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wdp" ContentType="image/vnd.ms-photo"/>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fonts/font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fonts/font8.fntdata" ContentType="application/x-fontdata"/>
  <Override PartName="/ppt/handoutMasters/handoutMaster1.xml" ContentType="application/vnd.openxmlformats-officedocument.presentationml.handoutMaster+xml"/>
  <Override PartName="/ppt/media/image38.svg" ContentType="image/svg+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34"/>
  </p:notesMasterIdLst>
  <p:handoutMasterIdLst>
    <p:handoutMasterId r:id="rId35"/>
  </p:handoutMasterIdLst>
  <p:sldIdLst>
    <p:sldId id="1452" r:id="rId3"/>
    <p:sldId id="2940" r:id="rId4"/>
    <p:sldId id="1453" r:id="rId5"/>
    <p:sldId id="1648" r:id="rId6"/>
    <p:sldId id="2145" r:id="rId7"/>
    <p:sldId id="2746" r:id="rId8"/>
    <p:sldId id="2844" r:id="rId9"/>
    <p:sldId id="2807" r:id="rId10"/>
    <p:sldId id="2808" r:id="rId11"/>
    <p:sldId id="2809" r:id="rId12"/>
    <p:sldId id="2812" r:id="rId13"/>
    <p:sldId id="2845" r:id="rId14"/>
    <p:sldId id="2846" r:id="rId15"/>
    <p:sldId id="2815" r:id="rId16"/>
    <p:sldId id="2816" r:id="rId17"/>
    <p:sldId id="2911" r:id="rId18"/>
    <p:sldId id="2833" r:id="rId19"/>
    <p:sldId id="2919" r:id="rId20"/>
    <p:sldId id="2920" r:id="rId21"/>
    <p:sldId id="2923" r:id="rId22"/>
    <p:sldId id="2922" r:id="rId23"/>
    <p:sldId id="2868" r:id="rId24"/>
    <p:sldId id="2831" r:id="rId25"/>
    <p:sldId id="2924" r:id="rId26"/>
    <p:sldId id="2925" r:id="rId27"/>
    <p:sldId id="2926" r:id="rId28"/>
    <p:sldId id="2927" r:id="rId29"/>
    <p:sldId id="2928" r:id="rId30"/>
    <p:sldId id="2929" r:id="rId31"/>
    <p:sldId id="2931" r:id="rId32"/>
    <p:sldId id="539" r:id="rId33"/>
  </p:sldIdLst>
  <p:sldSz cx="12192000" cy="6858000"/>
  <p:notesSz cx="6858000" cy="9144000"/>
  <p:embeddedFontLst>
    <p:embeddedFont>
      <p:font typeface="微软雅黑" panose="020B0503020204020204" charset="-122"/>
      <p:regular r:id="rId40"/>
    </p:embeddedFont>
    <p:embeddedFont>
      <p:font typeface="Tw Cen MT" panose="020B0602020104020603"/>
      <p:regular r:id="rId41"/>
    </p:embeddedFont>
    <p:embeddedFont>
      <p:font typeface="一场不分手的恋爱" panose="02000000000000000000" charset="-122"/>
      <p:regular r:id="rId42"/>
    </p:embeddedFont>
    <p:embeddedFont>
      <p:font typeface="Arial Black" panose="020B0A04020102020204"/>
      <p:bold r:id="rId43"/>
    </p:embeddedFont>
    <p:embeddedFont>
      <p:font typeface="方正楷体_GB2312" panose="02000000000000000000" charset="-122"/>
      <p:regular r:id="rId44"/>
    </p:embeddedFont>
    <p:embeddedFont>
      <p:font typeface="汉仪菱心体简" panose="02010400000101010101" charset="-122"/>
      <p:regular r:id="rId45"/>
    </p:embeddedFont>
    <p:embeddedFont>
      <p:font typeface="Book Antiqua" panose="02040602050305030304" pitchFamily="18" charset="0"/>
      <p:regular r:id="rId46"/>
    </p:embeddedFont>
    <p:embeddedFont>
      <p:font typeface="楷体" panose="02010609060101010101" charset="-122"/>
      <p:regular r:id="rId47"/>
    </p:embeddedFont>
  </p:embeddedFontLst>
  <p:custDataLst>
    <p:tags r:id="rId4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5" userDrawn="1">
          <p15:clr>
            <a:srgbClr val="A4A3A4"/>
          </p15:clr>
        </p15:guide>
        <p15:guide id="2" pos="3813" userDrawn="1">
          <p15:clr>
            <a:srgbClr val="A4A3A4"/>
          </p15:clr>
        </p15:guide>
        <p15:guide id="3" orient="horz" pos="375" userDrawn="1">
          <p15:clr>
            <a:srgbClr val="A4A3A4"/>
          </p15:clr>
        </p15:guide>
        <p15:guide id="4" pos="1701" userDrawn="1">
          <p15:clr>
            <a:srgbClr val="A4A3A4"/>
          </p15:clr>
        </p15:guide>
        <p15:guide id="5" pos="7013"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dmin" initials="" lastIdx="0" clrIdx="0"/>
  <p:cmAuthor id="1" name="HD" initials="H" lastIdx="0" clrIdx="0"/>
  <p:cmAuthor id="2" name="lenovo" initials="l" lastIdx="0" clrIdx="1"/>
  <p:cmAuthor id="3" name="宝宝" initials="宝宝" lastIdx="0" clrIdx="1"/>
  <p:cmAuthor id="4" name="DELL" initials="D" lastIdx="0" clrIdx="3"/>
  <p:cmAuthor id="5" name="宋洁然" initials="宋" lastIdx="0" clrIdx="1"/>
  <p:cmAuthor id="6" name="ming qiu" initials="m" lastIdx="0" clrIdx="1"/>
  <p:cmAuthor id="7" name="1206988966@qq.com" initials="1" lastIdx="0" clrIdx="2"/>
  <p:cmAuthor id="8" name="姜伟光" initials="姜" lastIdx="0" clrIdx="0"/>
  <p:cmAuthor id="9" name="王 昭君" initials="王" lastIdx="0" clrIdx="4"/>
  <p:cmAuthor id="10" name="yyyaogd@126.com" initials="y" lastIdx="0" clrIdx="0"/>
  <p:cmAuthor id="11" name="cqw" initials="c" lastIdx="0" clrIdx="10"/>
  <p:cmAuthor id="75" name="作者" initials="A" lastIdx="0" clrIdx="2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99" autoAdjust="0"/>
    <p:restoredTop sz="94660"/>
  </p:normalViewPr>
  <p:slideViewPr>
    <p:cSldViewPr snapToGrid="0" showGuides="1">
      <p:cViewPr varScale="1">
        <p:scale>
          <a:sx n="102" d="100"/>
          <a:sy n="102" d="100"/>
        </p:scale>
        <p:origin x="632" y="176"/>
      </p:cViewPr>
      <p:guideLst>
        <p:guide orient="horz" pos="2185"/>
        <p:guide pos="3813"/>
        <p:guide orient="horz" pos="375"/>
        <p:guide pos="1701"/>
        <p:guide pos="7013"/>
      </p:guideLst>
    </p:cSldViewPr>
  </p:slideViewPr>
  <p:notesTextViewPr>
    <p:cViewPr>
      <p:scale>
        <a:sx n="1" d="1"/>
        <a:sy n="1" d="1"/>
      </p:scale>
      <p:origin x="0" y="0"/>
    </p:cViewPr>
  </p:notesTextViewPr>
  <p:notesViewPr>
    <p:cSldViewPr>
      <p:cViewPr>
        <p:scale>
          <a:sx n="1" d="100"/>
          <a:sy n="1" d="100"/>
        </p:scale>
        <p:origin x="0" y="0"/>
      </p:cViewPr>
      <p:guideLst/>
    </p:cSldViewPr>
  </p:notesViewPr>
  <p:gridSpacing cx="72000" cy="720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8" Type="http://schemas.openxmlformats.org/officeDocument/2006/relationships/tags" Target="tags/tag708.xml"/><Relationship Id="rId47" Type="http://schemas.openxmlformats.org/officeDocument/2006/relationships/font" Target="fonts/font8.fntdata"/><Relationship Id="rId46" Type="http://schemas.openxmlformats.org/officeDocument/2006/relationships/font" Target="fonts/font7.fntdata"/><Relationship Id="rId45" Type="http://schemas.openxmlformats.org/officeDocument/2006/relationships/font" Target="fonts/font6.fntdata"/><Relationship Id="rId44" Type="http://schemas.openxmlformats.org/officeDocument/2006/relationships/font" Target="fonts/font5.fntdata"/><Relationship Id="rId43" Type="http://schemas.openxmlformats.org/officeDocument/2006/relationships/font" Target="fonts/font4.fntdata"/><Relationship Id="rId42" Type="http://schemas.openxmlformats.org/officeDocument/2006/relationships/font" Target="fonts/font3.fntdata"/><Relationship Id="rId41" Type="http://schemas.openxmlformats.org/officeDocument/2006/relationships/font" Target="fonts/font2.fntdata"/><Relationship Id="rId40" Type="http://schemas.openxmlformats.org/officeDocument/2006/relationships/font" Target="fonts/font1.fntdata"/><Relationship Id="rId4" Type="http://schemas.openxmlformats.org/officeDocument/2006/relationships/slide" Target="slides/slide2.xml"/><Relationship Id="rId39" Type="http://schemas.openxmlformats.org/officeDocument/2006/relationships/commentAuthors" Target="commentAuthors.xml"/><Relationship Id="rId38" Type="http://schemas.openxmlformats.org/officeDocument/2006/relationships/tableStyles" Target="tableStyles.xml"/><Relationship Id="rId37" Type="http://schemas.openxmlformats.org/officeDocument/2006/relationships/viewProps" Target="viewProps.xml"/><Relationship Id="rId36" Type="http://schemas.openxmlformats.org/officeDocument/2006/relationships/presProps" Target="presProps.xml"/><Relationship Id="rId35" Type="http://schemas.openxmlformats.org/officeDocument/2006/relationships/handoutMaster" Target="handoutMasters/handoutMaster1.xml"/><Relationship Id="rId34" Type="http://schemas.openxmlformats.org/officeDocument/2006/relationships/notesMaster" Target="notesMasters/notesMaster1.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D6047DBF-95AA-40BC-A783-377E8F18B84D}" type="doc">
      <dgm:prSet loTypeId="hierarchy" loCatId="hierarchy" qsTypeId="urn:microsoft.com/office/officeart/2005/8/quickstyle/simple4" qsCatId="simple" csTypeId="urn:microsoft.com/office/officeart/2005/8/colors/accent1_1" csCatId="accent1" phldr="0"/>
      <dgm:spPr/>
      <dgm:t>
        <a:bodyPr/>
        <a:lstStyle/>
        <a:p>
          <a:endParaRPr lang="zh-CN" altLang="en-US"/>
        </a:p>
      </dgm:t>
    </dgm:pt>
    <dgm:pt modelId="{C208B5D8-5995-4479-A42A-8A55E56C12D9}" cxnId="{1D83E117-27F5-47B0-8B9B-70A6FECCF27E}" type="parTrans">
      <dgm:prSet/>
      <dgm:spPr/>
      <dgm:t>
        <a:bodyPr/>
        <a:lstStyle/>
        <a:p>
          <a:endParaRPr lang="zh-CN" altLang="en-US"/>
        </a:p>
      </dgm:t>
    </dgm:pt>
    <dgm:pt modelId="{9CF950A0-AF63-4EEF-9FFD-96C1F7E7E392}">
      <dgm:prSet phldrT="[文本]" custT="1"/>
      <dgm:spPr/>
      <dgm:t>
        <a:bodyPr vert="horz" wrap="square"/>
        <a:lstStyle/>
        <a:p>
          <a:pPr>
            <a:lnSpc>
              <a:spcPct val="100000"/>
            </a:lnSpc>
            <a:spcBef>
              <a:spcPct val="0"/>
            </a:spcBef>
            <a:spcAft>
              <a:spcPct val="35000"/>
            </a:spcAft>
          </a:pPr>
          <a:r>
            <a:rPr lang="zh-CN" altLang="en-US" sz="4000">
              <a:solidFill>
                <a:srgbClr val="00B0F0"/>
              </a:solidFill>
              <a:latin typeface="宋体" panose="02010600030101010101" pitchFamily="2" charset="-122"/>
              <a:ea typeface="宋体" panose="02010600030101010101" pitchFamily="2" charset="-122"/>
              <a:cs typeface="Times New Roman" panose="02020603050405020304" pitchFamily="18" charset="0"/>
              <a:sym typeface="+mn-ea"/>
            </a:rPr>
            <a:t>运动的合成与分解</a:t>
          </a:r>
          <a:endParaRPr lang="zh-CN" altLang="en-US" sz="4000">
            <a:solidFill>
              <a:srgbClr val="00B0F0"/>
            </a:solidFill>
            <a:latin typeface="宋体" panose="02010600030101010101" pitchFamily="2" charset="-122"/>
            <a:ea typeface="宋体" panose="02010600030101010101" pitchFamily="2" charset="-122"/>
            <a:cs typeface="Times New Roman" panose="02020603050405020304" pitchFamily="18" charset="0"/>
            <a:sym typeface="+mn-ea"/>
          </a:endParaRPr>
        </a:p>
      </dgm:t>
    </dgm:pt>
    <dgm:pt modelId="{CEE48522-27B1-4F7F-84F9-D98425D345C1}" cxnId="{FFFF1C18-BB97-4F3A-960D-10551BFAAA40}" type="parTrans">
      <dgm:prSet/>
      <dgm:spPr/>
      <dgm:t>
        <a:bodyPr/>
        <a:lstStyle/>
        <a:p>
          <a:endParaRPr lang="zh-CN" altLang="en-US"/>
        </a:p>
      </dgm:t>
    </dgm:pt>
    <dgm:pt modelId="{43C98814-3703-4708-9480-0269618948C5}">
      <dgm:prSet phldrT="[文本]" custT="0"/>
      <dgm:spPr/>
      <dgm:t>
        <a:bodyPr vert="horz" wrap="square"/>
        <a:lstStyle/>
        <a:p>
          <a:pPr>
            <a:lnSpc>
              <a:spcPct val="100000"/>
            </a:lnSpc>
            <a:spcBef>
              <a:spcPct val="0"/>
            </a:spcBef>
            <a:spcAft>
              <a:spcPct val="35000"/>
            </a:spcAft>
          </a:pPr>
          <a:r>
            <a:rPr lang="zh-CN" altLang="en-US">
              <a:latin typeface="Times New Roman" panose="02020603050405020304" pitchFamily="18" charset="0"/>
              <a:ea typeface="微软雅黑" panose="020B0503020204020204" charset="-122"/>
              <a:sym typeface="+mn-ea"/>
            </a:rPr>
            <a:t>合运动与分运动</a:t>
          </a:r>
          <a:endParaRPr lang="zh-CN" altLang="en-US">
            <a:latin typeface="Times New Roman" panose="02020603050405020304" pitchFamily="18" charset="0"/>
            <a:ea typeface="微软雅黑" panose="020B0503020204020204" charset="-122"/>
            <a:sym typeface="+mn-ea"/>
          </a:endParaRPr>
        </a:p>
      </dgm:t>
    </dgm:pt>
    <dgm:pt modelId="{8F8E0805-276C-4375-BEB7-3681B4D5E062}" cxnId="{FFFF1C18-BB97-4F3A-960D-10551BFAAA40}" type="sibTrans">
      <dgm:prSet/>
      <dgm:spPr/>
      <dgm:t>
        <a:bodyPr/>
        <a:lstStyle/>
        <a:p>
          <a:endParaRPr lang="zh-CN" altLang="en-US"/>
        </a:p>
      </dgm:t>
    </dgm:pt>
    <dgm:pt modelId="{DD4B9A5E-AF0E-4E40-AE50-8ADA48B6C96E}" cxnId="{8F2AA78C-1398-4EAF-8B82-E37E1509799C}" type="parTrans">
      <dgm:prSet/>
      <dgm:spPr/>
      <dgm:t>
        <a:bodyPr/>
        <a:lstStyle/>
        <a:p>
          <a:endParaRPr lang="zh-CN" altLang="en-US"/>
        </a:p>
      </dgm:t>
    </dgm:pt>
    <dgm:pt modelId="{EEA9BF43-52EA-422D-B843-A7E2D98344F1}">
      <dgm:prSet phldrT="[文本]" custT="0"/>
      <dgm:spPr/>
      <dgm:t>
        <a:bodyPr vert="horz" wrap="square"/>
        <a:lstStyle/>
        <a:p>
          <a:pPr>
            <a:lnSpc>
              <a:spcPct val="100000"/>
            </a:lnSpc>
            <a:spcBef>
              <a:spcPct val="0"/>
            </a:spcBef>
            <a:spcAft>
              <a:spcPct val="35000"/>
            </a:spcAft>
          </a:pPr>
          <a:r>
            <a:rPr lang="zh-CN" altLang="en-US">
              <a:solidFill>
                <a:srgbClr val="FF0000"/>
              </a:solidFill>
              <a:latin typeface="Times New Roman" panose="02020603050405020304" pitchFamily="18" charset="0"/>
              <a:ea typeface="微软雅黑" panose="020B0503020204020204" charset="-122"/>
              <a:sym typeface="+mn-ea"/>
            </a:rPr>
            <a:t>运动的合成与分解</a:t>
          </a:r>
          <a:endParaRPr lang="zh-CN" altLang="en-US">
            <a:solidFill>
              <a:srgbClr val="FF0000"/>
            </a:solidFill>
            <a:latin typeface="Times New Roman" panose="02020603050405020304" pitchFamily="18" charset="0"/>
            <a:ea typeface="微软雅黑" panose="020B0503020204020204" charset="-122"/>
            <a:sym typeface="+mn-ea"/>
          </a:endParaRPr>
        </a:p>
      </dgm:t>
    </dgm:pt>
    <dgm:pt modelId="{F2137697-E240-49E0-9984-BA62783089BE}" cxnId="{B2870D70-B679-4291-B095-43AF9E921CB9}" type="parTrans">
      <dgm:prSet/>
      <dgm:spPr/>
      <dgm:t>
        <a:bodyPr/>
        <a:lstStyle/>
        <a:p/>
      </dgm:t>
    </dgm:pt>
    <dgm:pt modelId="{C03F6401-36B2-4F72-A55A-B3B2182536BB}">
      <dgm:prSet custT="1"/>
      <dgm:spPr/>
      <dgm:t>
        <a:bodyPr vert="horz" wrap="square"/>
        <a:lstStyle/>
        <a:p>
          <a:pPr>
            <a:lnSpc>
              <a:spcPct val="100000"/>
            </a:lnSpc>
            <a:spcBef>
              <a:spcPct val="0"/>
            </a:spcBef>
            <a:spcAft>
              <a:spcPct val="35000"/>
            </a:spcAft>
          </a:pPr>
          <a:r>
            <a:rPr sz="2800" b="1">
              <a:latin typeface="宋体" panose="02010600030101010101" pitchFamily="2" charset="-122"/>
              <a:ea typeface="宋体" panose="02010600030101010101" pitchFamily="2" charset="-122"/>
              <a:sym typeface="+mn-ea"/>
            </a:rPr>
            <a:t>运</a:t>
          </a:r>
          <a:r>
            <a:rPr lang="zh-CN" altLang="en-US" sz="2800" b="1">
              <a:latin typeface="宋体" panose="02010600030101010101" pitchFamily="2" charset="-122"/>
              <a:ea typeface="宋体" panose="02010600030101010101" pitchFamily="2" charset="-122"/>
              <a:sym typeface="+mn-ea"/>
            </a:rPr>
            <a:t>动的合成</a:t>
          </a:r>
          <a:endParaRPr lang="zh-CN" altLang="en-US" sz="2800" b="1">
            <a:latin typeface="宋体" panose="02010600030101010101" pitchFamily="2" charset="-122"/>
            <a:ea typeface="宋体" panose="02010600030101010101" pitchFamily="2" charset="-122"/>
            <a:sym typeface="+mn-ea"/>
          </a:endParaRPr>
        </a:p>
      </dgm:t>
    </dgm:pt>
    <dgm:pt modelId="{4B55502E-1AF6-446A-B60D-E0F92641915F}" cxnId="{B2870D70-B679-4291-B095-43AF9E921CB9}" type="sibTrans">
      <dgm:prSet/>
      <dgm:spPr/>
      <dgm:t>
        <a:bodyPr/>
        <a:lstStyle/>
        <a:p/>
      </dgm:t>
    </dgm:pt>
    <dgm:pt modelId="{1B538D39-2157-4B76-8990-9DEAF5822699}" cxnId="{933C2D90-3D8C-4BE2-8ABF-66C92EC654FA}" type="parTrans">
      <dgm:prSet/>
      <dgm:spPr/>
      <dgm:t>
        <a:bodyPr/>
        <a:lstStyle/>
        <a:p/>
      </dgm:t>
    </dgm:pt>
    <dgm:pt modelId="{EE1D92F1-8E23-49F7-81F0-9338C991AB4E}">
      <dgm:prSet custT="1"/>
      <dgm:spPr/>
      <dgm:t>
        <a:bodyPr vert="horz" wrap="square"/>
        <a:lstStyle/>
        <a:p>
          <a:pPr>
            <a:lnSpc>
              <a:spcPct val="100000"/>
            </a:lnSpc>
            <a:spcBef>
              <a:spcPct val="0"/>
            </a:spcBef>
            <a:spcAft>
              <a:spcPct val="35000"/>
            </a:spcAft>
          </a:pPr>
          <a:r>
            <a:rPr sz="2800" b="1">
              <a:latin typeface="宋体" panose="02010600030101010101" pitchFamily="2" charset="-122"/>
              <a:ea typeface="宋体" panose="02010600030101010101" pitchFamily="2" charset="-122"/>
              <a:sym typeface="+mn-ea"/>
            </a:rPr>
            <a:t>运</a:t>
          </a:r>
          <a:r>
            <a:rPr lang="zh-CN" altLang="en-US" sz="2800" b="1">
              <a:latin typeface="宋体" panose="02010600030101010101" pitchFamily="2" charset="-122"/>
              <a:ea typeface="宋体" panose="02010600030101010101" pitchFamily="2" charset="-122"/>
              <a:sym typeface="+mn-ea"/>
            </a:rPr>
            <a:t>动的分解</a:t>
          </a:r>
          <a:endParaRPr lang="zh-CN" altLang="en-US" sz="2800" b="1">
            <a:latin typeface="宋体" panose="02010600030101010101" pitchFamily="2" charset="-122"/>
            <a:ea typeface="宋体" panose="02010600030101010101" pitchFamily="2" charset="-122"/>
            <a:sym typeface="+mn-ea"/>
          </a:endParaRPr>
        </a:p>
      </dgm:t>
    </dgm:pt>
    <dgm:pt modelId="{A3F5325C-AB4F-4183-9B0D-71EC73E58E41}" cxnId="{933C2D90-3D8C-4BE2-8ABF-66C92EC654FA}" type="sibTrans">
      <dgm:prSet/>
      <dgm:spPr/>
      <dgm:t>
        <a:bodyPr/>
        <a:lstStyle/>
        <a:p/>
      </dgm:t>
    </dgm:pt>
    <dgm:pt modelId="{35829CFD-40BE-4AAC-B481-B24731CD799F}" cxnId="{8F2AA78C-1398-4EAF-8B82-E37E1509799C}" type="sibTrans">
      <dgm:prSet/>
      <dgm:spPr/>
      <dgm:t>
        <a:bodyPr/>
        <a:lstStyle/>
        <a:p>
          <a:endParaRPr lang="zh-CN" altLang="en-US"/>
        </a:p>
      </dgm:t>
    </dgm:pt>
    <dgm:pt modelId="{D3AE5FBF-22B8-495D-8175-D008E6DBE25A}" cxnId="{0A3405DB-BE2C-4358-A198-5E00AF5B7F89}" type="parTrans">
      <dgm:prSet/>
      <dgm:spPr/>
      <dgm:t>
        <a:bodyPr/>
        <a:lstStyle/>
        <a:p>
          <a:endParaRPr lang="zh-CN" altLang="en-US"/>
        </a:p>
      </dgm:t>
    </dgm:pt>
    <dgm:pt modelId="{05B7883E-08CA-4B11-978A-0E031766AB04}">
      <dgm:prSet phldrT="[文本]" custT="0"/>
      <dgm:spPr/>
      <dgm:t>
        <a:bodyPr vert="horz" wrap="square"/>
        <a:lstStyle/>
        <a:p>
          <a:pPr>
            <a:lnSpc>
              <a:spcPct val="100000"/>
            </a:lnSpc>
            <a:spcBef>
              <a:spcPct val="0"/>
            </a:spcBef>
            <a:spcAft>
              <a:spcPct val="35000"/>
            </a:spcAft>
          </a:pPr>
          <a:r>
            <a:rPr lang="zh-CN" altLang="en-US">
              <a:latin typeface="Times New Roman" panose="02020603050405020304" pitchFamily="18" charset="0"/>
              <a:ea typeface="微软雅黑" panose="020B0503020204020204" charset="-122"/>
              <a:sym typeface="+mn-ea"/>
            </a:rPr>
            <a:t>运动轨迹</a:t>
          </a:r>
          <a:endParaRPr lang="zh-CN" altLang="en-US">
            <a:latin typeface="Times New Roman" panose="02020603050405020304" pitchFamily="18" charset="0"/>
            <a:ea typeface="微软雅黑" panose="020B0503020204020204" charset="-122"/>
            <a:sym typeface="+mn-ea"/>
          </a:endParaRPr>
        </a:p>
      </dgm:t>
    </dgm:pt>
    <dgm:pt modelId="{59F007F8-5FEE-4C24-A712-7C511E1A1799}" cxnId="{9F34EA97-0BD1-4149-BE5B-27337AB3934F}" type="parTrans">
      <dgm:prSet/>
      <dgm:spPr/>
      <dgm:t>
        <a:bodyPr/>
        <a:lstStyle/>
        <a:p/>
      </dgm:t>
    </dgm:pt>
    <dgm:pt modelId="{EA38F25A-3282-4796-93EF-E524EAEEE1AE}">
      <dgm:prSet custT="1"/>
      <dgm:spPr/>
      <dgm:t>
        <a:bodyPr vert="horz" wrap="square"/>
        <a:lstStyle/>
        <a:p>
          <a:pPr>
            <a:lnSpc>
              <a:spcPct val="100000"/>
            </a:lnSpc>
            <a:spcBef>
              <a:spcPct val="0"/>
            </a:spcBef>
            <a:spcAft>
              <a:spcPct val="35000"/>
            </a:spcAft>
          </a:pPr>
          <a:r>
            <a:rPr lang="zh-CN" sz="2800" b="1">
              <a:latin typeface="宋体" panose="02010600030101010101" pitchFamily="2" charset="-122"/>
              <a:ea typeface="宋体" panose="02010600030101010101" pitchFamily="2" charset="-122"/>
              <a:sym typeface="+mn-ea"/>
            </a:rPr>
            <a:t>描点作图</a:t>
          </a:r>
          <a:endParaRPr lang="zh-CN" sz="2800" b="1">
            <a:latin typeface="宋体" panose="02010600030101010101" pitchFamily="2" charset="-122"/>
            <a:ea typeface="宋体" panose="02010600030101010101" pitchFamily="2" charset="-122"/>
            <a:sym typeface="+mn-ea"/>
          </a:endParaRPr>
        </a:p>
      </dgm:t>
    </dgm:pt>
    <dgm:pt modelId="{146D9EF6-ACF9-449C-BFB8-6F46E93EDFF7}" cxnId="{9F34EA97-0BD1-4149-BE5B-27337AB3934F}" type="sibTrans">
      <dgm:prSet/>
      <dgm:spPr/>
      <dgm:t>
        <a:bodyPr/>
        <a:lstStyle/>
        <a:p/>
      </dgm:t>
    </dgm:pt>
    <dgm:pt modelId="{9231B174-F071-4A86-93B3-692DCEB66763}" cxnId="{91CA9ACB-9E79-459A-A780-37EBADCE6EBA}" type="parTrans">
      <dgm:prSet/>
      <dgm:spPr/>
      <dgm:t>
        <a:bodyPr/>
        <a:lstStyle/>
        <a:p/>
      </dgm:t>
    </dgm:pt>
    <dgm:pt modelId="{AB3B5B10-14CB-449F-B7E0-D0C417501110}">
      <dgm:prSet custT="1"/>
      <dgm:spPr/>
      <dgm:t>
        <a:bodyPr vert="horz" wrap="square"/>
        <a:lstStyle/>
        <a:p>
          <a:pPr>
            <a:lnSpc>
              <a:spcPct val="100000"/>
            </a:lnSpc>
            <a:spcBef>
              <a:spcPct val="0"/>
            </a:spcBef>
            <a:spcAft>
              <a:spcPct val="35000"/>
            </a:spcAft>
          </a:pPr>
          <a:r>
            <a:rPr lang="zh-CN" sz="2800" b="1">
              <a:latin typeface="宋体" panose="02010600030101010101" pitchFamily="2" charset="-122"/>
              <a:ea typeface="宋体" panose="02010600030101010101" pitchFamily="2" charset="-122"/>
              <a:sym typeface="+mn-ea"/>
            </a:rPr>
            <a:t>理论</a:t>
          </a:r>
          <a:r>
            <a:rPr lang="en-US" altLang="zh-CN" sz="2800" b="1">
              <a:latin typeface="宋体" panose="02010600030101010101" pitchFamily="2" charset="-122"/>
              <a:ea typeface="宋体" panose="02010600030101010101" pitchFamily="2" charset="-122"/>
              <a:sym typeface="+mn-ea"/>
            </a:rPr>
            <a:t>+</a:t>
          </a:r>
          <a:r>
            <a:rPr lang="zh-CN" altLang="en-US" sz="2800" b="1">
              <a:latin typeface="宋体" panose="02010600030101010101" pitchFamily="2" charset="-122"/>
              <a:ea typeface="宋体" panose="02010600030101010101" pitchFamily="2" charset="-122"/>
              <a:sym typeface="+mn-ea"/>
            </a:rPr>
            <a:t>实验</a:t>
          </a:r>
          <a:endParaRPr lang="zh-CN" altLang="en-US" sz="2800" b="1">
            <a:latin typeface="宋体" panose="02010600030101010101" pitchFamily="2" charset="-122"/>
            <a:ea typeface="宋体" panose="02010600030101010101" pitchFamily="2" charset="-122"/>
            <a:sym typeface="+mn-ea"/>
          </a:endParaRPr>
        </a:p>
      </dgm:t>
    </dgm:pt>
    <dgm:pt modelId="{0AC72C76-6921-4DE0-8AE5-349CBDCEC155}" cxnId="{91CA9ACB-9E79-459A-A780-37EBADCE6EBA}" type="sibTrans">
      <dgm:prSet/>
      <dgm:spPr/>
      <dgm:t>
        <a:bodyPr/>
        <a:lstStyle/>
        <a:p/>
      </dgm:t>
    </dgm:pt>
    <dgm:pt modelId="{07129F62-24FE-4443-9066-E2A8C0818369}" cxnId="{0A3405DB-BE2C-4358-A198-5E00AF5B7F89}" type="sibTrans">
      <dgm:prSet/>
      <dgm:spPr/>
      <dgm:t>
        <a:bodyPr/>
        <a:lstStyle/>
        <a:p>
          <a:endParaRPr lang="zh-CN" altLang="en-US"/>
        </a:p>
      </dgm:t>
    </dgm:pt>
    <dgm:pt modelId="{789CBC20-C209-4F6E-8277-16D1CD2BC23E}" cxnId="{1D83E117-27F5-47B0-8B9B-70A6FECCF27E}" type="sibTrans">
      <dgm:prSet/>
      <dgm:spPr/>
      <dgm:t>
        <a:bodyPr/>
        <a:lstStyle/>
        <a:p>
          <a:endParaRPr lang="zh-CN" altLang="en-US"/>
        </a:p>
      </dgm:t>
    </dgm:pt>
    <dgm:pt modelId="{D46EE152-774F-4CA8-9116-98CB08AEFA88}" type="pres">
      <dgm:prSet presAssocID="{D6047DBF-95AA-40BC-A783-377E8F18B84D}" presName="Name0">
        <dgm:presLayoutVars>
          <dgm:chPref val="1"/>
          <dgm:dir/>
          <dgm:animOne val="branch"/>
          <dgm:animLvl val="lvl"/>
          <dgm:resizeHandles val="exact"/>
        </dgm:presLayoutVars>
      </dgm:prSet>
      <dgm:spPr/>
      <dgm:t>
        <a:bodyPr/>
        <a:lstStyle/>
        <a:p/>
      </dgm:t>
    </dgm:pt>
    <dgm:pt modelId="{D1C58439-AB41-4D73-94D5-800644F6883C}" type="pres">
      <dgm:prSet presAssocID="{9CF950A0-AF63-4EEF-9FFD-96C1F7E7E392}" presName="root1"/>
      <dgm:spPr/>
      <dgm:t>
        <a:bodyPr/>
        <a:lstStyle/>
        <a:p/>
      </dgm:t>
    </dgm:pt>
    <dgm:pt modelId="{9B9BF0AB-5901-4E79-B4D7-EC064A6E4281}" type="pres">
      <dgm:prSet presAssocID="{9CF950A0-AF63-4EEF-9FFD-96C1F7E7E392}" presName="LevelOneTextNode" presStyleLbl="node0" presStyleCnt="1">
        <dgm:presLayoutVars>
          <dgm:chPref val="3"/>
        </dgm:presLayoutVars>
      </dgm:prSet>
      <dgm:spPr/>
      <dgm:t>
        <a:bodyPr/>
        <a:lstStyle/>
        <a:p/>
      </dgm:t>
    </dgm:pt>
    <dgm:pt modelId="{A6E13702-6C97-4911-A4E2-59EE8E68C431}" type="pres">
      <dgm:prSet presAssocID="{9CF950A0-AF63-4EEF-9FFD-96C1F7E7E392}" presName="level2hierChild"/>
      <dgm:spPr/>
      <dgm:t>
        <a:bodyPr/>
        <a:lstStyle/>
        <a:p/>
      </dgm:t>
    </dgm:pt>
    <dgm:pt modelId="{64B430B3-FF1B-406C-9FF2-27BA23788747}" type="pres">
      <dgm:prSet presAssocID="{CEE48522-27B1-4F7F-84F9-D98425D345C1}" presName="conn2-1" presStyleLbl="parChTrans1D2" presStyleIdx="2" presStyleCnt="3"/>
      <dgm:spPr/>
      <dgm:t>
        <a:bodyPr/>
        <a:lstStyle/>
        <a:p/>
      </dgm:t>
    </dgm:pt>
    <dgm:pt modelId="{C069D299-1B39-4BB1-9C27-833B58C46156}" type="pres">
      <dgm:prSet presAssocID="{CEE48522-27B1-4F7F-84F9-D98425D345C1}" presName="connTx" presStyleLbl="parChTrans2D2" presStyleCnt="3"/>
      <dgm:spPr/>
      <dgm:t>
        <a:bodyPr/>
        <a:lstStyle/>
        <a:p/>
      </dgm:t>
    </dgm:pt>
    <dgm:pt modelId="{9C4BE19C-8DBD-46B6-9067-607184141480}" type="pres">
      <dgm:prSet presAssocID="{43C98814-3703-4708-9480-0269618948C5}" presName="root2"/>
      <dgm:spPr/>
      <dgm:t>
        <a:bodyPr/>
        <a:lstStyle/>
        <a:p/>
      </dgm:t>
    </dgm:pt>
    <dgm:pt modelId="{CDA235D6-AC41-4ED3-AF28-D9CD9EDCBAED}" type="pres">
      <dgm:prSet presAssocID="{43C98814-3703-4708-9480-0269618948C5}" presName="LevelTwoTextNode" presStyleLbl="node2" presStyleCnt="3">
        <dgm:presLayoutVars>
          <dgm:chPref val="3"/>
        </dgm:presLayoutVars>
      </dgm:prSet>
      <dgm:spPr/>
      <dgm:t>
        <a:bodyPr/>
        <a:lstStyle/>
        <a:p/>
      </dgm:t>
    </dgm:pt>
    <dgm:pt modelId="{72E265FC-36E6-4BBF-AC05-214FD6415DAB}" type="pres">
      <dgm:prSet presAssocID="{43C98814-3703-4708-9480-0269618948C5}" presName="level3hierChild"/>
      <dgm:spPr/>
      <dgm:t>
        <a:bodyPr/>
        <a:lstStyle/>
        <a:p/>
      </dgm:t>
    </dgm:pt>
    <dgm:pt modelId="{2F66960D-CF7A-443C-8CB9-E7DD0B261214}" type="pres">
      <dgm:prSet presAssocID="{DD4B9A5E-AF0E-4E40-AE50-8ADA48B6C96E}" presName="conn2-1" presStyleLbl="parChTrans1D2" presStyleIdx="1" presStyleCnt="3"/>
      <dgm:spPr/>
      <dgm:t>
        <a:bodyPr/>
        <a:lstStyle/>
        <a:p/>
      </dgm:t>
    </dgm:pt>
    <dgm:pt modelId="{5BBFF12A-A69F-4078-A83D-A1EAB54C5269}" type="pres">
      <dgm:prSet presAssocID="{DD4B9A5E-AF0E-4E40-AE50-8ADA48B6C96E}" presName="connTx" presStyleLbl="parChTrans2D2" presStyleIdx="1" presStyleCnt="3"/>
      <dgm:spPr/>
      <dgm:t>
        <a:bodyPr/>
        <a:lstStyle/>
        <a:p/>
      </dgm:t>
    </dgm:pt>
    <dgm:pt modelId="{C34060C1-0884-4F60-ADDF-610222CEEF01}" type="pres">
      <dgm:prSet presAssocID="{EEA9BF43-52EA-422D-B843-A7E2D98344F1}" presName="root2"/>
      <dgm:spPr/>
      <dgm:t>
        <a:bodyPr/>
        <a:lstStyle/>
        <a:p/>
      </dgm:t>
    </dgm:pt>
    <dgm:pt modelId="{3540059A-19CD-4FBD-A598-B7A4BB9DA52D}" type="pres">
      <dgm:prSet presAssocID="{EEA9BF43-52EA-422D-B843-A7E2D98344F1}" presName="LevelTwoTextNode" presStyleLbl="node2" presStyleIdx="1" presStyleCnt="3">
        <dgm:presLayoutVars>
          <dgm:chPref val="3"/>
        </dgm:presLayoutVars>
      </dgm:prSet>
      <dgm:spPr/>
      <dgm:t>
        <a:bodyPr/>
        <a:lstStyle/>
        <a:p/>
      </dgm:t>
    </dgm:pt>
    <dgm:pt modelId="{5F2B1077-175E-4F04-9ED5-8097B74233FF}" type="pres">
      <dgm:prSet presAssocID="{EEA9BF43-52EA-422D-B843-A7E2D98344F1}" presName="level3hierChild"/>
      <dgm:spPr/>
      <dgm:t>
        <a:bodyPr/>
        <a:lstStyle/>
        <a:p/>
      </dgm:t>
    </dgm:pt>
    <dgm:pt modelId="{CE045692-28B8-46C7-8ECC-A8EBEB09C617}" type="pres">
      <dgm:prSet presAssocID="{F2137697-E240-49E0-9984-BA62783089BE}" presName="conn2-1" presStyleLbl="parChTrans1D3" presStyleIdx="3" presStyleCnt="4"/>
      <dgm:spPr/>
      <dgm:t>
        <a:bodyPr/>
        <a:lstStyle/>
        <a:p/>
      </dgm:t>
    </dgm:pt>
    <dgm:pt modelId="{24391350-F3A3-4196-B034-B6444D71BCE2}" type="pres">
      <dgm:prSet presAssocID="{F2137697-E240-49E0-9984-BA62783089BE}" presName="connTx" presStyleLbl="parChTrans2D3" presStyleCnt="4"/>
      <dgm:spPr/>
      <dgm:t>
        <a:bodyPr/>
        <a:lstStyle/>
        <a:p/>
      </dgm:t>
    </dgm:pt>
    <dgm:pt modelId="{87F1D3B7-B84C-416E-8A71-126BD8D6063A}" type="pres">
      <dgm:prSet presAssocID="{C03F6401-36B2-4F72-A55A-B3B2182536BB}" presName="root2"/>
      <dgm:spPr/>
      <dgm:t>
        <a:bodyPr/>
        <a:lstStyle/>
        <a:p/>
      </dgm:t>
    </dgm:pt>
    <dgm:pt modelId="{8A327807-4730-49C6-9300-1ED7DB68894E}" type="pres">
      <dgm:prSet presAssocID="{C03F6401-36B2-4F72-A55A-B3B2182536BB}" presName="LevelTwoTextNode" presStyleLbl="node3" presStyleCnt="4">
        <dgm:presLayoutVars>
          <dgm:chPref val="3"/>
        </dgm:presLayoutVars>
      </dgm:prSet>
      <dgm:spPr/>
      <dgm:t>
        <a:bodyPr/>
        <a:lstStyle/>
        <a:p/>
      </dgm:t>
    </dgm:pt>
    <dgm:pt modelId="{BD688980-60C5-40BC-AF7D-CB332D9931A9}" type="pres">
      <dgm:prSet presAssocID="{C03F6401-36B2-4F72-A55A-B3B2182536BB}" presName="level3hierChild"/>
      <dgm:spPr/>
      <dgm:t>
        <a:bodyPr/>
        <a:lstStyle/>
        <a:p/>
      </dgm:t>
    </dgm:pt>
    <dgm:pt modelId="{1E9C54D6-8232-456B-BF57-B3ED5A285B02}" type="pres">
      <dgm:prSet presAssocID="{1B538D39-2157-4B76-8990-9DEAF5822699}" presName="conn2-1" presStyleLbl="parChTrans1D3" presStyleIdx="2" presStyleCnt="4"/>
      <dgm:spPr/>
      <dgm:t>
        <a:bodyPr/>
        <a:lstStyle/>
        <a:p/>
      </dgm:t>
    </dgm:pt>
    <dgm:pt modelId="{2CB9A199-D193-44D4-9CE6-0FAC2017089B}" type="pres">
      <dgm:prSet presAssocID="{1B538D39-2157-4B76-8990-9DEAF5822699}" presName="connTx" presStyleLbl="parChTrans2D3" presStyleIdx="1" presStyleCnt="4"/>
      <dgm:spPr/>
      <dgm:t>
        <a:bodyPr/>
        <a:lstStyle/>
        <a:p/>
      </dgm:t>
    </dgm:pt>
    <dgm:pt modelId="{7391FBBE-0E56-4DE6-9FD2-D4723AA129E8}" type="pres">
      <dgm:prSet presAssocID="{EE1D92F1-8E23-49F7-81F0-9338C991AB4E}" presName="root2"/>
      <dgm:spPr/>
      <dgm:t>
        <a:bodyPr/>
        <a:lstStyle/>
        <a:p/>
      </dgm:t>
    </dgm:pt>
    <dgm:pt modelId="{63F1DA58-CD27-4477-927B-459E04521C67}" type="pres">
      <dgm:prSet presAssocID="{EE1D92F1-8E23-49F7-81F0-9338C991AB4E}" presName="LevelTwoTextNode" presStyleLbl="node3" presStyleIdx="1" presStyleCnt="4">
        <dgm:presLayoutVars>
          <dgm:chPref val="3"/>
        </dgm:presLayoutVars>
      </dgm:prSet>
      <dgm:spPr/>
      <dgm:t>
        <a:bodyPr/>
        <a:lstStyle/>
        <a:p/>
      </dgm:t>
    </dgm:pt>
    <dgm:pt modelId="{2F9DF54E-C184-4AA5-93A0-30D9D82AB49A}" type="pres">
      <dgm:prSet presAssocID="{EE1D92F1-8E23-49F7-81F0-9338C991AB4E}" presName="level3hierChild"/>
      <dgm:spPr/>
      <dgm:t>
        <a:bodyPr/>
        <a:lstStyle/>
        <a:p/>
      </dgm:t>
    </dgm:pt>
    <dgm:pt modelId="{CED1A3A3-B184-469E-86AE-670623BA4E5D}" type="pres">
      <dgm:prSet presAssocID="{D3AE5FBF-22B8-495D-8175-D008E6DBE25A}" presName="conn2-1" presStyleLbl="parChTrans1D2" presStyleCnt="3"/>
      <dgm:spPr/>
      <dgm:t>
        <a:bodyPr/>
        <a:lstStyle/>
        <a:p/>
      </dgm:t>
    </dgm:pt>
    <dgm:pt modelId="{925CFC76-454F-4CEF-ADE7-B0D5EBC96571}" type="pres">
      <dgm:prSet presAssocID="{D3AE5FBF-22B8-495D-8175-D008E6DBE25A}" presName="connTx" presStyleLbl="parChTrans2D2" presStyleIdx="2" presStyleCnt="3"/>
      <dgm:spPr/>
      <dgm:t>
        <a:bodyPr/>
        <a:lstStyle/>
        <a:p/>
      </dgm:t>
    </dgm:pt>
    <dgm:pt modelId="{FE25D188-752C-49DB-8CF7-81DAD4AA116D}" type="pres">
      <dgm:prSet presAssocID="{05B7883E-08CA-4B11-978A-0E031766AB04}" presName="root2"/>
      <dgm:spPr/>
      <dgm:t>
        <a:bodyPr/>
        <a:lstStyle/>
        <a:p/>
      </dgm:t>
    </dgm:pt>
    <dgm:pt modelId="{E8D2105A-5421-473B-835F-F6E08D9D2D9B}" type="pres">
      <dgm:prSet presAssocID="{05B7883E-08CA-4B11-978A-0E031766AB04}" presName="LevelTwoTextNode" presStyleLbl="node2" presStyleIdx="2" presStyleCnt="3">
        <dgm:presLayoutVars>
          <dgm:chPref val="3"/>
        </dgm:presLayoutVars>
      </dgm:prSet>
      <dgm:spPr/>
      <dgm:t>
        <a:bodyPr/>
        <a:lstStyle/>
        <a:p/>
      </dgm:t>
    </dgm:pt>
    <dgm:pt modelId="{8A9817AD-1B7B-4DD1-A786-15A6E30FA3D8}" type="pres">
      <dgm:prSet presAssocID="{05B7883E-08CA-4B11-978A-0E031766AB04}" presName="level3hierChild"/>
      <dgm:spPr/>
      <dgm:t>
        <a:bodyPr/>
        <a:lstStyle/>
        <a:p/>
      </dgm:t>
    </dgm:pt>
    <dgm:pt modelId="{233517CD-3C66-4CDC-979F-033B1AE8DD41}" type="pres">
      <dgm:prSet presAssocID="{59F007F8-5FEE-4C24-A712-7C511E1A1799}" presName="conn2-1" presStyleLbl="parChTrans1D3" presStyleIdx="1" presStyleCnt="4"/>
      <dgm:spPr/>
      <dgm:t>
        <a:bodyPr/>
        <a:lstStyle/>
        <a:p/>
      </dgm:t>
    </dgm:pt>
    <dgm:pt modelId="{0030A067-91C7-4CAF-8D48-653E7C6205DD}" type="pres">
      <dgm:prSet presAssocID="{59F007F8-5FEE-4C24-A712-7C511E1A1799}" presName="connTx" presStyleLbl="parChTrans2D3" presStyleIdx="2" presStyleCnt="4"/>
      <dgm:spPr/>
      <dgm:t>
        <a:bodyPr/>
        <a:lstStyle/>
        <a:p/>
      </dgm:t>
    </dgm:pt>
    <dgm:pt modelId="{73365E26-A1CB-459F-9419-0F327F2A8FF0}" type="pres">
      <dgm:prSet presAssocID="{EA38F25A-3282-4796-93EF-E524EAEEE1AE}" presName="root2"/>
      <dgm:spPr/>
      <dgm:t>
        <a:bodyPr/>
        <a:lstStyle/>
        <a:p/>
      </dgm:t>
    </dgm:pt>
    <dgm:pt modelId="{27EE7082-8452-4EC3-AB7E-7552070123D0}" type="pres">
      <dgm:prSet presAssocID="{EA38F25A-3282-4796-93EF-E524EAEEE1AE}" presName="LevelTwoTextNode" presStyleLbl="node3" presStyleIdx="2" presStyleCnt="4">
        <dgm:presLayoutVars>
          <dgm:chPref val="3"/>
        </dgm:presLayoutVars>
      </dgm:prSet>
      <dgm:spPr/>
      <dgm:t>
        <a:bodyPr/>
        <a:lstStyle/>
        <a:p/>
      </dgm:t>
    </dgm:pt>
    <dgm:pt modelId="{BA936010-D541-4AB4-A00D-2210BE2AE8B7}" type="pres">
      <dgm:prSet presAssocID="{EA38F25A-3282-4796-93EF-E524EAEEE1AE}" presName="level3hierChild"/>
      <dgm:spPr/>
      <dgm:t>
        <a:bodyPr/>
        <a:lstStyle/>
        <a:p/>
      </dgm:t>
    </dgm:pt>
    <dgm:pt modelId="{9EAA9A8C-661F-4AEE-AFFB-335D47EA4858}" type="pres">
      <dgm:prSet presAssocID="{9231B174-F071-4A86-93B3-692DCEB66763}" presName="conn2-1" presStyleLbl="parChTrans1D3" presStyleCnt="4"/>
      <dgm:spPr/>
      <dgm:t>
        <a:bodyPr/>
        <a:lstStyle/>
        <a:p/>
      </dgm:t>
    </dgm:pt>
    <dgm:pt modelId="{91D8C3C6-27D9-4B86-AC95-E15023434C4B}" type="pres">
      <dgm:prSet presAssocID="{9231B174-F071-4A86-93B3-692DCEB66763}" presName="connTx" presStyleLbl="parChTrans2D3" presStyleIdx="3" presStyleCnt="4"/>
      <dgm:spPr/>
      <dgm:t>
        <a:bodyPr/>
        <a:lstStyle/>
        <a:p/>
      </dgm:t>
    </dgm:pt>
    <dgm:pt modelId="{A2D6365E-F165-4E3C-A230-F786FB45785D}" type="pres">
      <dgm:prSet presAssocID="{AB3B5B10-14CB-449F-B7E0-D0C417501110}" presName="root2"/>
      <dgm:spPr/>
      <dgm:t>
        <a:bodyPr/>
        <a:lstStyle/>
        <a:p/>
      </dgm:t>
    </dgm:pt>
    <dgm:pt modelId="{5B9F6494-6CDF-4AB2-A346-454AE1D9C346}" type="pres">
      <dgm:prSet presAssocID="{AB3B5B10-14CB-449F-B7E0-D0C417501110}" presName="LevelTwoTextNode" presStyleLbl="node3" presStyleIdx="3" presStyleCnt="4">
        <dgm:presLayoutVars>
          <dgm:chPref val="3"/>
        </dgm:presLayoutVars>
      </dgm:prSet>
      <dgm:spPr/>
      <dgm:t>
        <a:bodyPr/>
        <a:lstStyle/>
        <a:p/>
      </dgm:t>
    </dgm:pt>
    <dgm:pt modelId="{6D677853-C9DD-435D-B9AC-225F2DBD236A}" type="pres">
      <dgm:prSet presAssocID="{AB3B5B10-14CB-449F-B7E0-D0C417501110}" presName="level3hierChild"/>
      <dgm:spPr/>
      <dgm:t>
        <a:bodyPr/>
        <a:lstStyle/>
        <a:p/>
      </dgm:t>
    </dgm:pt>
  </dgm:ptLst>
  <dgm:cxnLst>
    <dgm:cxn modelId="{1D83E117-27F5-47B0-8B9B-70A6FECCF27E}" srcId="{D6047DBF-95AA-40BC-A783-377E8F18B84D}" destId="{9CF950A0-AF63-4EEF-9FFD-96C1F7E7E392}" srcOrd="0" destOrd="0" parTransId="{C208B5D8-5995-4479-A42A-8A55E56C12D9}" sibTransId="{789CBC20-C209-4F6E-8277-16D1CD2BC23E}"/>
    <dgm:cxn modelId="{FFFF1C18-BB97-4F3A-960D-10551BFAAA40}" srcId="{9CF950A0-AF63-4EEF-9FFD-96C1F7E7E392}" destId="{43C98814-3703-4708-9480-0269618948C5}" srcOrd="0" destOrd="0" parTransId="{CEE48522-27B1-4F7F-84F9-D98425D345C1}" sibTransId="{8F8E0805-276C-4375-BEB7-3681B4D5E062}"/>
    <dgm:cxn modelId="{8F2AA78C-1398-4EAF-8B82-E37E1509799C}" srcId="{9CF950A0-AF63-4EEF-9FFD-96C1F7E7E392}" destId="{EEA9BF43-52EA-422D-B843-A7E2D98344F1}" srcOrd="1" destOrd="0" parTransId="{DD4B9A5E-AF0E-4E40-AE50-8ADA48B6C96E}" sibTransId="{35829CFD-40BE-4AAC-B481-B24731CD799F}"/>
    <dgm:cxn modelId="{B2870D70-B679-4291-B095-43AF9E921CB9}" srcId="{EEA9BF43-52EA-422D-B843-A7E2D98344F1}" destId="{C03F6401-36B2-4F72-A55A-B3B2182536BB}" srcOrd="0" destOrd="0" parTransId="{F2137697-E240-49E0-9984-BA62783089BE}" sibTransId="{4B55502E-1AF6-446A-B60D-E0F92641915F}"/>
    <dgm:cxn modelId="{933C2D90-3D8C-4BE2-8ABF-66C92EC654FA}" srcId="{EEA9BF43-52EA-422D-B843-A7E2D98344F1}" destId="{EE1D92F1-8E23-49F7-81F0-9338C991AB4E}" srcOrd="1" destOrd="0" parTransId="{1B538D39-2157-4B76-8990-9DEAF5822699}" sibTransId="{A3F5325C-AB4F-4183-9B0D-71EC73E58E41}"/>
    <dgm:cxn modelId="{0A3405DB-BE2C-4358-A198-5E00AF5B7F89}" srcId="{9CF950A0-AF63-4EEF-9FFD-96C1F7E7E392}" destId="{05B7883E-08CA-4B11-978A-0E031766AB04}" srcOrd="2" destOrd="0" parTransId="{D3AE5FBF-22B8-495D-8175-D008E6DBE25A}" sibTransId="{07129F62-24FE-4443-9066-E2A8C0818369}"/>
    <dgm:cxn modelId="{9F34EA97-0BD1-4149-BE5B-27337AB3934F}" srcId="{05B7883E-08CA-4B11-978A-0E031766AB04}" destId="{EA38F25A-3282-4796-93EF-E524EAEEE1AE}" srcOrd="0" destOrd="0" parTransId="{59F007F8-5FEE-4C24-A712-7C511E1A1799}" sibTransId="{146D9EF6-ACF9-449C-BFB8-6F46E93EDFF7}"/>
    <dgm:cxn modelId="{91CA9ACB-9E79-459A-A780-37EBADCE6EBA}" srcId="{05B7883E-08CA-4B11-978A-0E031766AB04}" destId="{AB3B5B10-14CB-449F-B7E0-D0C417501110}" srcOrd="1" destOrd="0" parTransId="{9231B174-F071-4A86-93B3-692DCEB66763}" sibTransId="{0AC72C76-6921-4DE0-8AE5-349CBDCEC155}"/>
    <dgm:cxn modelId="{E2F4C5DE-BE6A-4EE3-91DE-4FE1CCADDDE5}" type="presOf" srcId="{D6047DBF-95AA-40BC-A783-377E8F18B84D}" destId="{D46EE152-774F-4CA8-9116-98CB08AEFA88}" srcOrd="0" destOrd="0" presId="hierarchy"/>
    <dgm:cxn modelId="{583773FA-C49A-49A4-B146-A7D62E940E90}" type="presParOf" srcId="{D46EE152-774F-4CA8-9116-98CB08AEFA88}" destId="{D1C58439-AB41-4D73-94D5-800644F6883C}" srcOrd="0" destOrd="0" presId="hierarchy"/>
    <dgm:cxn modelId="{3195E852-02DB-49A7-953D-7D626F8C0505}" type="presParOf" srcId="{D1C58439-AB41-4D73-94D5-800644F6883C}" destId="{9B9BF0AB-5901-4E79-B4D7-EC064A6E4281}" srcOrd="0" destOrd="0" presId="hierarchy"/>
    <dgm:cxn modelId="{505681C5-7C35-44FC-9D77-F0520921C56F}" type="presOf" srcId="{9CF950A0-AF63-4EEF-9FFD-96C1F7E7E392}" destId="{9B9BF0AB-5901-4E79-B4D7-EC064A6E4281}" srcOrd="0" destOrd="0" presId="hierarchy"/>
    <dgm:cxn modelId="{93BE4844-3322-46CF-8053-60099A3D4F85}" type="presParOf" srcId="{D1C58439-AB41-4D73-94D5-800644F6883C}" destId="{A6E13702-6C97-4911-A4E2-59EE8E68C431}" srcOrd="1" destOrd="0" presId="hierarchy"/>
    <dgm:cxn modelId="{D9804852-E5E3-4BE9-9A5A-D55844AD6238}" type="presParOf" srcId="{A6E13702-6C97-4911-A4E2-59EE8E68C431}" destId="{64B430B3-FF1B-406C-9FF2-27BA23788747}" srcOrd="0" destOrd="0" presId="hierarchy"/>
    <dgm:cxn modelId="{D981972D-D4CA-40B0-AB25-C4ACDAC83AA3}" type="presOf" srcId="{CEE48522-27B1-4F7F-84F9-D98425D345C1}" destId="{64B430B3-FF1B-406C-9FF2-27BA23788747}" srcOrd="0" destOrd="0" presId="hierarchy"/>
    <dgm:cxn modelId="{E2FB407A-2A50-4ACB-BC02-6AE1339A26F7}" type="presParOf" srcId="{64B430B3-FF1B-406C-9FF2-27BA23788747}" destId="{C069D299-1B39-4BB1-9C27-833B58C46156}" srcOrd="0" destOrd="0" presId="hierarchy"/>
    <dgm:cxn modelId="{D4711DF0-9875-42A8-A26B-4DE6FDBB6B45}" type="presOf" srcId="{CEE48522-27B1-4F7F-84F9-D98425D345C1}" destId="{C069D299-1B39-4BB1-9C27-833B58C46156}" srcOrd="1" destOrd="0" presId="hierarchy"/>
    <dgm:cxn modelId="{A3030A45-DB87-481D-86C6-12E35762A6EA}" type="presParOf" srcId="{A6E13702-6C97-4911-A4E2-59EE8E68C431}" destId="{9C4BE19C-8DBD-46B6-9067-607184141480}" srcOrd="1" destOrd="0" presId="hierarchy"/>
    <dgm:cxn modelId="{8429D67D-368E-4CE7-9EA6-8938A5F7AAEC}" type="presParOf" srcId="{9C4BE19C-8DBD-46B6-9067-607184141480}" destId="{CDA235D6-AC41-4ED3-AF28-D9CD9EDCBAED}" srcOrd="0" destOrd="0" presId="hierarchy"/>
    <dgm:cxn modelId="{A68CCB30-AC6D-460E-886B-0209F66D4A42}" type="presOf" srcId="{43C98814-3703-4708-9480-0269618948C5}" destId="{CDA235D6-AC41-4ED3-AF28-D9CD9EDCBAED}" srcOrd="0" destOrd="0" presId="hierarchy"/>
    <dgm:cxn modelId="{4E414E97-410A-4438-8E21-5891C87DE44F}" type="presParOf" srcId="{9C4BE19C-8DBD-46B6-9067-607184141480}" destId="{72E265FC-36E6-4BBF-AC05-214FD6415DAB}" srcOrd="1" destOrd="0" presId="hierarchy"/>
    <dgm:cxn modelId="{2659565D-B495-4573-A53A-1558C9895DB8}" type="presParOf" srcId="{A6E13702-6C97-4911-A4E2-59EE8E68C431}" destId="{2F66960D-CF7A-443C-8CB9-E7DD0B261214}" srcOrd="2" destOrd="0" presId="hierarchy"/>
    <dgm:cxn modelId="{2D17CC9C-166F-499D-9AB7-E90D519B5B18}" type="presOf" srcId="{DD4B9A5E-AF0E-4E40-AE50-8ADA48B6C96E}" destId="{2F66960D-CF7A-443C-8CB9-E7DD0B261214}" srcOrd="0" destOrd="0" presId="hierarchy"/>
    <dgm:cxn modelId="{5D2AEDF1-4113-45C1-8978-5041F4D1175E}" type="presParOf" srcId="{2F66960D-CF7A-443C-8CB9-E7DD0B261214}" destId="{5BBFF12A-A69F-4078-A83D-A1EAB54C5269}" srcOrd="0" destOrd="0" presId="hierarchy"/>
    <dgm:cxn modelId="{2679AA57-50E0-4CAE-A873-23306776F775}" type="presOf" srcId="{DD4B9A5E-AF0E-4E40-AE50-8ADA48B6C96E}" destId="{5BBFF12A-A69F-4078-A83D-A1EAB54C5269}" srcOrd="1" destOrd="0" presId="hierarchy"/>
    <dgm:cxn modelId="{774C1E71-61F7-4EF1-B2A2-6F4336BC4845}" type="presParOf" srcId="{A6E13702-6C97-4911-A4E2-59EE8E68C431}" destId="{C34060C1-0884-4F60-ADDF-610222CEEF01}" srcOrd="3" destOrd="0" presId="hierarchy"/>
    <dgm:cxn modelId="{148F13C3-C219-448A-83C1-55C0971628E0}" type="presParOf" srcId="{C34060C1-0884-4F60-ADDF-610222CEEF01}" destId="{3540059A-19CD-4FBD-A598-B7A4BB9DA52D}" srcOrd="0" destOrd="0" presId="hierarchy"/>
    <dgm:cxn modelId="{8B014FAF-A248-4C85-B8BE-0704AA05EA5A}" type="presOf" srcId="{EEA9BF43-52EA-422D-B843-A7E2D98344F1}" destId="{3540059A-19CD-4FBD-A598-B7A4BB9DA52D}" srcOrd="0" destOrd="0" presId="hierarchy"/>
    <dgm:cxn modelId="{5DBB58BB-8BAB-48D9-AD68-94921B111CDE}" type="presParOf" srcId="{C34060C1-0884-4F60-ADDF-610222CEEF01}" destId="{5F2B1077-175E-4F04-9ED5-8097B74233FF}" srcOrd="1" destOrd="0" presId="hierarchy"/>
    <dgm:cxn modelId="{06FA431C-0370-42D1-AFAF-1B0BE4A6D452}" type="presParOf" srcId="{5F2B1077-175E-4F04-9ED5-8097B74233FF}" destId="{CE045692-28B8-46C7-8ECC-A8EBEB09C617}" srcOrd="0" destOrd="0" presId="hierarchy"/>
    <dgm:cxn modelId="{85008479-C3E9-4D92-BB9A-16D7EDB7B153}" type="presOf" srcId="{F2137697-E240-49E0-9984-BA62783089BE}" destId="{CE045692-28B8-46C7-8ECC-A8EBEB09C617}" srcOrd="0" destOrd="0" presId="hierarchy"/>
    <dgm:cxn modelId="{E6926AA3-CBE5-4082-833B-E497545527C3}" type="presParOf" srcId="{CE045692-28B8-46C7-8ECC-A8EBEB09C617}" destId="{24391350-F3A3-4196-B034-B6444D71BCE2}" srcOrd="0" destOrd="0" presId="hierarchy"/>
    <dgm:cxn modelId="{1E3CE17F-DF74-4D05-A9DB-B23FC133C1AA}" type="presOf" srcId="{F2137697-E240-49E0-9984-BA62783089BE}" destId="{24391350-F3A3-4196-B034-B6444D71BCE2}" srcOrd="1" destOrd="0" presId="hierarchy"/>
    <dgm:cxn modelId="{E26E97FB-7B19-4A07-83DA-55AF12162B96}" type="presParOf" srcId="{5F2B1077-175E-4F04-9ED5-8097B74233FF}" destId="{87F1D3B7-B84C-416E-8A71-126BD8D6063A}" srcOrd="1" destOrd="0" presId="hierarchy"/>
    <dgm:cxn modelId="{8B36E906-33E2-4C2C-A1A7-BE260F6973AB}" type="presParOf" srcId="{87F1D3B7-B84C-416E-8A71-126BD8D6063A}" destId="{8A327807-4730-49C6-9300-1ED7DB68894E}" srcOrd="0" destOrd="0" presId="hierarchy"/>
    <dgm:cxn modelId="{744EC222-DDEE-400E-BE7B-096D84C45803}" type="presOf" srcId="{C03F6401-36B2-4F72-A55A-B3B2182536BB}" destId="{8A327807-4730-49C6-9300-1ED7DB68894E}" srcOrd="0" destOrd="0" presId="hierarchy"/>
    <dgm:cxn modelId="{A1211D7B-EF24-4A74-81BC-B1F3212BA35A}" type="presParOf" srcId="{87F1D3B7-B84C-416E-8A71-126BD8D6063A}" destId="{BD688980-60C5-40BC-AF7D-CB332D9931A9}" srcOrd="1" destOrd="0" presId="hierarchy"/>
    <dgm:cxn modelId="{EA4D9F62-343D-4C2C-93EB-E5E7BB9682CB}" type="presParOf" srcId="{5F2B1077-175E-4F04-9ED5-8097B74233FF}" destId="{1E9C54D6-8232-456B-BF57-B3ED5A285B02}" srcOrd="2" destOrd="0" presId="hierarchy"/>
    <dgm:cxn modelId="{B1A95C28-6936-44C1-BF51-F58A890BFC15}" type="presOf" srcId="{1B538D39-2157-4B76-8990-9DEAF5822699}" destId="{1E9C54D6-8232-456B-BF57-B3ED5A285B02}" srcOrd="0" destOrd="0" presId="hierarchy"/>
    <dgm:cxn modelId="{830C3291-988C-41E9-B25B-5F76F6247AEB}" type="presParOf" srcId="{1E9C54D6-8232-456B-BF57-B3ED5A285B02}" destId="{2CB9A199-D193-44D4-9CE6-0FAC2017089B}" srcOrd="0" destOrd="0" presId="hierarchy"/>
    <dgm:cxn modelId="{8C2C6C57-288A-40F2-ABC5-9D4D9524C4A9}" type="presOf" srcId="{1B538D39-2157-4B76-8990-9DEAF5822699}" destId="{2CB9A199-D193-44D4-9CE6-0FAC2017089B}" srcOrd="1" destOrd="0" presId="hierarchy"/>
    <dgm:cxn modelId="{04566BE7-74FE-4CA1-978E-22B0619CE41F}" type="presParOf" srcId="{5F2B1077-175E-4F04-9ED5-8097B74233FF}" destId="{7391FBBE-0E56-4DE6-9FD2-D4723AA129E8}" srcOrd="3" destOrd="0" presId="hierarchy"/>
    <dgm:cxn modelId="{DBD3D530-1526-4990-948E-94DB9C744175}" type="presParOf" srcId="{7391FBBE-0E56-4DE6-9FD2-D4723AA129E8}" destId="{63F1DA58-CD27-4477-927B-459E04521C67}" srcOrd="0" destOrd="0" presId="hierarchy"/>
    <dgm:cxn modelId="{3A06CC8D-3B4C-4E13-B740-CA9AA5F755CC}" type="presOf" srcId="{EE1D92F1-8E23-49F7-81F0-9338C991AB4E}" destId="{63F1DA58-CD27-4477-927B-459E04521C67}" srcOrd="0" destOrd="0" presId="hierarchy"/>
    <dgm:cxn modelId="{5CA2C9DB-2764-4166-956F-F5AE13EEB1C8}" type="presParOf" srcId="{7391FBBE-0E56-4DE6-9FD2-D4723AA129E8}" destId="{2F9DF54E-C184-4AA5-93A0-30D9D82AB49A}" srcOrd="1" destOrd="0" presId="hierarchy"/>
    <dgm:cxn modelId="{0B888F6D-C294-4C42-A24C-9A5115A5CD71}" type="presParOf" srcId="{A6E13702-6C97-4911-A4E2-59EE8E68C431}" destId="{CED1A3A3-B184-469E-86AE-670623BA4E5D}" srcOrd="4" destOrd="0" presId="hierarchy"/>
    <dgm:cxn modelId="{A62E058E-F75C-4A2B-8609-BF2F6130C20E}" type="presOf" srcId="{D3AE5FBF-22B8-495D-8175-D008E6DBE25A}" destId="{CED1A3A3-B184-469E-86AE-670623BA4E5D}" srcOrd="0" destOrd="0" presId="hierarchy"/>
    <dgm:cxn modelId="{FF228353-E519-4DEF-9F1B-94E8334A8B11}" type="presParOf" srcId="{CED1A3A3-B184-469E-86AE-670623BA4E5D}" destId="{925CFC76-454F-4CEF-ADE7-B0D5EBC96571}" srcOrd="0" destOrd="0" presId="hierarchy"/>
    <dgm:cxn modelId="{5C930840-6209-4602-9805-6C3DB890B0BB}" type="presOf" srcId="{D3AE5FBF-22B8-495D-8175-D008E6DBE25A}" destId="{925CFC76-454F-4CEF-ADE7-B0D5EBC96571}" srcOrd="1" destOrd="0" presId="hierarchy"/>
    <dgm:cxn modelId="{0004F683-2305-4842-B438-BF8AB586D97D}" type="presParOf" srcId="{A6E13702-6C97-4911-A4E2-59EE8E68C431}" destId="{FE25D188-752C-49DB-8CF7-81DAD4AA116D}" srcOrd="5" destOrd="0" presId="hierarchy"/>
    <dgm:cxn modelId="{C91322C5-0599-4C47-9442-B8D2A65B5B09}" type="presParOf" srcId="{FE25D188-752C-49DB-8CF7-81DAD4AA116D}" destId="{E8D2105A-5421-473B-835F-F6E08D9D2D9B}" srcOrd="0" destOrd="0" presId="hierarchy"/>
    <dgm:cxn modelId="{606D1A66-A809-4DFA-92CC-468881D42F01}" type="presOf" srcId="{05B7883E-08CA-4B11-978A-0E031766AB04}" destId="{E8D2105A-5421-473B-835F-F6E08D9D2D9B}" srcOrd="0" destOrd="0" presId="hierarchy"/>
    <dgm:cxn modelId="{5003FC7A-A05F-4CDF-BF1E-5F6637024B37}" type="presParOf" srcId="{FE25D188-752C-49DB-8CF7-81DAD4AA116D}" destId="{8A9817AD-1B7B-4DD1-A786-15A6E30FA3D8}" srcOrd="1" destOrd="0" presId="hierarchy"/>
    <dgm:cxn modelId="{3474C404-1BA5-45BA-A4EE-CB0E0D04A7A2}" type="presParOf" srcId="{8A9817AD-1B7B-4DD1-A786-15A6E30FA3D8}" destId="{233517CD-3C66-4CDC-979F-033B1AE8DD41}" srcOrd="0" destOrd="0" presId="hierarchy"/>
    <dgm:cxn modelId="{CEEFB66F-F224-41CD-87EB-53915994BCC7}" type="presOf" srcId="{59F007F8-5FEE-4C24-A712-7C511E1A1799}" destId="{233517CD-3C66-4CDC-979F-033B1AE8DD41}" srcOrd="0" destOrd="0" presId="hierarchy"/>
    <dgm:cxn modelId="{C35448A7-BE81-4EEB-B1A8-9BA2962B4F83}" type="presParOf" srcId="{233517CD-3C66-4CDC-979F-033B1AE8DD41}" destId="{0030A067-91C7-4CAF-8D48-653E7C6205DD}" srcOrd="0" destOrd="0" presId="hierarchy"/>
    <dgm:cxn modelId="{BF9F20E3-9D2A-4032-B163-96F2D0DCB233}" type="presOf" srcId="{59F007F8-5FEE-4C24-A712-7C511E1A1799}" destId="{0030A067-91C7-4CAF-8D48-653E7C6205DD}" srcOrd="1" destOrd="0" presId="hierarchy"/>
    <dgm:cxn modelId="{01BCF63D-D586-45F3-A37B-C16B53473990}" type="presParOf" srcId="{8A9817AD-1B7B-4DD1-A786-15A6E30FA3D8}" destId="{73365E26-A1CB-459F-9419-0F327F2A8FF0}" srcOrd="1" destOrd="0" presId="hierarchy"/>
    <dgm:cxn modelId="{757626E8-053E-49EF-81BF-D26FC3AF5A81}" type="presParOf" srcId="{73365E26-A1CB-459F-9419-0F327F2A8FF0}" destId="{27EE7082-8452-4EC3-AB7E-7552070123D0}" srcOrd="0" destOrd="0" presId="hierarchy"/>
    <dgm:cxn modelId="{0DF9EB97-CE02-41CF-8BDF-124382281292}" type="presOf" srcId="{EA38F25A-3282-4796-93EF-E524EAEEE1AE}" destId="{27EE7082-8452-4EC3-AB7E-7552070123D0}" srcOrd="0" destOrd="0" presId="hierarchy"/>
    <dgm:cxn modelId="{EDED0852-54A6-4FF9-BB6E-205AE03FD744}" type="presParOf" srcId="{73365E26-A1CB-459F-9419-0F327F2A8FF0}" destId="{BA936010-D541-4AB4-A00D-2210BE2AE8B7}" srcOrd="1" destOrd="0" presId="hierarchy"/>
    <dgm:cxn modelId="{6F04A9F2-6151-48F4-B6C3-8926824F64E6}" type="presParOf" srcId="{8A9817AD-1B7B-4DD1-A786-15A6E30FA3D8}" destId="{9EAA9A8C-661F-4AEE-AFFB-335D47EA4858}" srcOrd="2" destOrd="0" presId="hierarchy"/>
    <dgm:cxn modelId="{F9249CC7-77FD-4844-B719-DA7FD2EFEC24}" type="presOf" srcId="{9231B174-F071-4A86-93B3-692DCEB66763}" destId="{9EAA9A8C-661F-4AEE-AFFB-335D47EA4858}" srcOrd="0" destOrd="0" presId="hierarchy"/>
    <dgm:cxn modelId="{00E38922-44C9-45CC-B4B1-BA9E4D9FEC92}" type="presParOf" srcId="{9EAA9A8C-661F-4AEE-AFFB-335D47EA4858}" destId="{91D8C3C6-27D9-4B86-AC95-E15023434C4B}" srcOrd="0" destOrd="0" presId="hierarchy"/>
    <dgm:cxn modelId="{BBE85A24-76F0-4E81-909D-4735F6194F53}" type="presOf" srcId="{9231B174-F071-4A86-93B3-692DCEB66763}" destId="{91D8C3C6-27D9-4B86-AC95-E15023434C4B}" srcOrd="1" destOrd="0" presId="hierarchy"/>
    <dgm:cxn modelId="{7FD2B62B-F7CF-4B74-A386-A17181B1AB94}" type="presParOf" srcId="{8A9817AD-1B7B-4DD1-A786-15A6E30FA3D8}" destId="{A2D6365E-F165-4E3C-A230-F786FB45785D}" srcOrd="3" destOrd="0" presId="hierarchy"/>
    <dgm:cxn modelId="{68E12F54-ACFE-46E6-8046-19A890181772}" type="presParOf" srcId="{A2D6365E-F165-4E3C-A230-F786FB45785D}" destId="{5B9F6494-6CDF-4AB2-A346-454AE1D9C346}" srcOrd="0" destOrd="0" presId="hierarchy"/>
    <dgm:cxn modelId="{3E6FEE7B-D397-4ABF-A07D-90F42248D6B0}" type="presOf" srcId="{AB3B5B10-14CB-449F-B7E0-D0C417501110}" destId="{5B9F6494-6CDF-4AB2-A346-454AE1D9C346}" srcOrd="0" destOrd="0" presId="hierarchy"/>
    <dgm:cxn modelId="{1454549A-0E73-44BA-AEC2-D332C0AA12CD}" type="presParOf" srcId="{A2D6365E-F165-4E3C-A230-F786FB45785D}" destId="{6D677853-C9DD-435D-B9AC-225F2DBD236A}" srcOrd="1" destOrd="0" presId="hierarchy"/>
  </dgm:cxnLst>
  <dgm:bg/>
  <dgm:whole/>
  <dgm:extLst>
    <a:ext uri="http://schemas.microsoft.com/office/drawing/2008/diagram">
      <dsp:dataModelExt xmlns:dsp="http://schemas.microsoft.com/office/drawing/2008/diagram" relId="rId1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7654713" cy="4674447"/>
        <a:chOff x="0" y="0"/>
        <a:chExt cx="7654713" cy="4674447"/>
      </a:xfrm>
    </dsp:grpSpPr>
    <dsp:sp modelId="{64B430B3-FF1B-406C-9FF2-27BA23788747}">
      <dsp:nvSpPr>
        <dsp:cNvPr id="4" name="任意多边形 3"/>
        <dsp:cNvSpPr/>
      </dsp:nvSpPr>
      <dsp:spPr bwMode="white">
        <a:xfrm>
          <a:off x="975332" y="627992"/>
          <a:ext cx="544508" cy="1556329"/>
        </a:xfrm>
        <a:custGeom>
          <a:avLst/>
          <a:gdLst/>
          <a:ahLst/>
          <a:cxnLst/>
          <a:pathLst>
            <a:path w="857" h="2451">
              <a:moveTo>
                <a:pt x="0" y="2451"/>
              </a:moveTo>
              <a:lnTo>
                <a:pt x="429" y="2451"/>
              </a:lnTo>
              <a:lnTo>
                <a:pt x="429" y="0"/>
              </a:lnTo>
              <a:lnTo>
                <a:pt x="857" y="0"/>
              </a:lnTo>
            </a:path>
          </a:pathLst>
        </a:custGeom>
      </dsp:spPr>
      <dsp:style>
        <a:lnRef idx="1">
          <a:schemeClr val="accent1">
            <a:shade val="60000"/>
          </a:schemeClr>
        </a:lnRef>
        <a:fillRef idx="0">
          <a:schemeClr val="accent1"/>
        </a:fillRef>
        <a:effectRef idx="0">
          <a:scrgbClr r="0" g="0" b="0"/>
        </a:effectRef>
        <a:fontRef idx="minor"/>
      </dsp:style>
      <dsp:txBody>
        <a:bodyPr lIns="12700" tIns="0" rIns="12700" bIns="0" anchor="ctr"/>
        <a:lstStyle>
          <a:lvl1pPr algn="ctr">
            <a:defRPr sz="5000"/>
          </a:lvl1pPr>
          <a:lvl2pPr marL="285750" indent="-285750" algn="ctr">
            <a:defRPr sz="3900"/>
          </a:lvl2pPr>
          <a:lvl3pPr marL="571500" indent="-285750" algn="ctr">
            <a:defRPr sz="3900"/>
          </a:lvl3pPr>
          <a:lvl4pPr marL="857250" indent="-285750" algn="ctr">
            <a:defRPr sz="3900"/>
          </a:lvl4pPr>
          <a:lvl5pPr marL="1143000" indent="-285750" algn="ctr">
            <a:defRPr sz="3900"/>
          </a:lvl5pPr>
          <a:lvl6pPr marL="1428750" indent="-285750" algn="ctr">
            <a:defRPr sz="3900"/>
          </a:lvl6pPr>
          <a:lvl7pPr marL="1714500" indent="-285750" algn="ctr">
            <a:defRPr sz="3900"/>
          </a:lvl7pPr>
          <a:lvl8pPr marL="2000250" indent="-285750" algn="ctr">
            <a:defRPr sz="3900"/>
          </a:lvl8pPr>
          <a:lvl9pPr marL="2286000" indent="-285750" algn="ctr">
            <a:defRPr sz="3900"/>
          </a:lvl9pPr>
        </a:lstStyle>
        <a:p>
          <a:pPr lvl="0">
            <a:lnSpc>
              <a:spcPct val="100000"/>
            </a:lnSpc>
            <a:spcBef>
              <a:spcPct val="0"/>
            </a:spcBef>
            <a:spcAft>
              <a:spcPct val="35000"/>
            </a:spcAft>
          </a:pPr>
          <a:endParaRPr lang="zh-CN" altLang="en-US"/>
        </a:p>
      </dsp:txBody>
      <dsp:txXfrm>
        <a:off x="975332" y="627992"/>
        <a:ext cx="544508" cy="1556329"/>
      </dsp:txXfrm>
    </dsp:sp>
    <dsp:sp modelId="{2F66960D-CF7A-443C-8CB9-E7DD0B261214}">
      <dsp:nvSpPr>
        <dsp:cNvPr id="6" name="任意多边形 5"/>
        <dsp:cNvSpPr/>
      </dsp:nvSpPr>
      <dsp:spPr bwMode="white">
        <a:xfrm>
          <a:off x="975332" y="1665545"/>
          <a:ext cx="544508" cy="518776"/>
        </a:xfrm>
        <a:custGeom>
          <a:avLst/>
          <a:gdLst/>
          <a:ahLst/>
          <a:cxnLst/>
          <a:pathLst>
            <a:path w="857" h="817">
              <a:moveTo>
                <a:pt x="0" y="817"/>
              </a:moveTo>
              <a:lnTo>
                <a:pt x="429" y="817"/>
              </a:lnTo>
              <a:lnTo>
                <a:pt x="429" y="0"/>
              </a:lnTo>
              <a:lnTo>
                <a:pt x="857" y="0"/>
              </a:lnTo>
            </a:path>
          </a:pathLst>
        </a:custGeom>
      </dsp:spPr>
      <dsp:style>
        <a:lnRef idx="1">
          <a:schemeClr val="accent1">
            <a:shade val="60000"/>
          </a:schemeClr>
        </a:lnRef>
        <a:fillRef idx="0">
          <a:schemeClr val="accent1"/>
        </a:fillRef>
        <a:effectRef idx="0">
          <a:scrgbClr r="0" g="0" b="0"/>
        </a:effectRef>
        <a:fontRef idx="minor"/>
      </dsp:style>
      <dsp:txBody>
        <a:bodyPr lIns="12700" tIns="0" rIns="12700" bIns="0" anchor="ctr"/>
        <a:lstStyle>
          <a:lvl1pPr algn="ctr">
            <a:defRPr sz="3400"/>
          </a:lvl1pPr>
          <a:lvl2pPr marL="228600" indent="-228600" algn="ctr">
            <a:defRPr sz="2700"/>
          </a:lvl2pPr>
          <a:lvl3pPr marL="457200" indent="-228600" algn="ctr">
            <a:defRPr sz="2700"/>
          </a:lvl3pPr>
          <a:lvl4pPr marL="685800" indent="-228600" algn="ctr">
            <a:defRPr sz="2700"/>
          </a:lvl4pPr>
          <a:lvl5pPr marL="914400" indent="-228600" algn="ctr">
            <a:defRPr sz="2700"/>
          </a:lvl5pPr>
          <a:lvl6pPr marL="1143000" indent="-228600" algn="ctr">
            <a:defRPr sz="2700"/>
          </a:lvl6pPr>
          <a:lvl7pPr marL="1371600" indent="-228600" algn="ctr">
            <a:defRPr sz="2700"/>
          </a:lvl7pPr>
          <a:lvl8pPr marL="1600200" indent="-228600" algn="ctr">
            <a:defRPr sz="2700"/>
          </a:lvl8pPr>
          <a:lvl9pPr marL="1828800" indent="-228600" algn="ctr">
            <a:defRPr sz="2700"/>
          </a:lvl9pPr>
        </a:lstStyle>
        <a:p>
          <a:pPr lvl="0">
            <a:lnSpc>
              <a:spcPct val="100000"/>
            </a:lnSpc>
            <a:spcBef>
              <a:spcPct val="0"/>
            </a:spcBef>
            <a:spcAft>
              <a:spcPct val="35000"/>
            </a:spcAft>
          </a:pPr>
          <a:endParaRPr lang="zh-CN" altLang="en-US"/>
        </a:p>
      </dsp:txBody>
      <dsp:txXfrm>
        <a:off x="975332" y="1665545"/>
        <a:ext cx="544508" cy="518776"/>
      </dsp:txXfrm>
    </dsp:sp>
    <dsp:sp modelId="{CE045692-28B8-46C7-8ECC-A8EBEB09C617}">
      <dsp:nvSpPr>
        <dsp:cNvPr id="8" name="任意多边形 7"/>
        <dsp:cNvSpPr/>
      </dsp:nvSpPr>
      <dsp:spPr bwMode="white">
        <a:xfrm>
          <a:off x="4242377" y="1146769"/>
          <a:ext cx="544508" cy="518776"/>
        </a:xfrm>
        <a:custGeom>
          <a:avLst/>
          <a:gdLst/>
          <a:ahLst/>
          <a:cxnLst/>
          <a:pathLst>
            <a:path w="857" h="817">
              <a:moveTo>
                <a:pt x="0" y="817"/>
              </a:moveTo>
              <a:lnTo>
                <a:pt x="429" y="817"/>
              </a:lnTo>
              <a:lnTo>
                <a:pt x="429" y="0"/>
              </a:lnTo>
              <a:lnTo>
                <a:pt x="857" y="0"/>
              </a:lnTo>
            </a:path>
          </a:pathLst>
        </a:custGeom>
      </dsp:spPr>
      <dsp:style>
        <a:lnRef idx="1">
          <a:schemeClr val="accent1">
            <a:shade val="80000"/>
          </a:schemeClr>
        </a:lnRef>
        <a:fillRef idx="0">
          <a:schemeClr val="accent1"/>
        </a:fillRef>
        <a:effectRef idx="0">
          <a:scrgbClr r="0" g="0" b="0"/>
        </a:effectRef>
        <a:fontRef idx="minor"/>
      </dsp:style>
      <dsp:txBody>
        <a:bodyPr lIns="12700" tIns="0" rIns="12700" bIns="0" anchor="ctr"/>
        <a:lstStyle>
          <a:lvl1pPr algn="ctr">
            <a:defRPr sz="3400"/>
          </a:lvl1pPr>
          <a:lvl2pPr marL="228600" indent="-228600" algn="ctr">
            <a:defRPr sz="2700"/>
          </a:lvl2pPr>
          <a:lvl3pPr marL="457200" indent="-228600" algn="ctr">
            <a:defRPr sz="2700"/>
          </a:lvl3pPr>
          <a:lvl4pPr marL="685800" indent="-228600" algn="ctr">
            <a:defRPr sz="2700"/>
          </a:lvl4pPr>
          <a:lvl5pPr marL="914400" indent="-228600" algn="ctr">
            <a:defRPr sz="2700"/>
          </a:lvl5pPr>
          <a:lvl6pPr marL="1143000" indent="-228600" algn="ctr">
            <a:defRPr sz="2700"/>
          </a:lvl6pPr>
          <a:lvl7pPr marL="1371600" indent="-228600" algn="ctr">
            <a:defRPr sz="2700"/>
          </a:lvl7pPr>
          <a:lvl8pPr marL="1600200" indent="-228600" algn="ctr">
            <a:defRPr sz="2700"/>
          </a:lvl8pPr>
          <a:lvl9pPr marL="1828800" indent="-228600" algn="ctr">
            <a:defRPr sz="2700"/>
          </a:lvl9pPr>
        </a:lstStyle>
        <a:p>
          <a:pPr lvl="0">
            <a:lnSpc>
              <a:spcPct val="100000"/>
            </a:lnSpc>
            <a:spcBef>
              <a:spcPct val="0"/>
            </a:spcBef>
            <a:spcAft>
              <a:spcPct val="35000"/>
            </a:spcAft>
          </a:pPr>
        </a:p>
      </dsp:txBody>
      <dsp:txXfrm>
        <a:off x="4242377" y="1146769"/>
        <a:ext cx="544508" cy="518776"/>
      </dsp:txXfrm>
    </dsp:sp>
    <dsp:sp modelId="{1E9C54D6-8232-456B-BF57-B3ED5A285B02}">
      <dsp:nvSpPr>
        <dsp:cNvPr id="10" name="任意多边形 9"/>
        <dsp:cNvSpPr/>
      </dsp:nvSpPr>
      <dsp:spPr bwMode="white">
        <a:xfrm>
          <a:off x="4242377" y="1665545"/>
          <a:ext cx="544508" cy="518776"/>
        </a:xfrm>
        <a:custGeom>
          <a:avLst/>
          <a:gdLst/>
          <a:ahLst/>
          <a:cxnLst/>
          <a:pathLst>
            <a:path w="857" h="817">
              <a:moveTo>
                <a:pt x="0" y="0"/>
              </a:moveTo>
              <a:lnTo>
                <a:pt x="429" y="0"/>
              </a:lnTo>
              <a:lnTo>
                <a:pt x="429" y="817"/>
              </a:lnTo>
              <a:lnTo>
                <a:pt x="857" y="817"/>
              </a:lnTo>
            </a:path>
          </a:pathLst>
        </a:custGeom>
      </dsp:spPr>
      <dsp:style>
        <a:lnRef idx="1">
          <a:schemeClr val="accent1">
            <a:shade val="80000"/>
          </a:schemeClr>
        </a:lnRef>
        <a:fillRef idx="0">
          <a:schemeClr val="accent1"/>
        </a:fillRef>
        <a:effectRef idx="0">
          <a:scrgbClr r="0" g="0" b="0"/>
        </a:effectRef>
        <a:fontRef idx="minor"/>
      </dsp:style>
      <dsp:txBody>
        <a:bodyPr lIns="12700" tIns="0" rIns="12700" bIns="0" anchor="ctr"/>
        <a:lstStyle>
          <a:lvl1pPr algn="ctr">
            <a:defRPr sz="3400"/>
          </a:lvl1pPr>
          <a:lvl2pPr marL="228600" indent="-228600" algn="ctr">
            <a:defRPr sz="2700"/>
          </a:lvl2pPr>
          <a:lvl3pPr marL="457200" indent="-228600" algn="ctr">
            <a:defRPr sz="2700"/>
          </a:lvl3pPr>
          <a:lvl4pPr marL="685800" indent="-228600" algn="ctr">
            <a:defRPr sz="2700"/>
          </a:lvl4pPr>
          <a:lvl5pPr marL="914400" indent="-228600" algn="ctr">
            <a:defRPr sz="2700"/>
          </a:lvl5pPr>
          <a:lvl6pPr marL="1143000" indent="-228600" algn="ctr">
            <a:defRPr sz="2700"/>
          </a:lvl6pPr>
          <a:lvl7pPr marL="1371600" indent="-228600" algn="ctr">
            <a:defRPr sz="2700"/>
          </a:lvl7pPr>
          <a:lvl8pPr marL="1600200" indent="-228600" algn="ctr">
            <a:defRPr sz="2700"/>
          </a:lvl8pPr>
          <a:lvl9pPr marL="1828800" indent="-228600" algn="ctr">
            <a:defRPr sz="2700"/>
          </a:lvl9pPr>
        </a:lstStyle>
        <a:p>
          <a:pPr lvl="0">
            <a:lnSpc>
              <a:spcPct val="100000"/>
            </a:lnSpc>
            <a:spcBef>
              <a:spcPct val="0"/>
            </a:spcBef>
            <a:spcAft>
              <a:spcPct val="35000"/>
            </a:spcAft>
          </a:pPr>
        </a:p>
      </dsp:txBody>
      <dsp:txXfrm>
        <a:off x="4242377" y="1665545"/>
        <a:ext cx="544508" cy="518776"/>
      </dsp:txXfrm>
    </dsp:sp>
    <dsp:sp modelId="{CED1A3A3-B184-469E-86AE-670623BA4E5D}">
      <dsp:nvSpPr>
        <dsp:cNvPr id="12" name="任意多边形 11"/>
        <dsp:cNvSpPr/>
      </dsp:nvSpPr>
      <dsp:spPr bwMode="white">
        <a:xfrm>
          <a:off x="975332" y="2184321"/>
          <a:ext cx="544508" cy="1556329"/>
        </a:xfrm>
        <a:custGeom>
          <a:avLst/>
          <a:gdLst/>
          <a:ahLst/>
          <a:cxnLst/>
          <a:pathLst>
            <a:path w="857" h="2451">
              <a:moveTo>
                <a:pt x="0" y="0"/>
              </a:moveTo>
              <a:lnTo>
                <a:pt x="429" y="0"/>
              </a:lnTo>
              <a:lnTo>
                <a:pt x="429" y="2451"/>
              </a:lnTo>
              <a:lnTo>
                <a:pt x="857" y="2451"/>
              </a:lnTo>
            </a:path>
          </a:pathLst>
        </a:custGeom>
      </dsp:spPr>
      <dsp:style>
        <a:lnRef idx="1">
          <a:schemeClr val="accent1">
            <a:shade val="60000"/>
          </a:schemeClr>
        </a:lnRef>
        <a:fillRef idx="0">
          <a:schemeClr val="accent1"/>
        </a:fillRef>
        <a:effectRef idx="0">
          <a:scrgbClr r="0" g="0" b="0"/>
        </a:effectRef>
        <a:fontRef idx="minor"/>
      </dsp:style>
      <dsp:txBody>
        <a:bodyPr lIns="12700" tIns="0" rIns="12700" bIns="0" anchor="ctr"/>
        <a:lstStyle>
          <a:lvl1pPr algn="ctr">
            <a:defRPr sz="5000"/>
          </a:lvl1pPr>
          <a:lvl2pPr marL="285750" indent="-285750" algn="ctr">
            <a:defRPr sz="3900"/>
          </a:lvl2pPr>
          <a:lvl3pPr marL="571500" indent="-285750" algn="ctr">
            <a:defRPr sz="3900"/>
          </a:lvl3pPr>
          <a:lvl4pPr marL="857250" indent="-285750" algn="ctr">
            <a:defRPr sz="3900"/>
          </a:lvl4pPr>
          <a:lvl5pPr marL="1143000" indent="-285750" algn="ctr">
            <a:defRPr sz="3900"/>
          </a:lvl5pPr>
          <a:lvl6pPr marL="1428750" indent="-285750" algn="ctr">
            <a:defRPr sz="3900"/>
          </a:lvl6pPr>
          <a:lvl7pPr marL="1714500" indent="-285750" algn="ctr">
            <a:defRPr sz="3900"/>
          </a:lvl7pPr>
          <a:lvl8pPr marL="2000250" indent="-285750" algn="ctr">
            <a:defRPr sz="3900"/>
          </a:lvl8pPr>
          <a:lvl9pPr marL="2286000" indent="-285750" algn="ctr">
            <a:defRPr sz="3900"/>
          </a:lvl9pPr>
        </a:lstStyle>
        <a:p>
          <a:pPr lvl="0">
            <a:lnSpc>
              <a:spcPct val="100000"/>
            </a:lnSpc>
            <a:spcBef>
              <a:spcPct val="0"/>
            </a:spcBef>
            <a:spcAft>
              <a:spcPct val="35000"/>
            </a:spcAft>
          </a:pPr>
          <a:endParaRPr lang="zh-CN" altLang="en-US"/>
        </a:p>
      </dsp:txBody>
      <dsp:txXfrm>
        <a:off x="975332" y="2184321"/>
        <a:ext cx="544508" cy="1556329"/>
      </dsp:txXfrm>
    </dsp:sp>
    <dsp:sp modelId="{233517CD-3C66-4CDC-979F-033B1AE8DD41}">
      <dsp:nvSpPr>
        <dsp:cNvPr id="14" name="任意多边形 13"/>
        <dsp:cNvSpPr/>
      </dsp:nvSpPr>
      <dsp:spPr bwMode="white">
        <a:xfrm>
          <a:off x="4242377" y="3221874"/>
          <a:ext cx="544508" cy="518776"/>
        </a:xfrm>
        <a:custGeom>
          <a:avLst/>
          <a:gdLst/>
          <a:ahLst/>
          <a:cxnLst/>
          <a:pathLst>
            <a:path w="857" h="817">
              <a:moveTo>
                <a:pt x="0" y="817"/>
              </a:moveTo>
              <a:lnTo>
                <a:pt x="429" y="817"/>
              </a:lnTo>
              <a:lnTo>
                <a:pt x="429" y="0"/>
              </a:lnTo>
              <a:lnTo>
                <a:pt x="857" y="0"/>
              </a:lnTo>
            </a:path>
          </a:pathLst>
        </a:custGeom>
      </dsp:spPr>
      <dsp:style>
        <a:lnRef idx="1">
          <a:schemeClr val="accent1">
            <a:shade val="80000"/>
          </a:schemeClr>
        </a:lnRef>
        <a:fillRef idx="0">
          <a:schemeClr val="accent1"/>
        </a:fillRef>
        <a:effectRef idx="0">
          <a:scrgbClr r="0" g="0" b="0"/>
        </a:effectRef>
        <a:fontRef idx="minor"/>
      </dsp:style>
      <dsp:txBody>
        <a:bodyPr lIns="12700" tIns="0" rIns="12700" bIns="0" anchor="ctr"/>
        <a:lstStyle>
          <a:lvl1pPr algn="ctr">
            <a:defRPr sz="3400"/>
          </a:lvl1pPr>
          <a:lvl2pPr marL="228600" indent="-228600" algn="ctr">
            <a:defRPr sz="2700"/>
          </a:lvl2pPr>
          <a:lvl3pPr marL="457200" indent="-228600" algn="ctr">
            <a:defRPr sz="2700"/>
          </a:lvl3pPr>
          <a:lvl4pPr marL="685800" indent="-228600" algn="ctr">
            <a:defRPr sz="2700"/>
          </a:lvl4pPr>
          <a:lvl5pPr marL="914400" indent="-228600" algn="ctr">
            <a:defRPr sz="2700"/>
          </a:lvl5pPr>
          <a:lvl6pPr marL="1143000" indent="-228600" algn="ctr">
            <a:defRPr sz="2700"/>
          </a:lvl6pPr>
          <a:lvl7pPr marL="1371600" indent="-228600" algn="ctr">
            <a:defRPr sz="2700"/>
          </a:lvl7pPr>
          <a:lvl8pPr marL="1600200" indent="-228600" algn="ctr">
            <a:defRPr sz="2700"/>
          </a:lvl8pPr>
          <a:lvl9pPr marL="1828800" indent="-228600" algn="ctr">
            <a:defRPr sz="2700"/>
          </a:lvl9pPr>
        </a:lstStyle>
        <a:p>
          <a:pPr lvl="0">
            <a:lnSpc>
              <a:spcPct val="100000"/>
            </a:lnSpc>
            <a:spcBef>
              <a:spcPct val="0"/>
            </a:spcBef>
            <a:spcAft>
              <a:spcPct val="35000"/>
            </a:spcAft>
          </a:pPr>
        </a:p>
      </dsp:txBody>
      <dsp:txXfrm>
        <a:off x="4242377" y="3221874"/>
        <a:ext cx="544508" cy="518776"/>
      </dsp:txXfrm>
    </dsp:sp>
    <dsp:sp modelId="{9EAA9A8C-661F-4AEE-AFFB-335D47EA4858}">
      <dsp:nvSpPr>
        <dsp:cNvPr id="16" name="任意多边形 15"/>
        <dsp:cNvSpPr/>
      </dsp:nvSpPr>
      <dsp:spPr bwMode="white">
        <a:xfrm>
          <a:off x="4242377" y="3740650"/>
          <a:ext cx="544508" cy="518776"/>
        </a:xfrm>
        <a:custGeom>
          <a:avLst/>
          <a:gdLst/>
          <a:ahLst/>
          <a:cxnLst/>
          <a:pathLst>
            <a:path w="857" h="817">
              <a:moveTo>
                <a:pt x="0" y="0"/>
              </a:moveTo>
              <a:lnTo>
                <a:pt x="429" y="0"/>
              </a:lnTo>
              <a:lnTo>
                <a:pt x="429" y="817"/>
              </a:lnTo>
              <a:lnTo>
                <a:pt x="857" y="817"/>
              </a:lnTo>
            </a:path>
          </a:pathLst>
        </a:custGeom>
      </dsp:spPr>
      <dsp:style>
        <a:lnRef idx="1">
          <a:schemeClr val="accent1">
            <a:shade val="80000"/>
          </a:schemeClr>
        </a:lnRef>
        <a:fillRef idx="0">
          <a:schemeClr val="accent1"/>
        </a:fillRef>
        <a:effectRef idx="0">
          <a:scrgbClr r="0" g="0" b="0"/>
        </a:effectRef>
        <a:fontRef idx="minor"/>
      </dsp:style>
      <dsp:txBody>
        <a:bodyPr lIns="12700" tIns="0" rIns="12700" bIns="0" anchor="ctr"/>
        <a:lstStyle>
          <a:lvl1pPr algn="ctr">
            <a:defRPr sz="3400"/>
          </a:lvl1pPr>
          <a:lvl2pPr marL="228600" indent="-228600" algn="ctr">
            <a:defRPr sz="2700"/>
          </a:lvl2pPr>
          <a:lvl3pPr marL="457200" indent="-228600" algn="ctr">
            <a:defRPr sz="2700"/>
          </a:lvl3pPr>
          <a:lvl4pPr marL="685800" indent="-228600" algn="ctr">
            <a:defRPr sz="2700"/>
          </a:lvl4pPr>
          <a:lvl5pPr marL="914400" indent="-228600" algn="ctr">
            <a:defRPr sz="2700"/>
          </a:lvl5pPr>
          <a:lvl6pPr marL="1143000" indent="-228600" algn="ctr">
            <a:defRPr sz="2700"/>
          </a:lvl6pPr>
          <a:lvl7pPr marL="1371600" indent="-228600" algn="ctr">
            <a:defRPr sz="2700"/>
          </a:lvl7pPr>
          <a:lvl8pPr marL="1600200" indent="-228600" algn="ctr">
            <a:defRPr sz="2700"/>
          </a:lvl8pPr>
          <a:lvl9pPr marL="1828800" indent="-228600" algn="ctr">
            <a:defRPr sz="2700"/>
          </a:lvl9pPr>
        </a:lstStyle>
        <a:p>
          <a:pPr lvl="0">
            <a:lnSpc>
              <a:spcPct val="100000"/>
            </a:lnSpc>
            <a:spcBef>
              <a:spcPct val="0"/>
            </a:spcBef>
            <a:spcAft>
              <a:spcPct val="35000"/>
            </a:spcAft>
          </a:pPr>
        </a:p>
      </dsp:txBody>
      <dsp:txXfrm>
        <a:off x="4242377" y="3740650"/>
        <a:ext cx="544508" cy="518776"/>
      </dsp:txXfrm>
    </dsp:sp>
    <dsp:sp modelId="{9B9BF0AB-5901-4E79-B4D7-EC064A6E4281}">
      <dsp:nvSpPr>
        <dsp:cNvPr id="3" name="矩形 2"/>
        <dsp:cNvSpPr/>
      </dsp:nvSpPr>
      <dsp:spPr bwMode="white">
        <a:xfrm rot="16200000">
          <a:off x="-1624010" y="1769300"/>
          <a:ext cx="4368642" cy="830042"/>
        </a:xfrm>
        <a:prstGeom prst="rect">
          <a:avLst/>
        </a:prstGeom>
      </dsp:spPr>
      <dsp:style>
        <a:lnRef idx="0">
          <a:schemeClr val="accent1">
            <a:shade val="80000"/>
          </a:schemeClr>
        </a:lnRef>
        <a:fillRef idx="3">
          <a:schemeClr val="lt1"/>
        </a:fillRef>
        <a:effectRef idx="2">
          <a:scrgbClr r="0" g="0" b="0"/>
        </a:effectRef>
        <a:fontRef idx="minor">
          <a:schemeClr val="lt1"/>
        </a:fontRef>
      </dsp:style>
      <dsp:txBody>
        <a:bodyPr vert="horz" wrap="square" lIns="25400" tIns="25400" rIns="25400" bIns="2540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4000">
              <a:solidFill>
                <a:srgbClr val="00B0F0"/>
              </a:solidFill>
              <a:latin typeface="宋体" panose="02010600030101010101" pitchFamily="2" charset="-122"/>
              <a:ea typeface="宋体" panose="02010600030101010101" pitchFamily="2" charset="-122"/>
              <a:cs typeface="Times New Roman" panose="02020603050405020304" pitchFamily="18" charset="0"/>
              <a:sym typeface="+mn-ea"/>
            </a:rPr>
            <a:t>运动的合成与分解</a:t>
          </a:r>
          <a:endParaRPr lang="zh-CN" altLang="en-US" sz="4000">
            <a:solidFill>
              <a:srgbClr val="00B0F0"/>
            </a:solidFill>
            <a:latin typeface="宋体" panose="02010600030101010101" pitchFamily="2" charset="-122"/>
            <a:ea typeface="宋体" panose="02010600030101010101" pitchFamily="2" charset="-122"/>
            <a:cs typeface="Times New Roman" panose="02020603050405020304" pitchFamily="18" charset="0"/>
            <a:sym typeface="+mn-ea"/>
          </a:endParaRPr>
        </a:p>
      </dsp:txBody>
      <dsp:txXfrm rot="16200000">
        <a:off x="-1624010" y="1769300"/>
        <a:ext cx="4368642" cy="830042"/>
      </dsp:txXfrm>
    </dsp:sp>
    <dsp:sp modelId="{CDA235D6-AC41-4ED3-AF28-D9CD9EDCBAED}">
      <dsp:nvSpPr>
        <dsp:cNvPr id="5" name="矩形 4"/>
        <dsp:cNvSpPr/>
      </dsp:nvSpPr>
      <dsp:spPr bwMode="white">
        <a:xfrm>
          <a:off x="1519840" y="212971"/>
          <a:ext cx="2722538" cy="830042"/>
        </a:xfrm>
        <a:prstGeom prst="rect">
          <a:avLst/>
        </a:prstGeom>
      </dsp:spPr>
      <dsp:style>
        <a:lnRef idx="0">
          <a:schemeClr val="accent1">
            <a:shade val="80000"/>
          </a:schemeClr>
        </a:lnRef>
        <a:fillRef idx="3">
          <a:schemeClr val="lt1"/>
        </a:fillRef>
        <a:effectRef idx="2">
          <a:scrgbClr r="0" g="0" b="0"/>
        </a:effectRef>
        <a:fontRef idx="minor">
          <a:schemeClr val="lt1"/>
        </a:fontRef>
      </dsp:style>
      <dsp:txBody>
        <a:bodyPr vert="horz" wrap="square" lIns="16510" tIns="16510" rIns="16510" bIns="16510" anchor="ctr"/>
        <a:lstStyle>
          <a:lvl1pPr algn="ctr">
            <a:defRPr sz="2600"/>
          </a:lvl1pPr>
          <a:lvl2pPr marL="228600" indent="-228600" algn="ctr">
            <a:defRPr sz="2000"/>
          </a:lvl2pPr>
          <a:lvl3pPr marL="457200" indent="-228600" algn="ctr">
            <a:defRPr sz="2000"/>
          </a:lvl3pPr>
          <a:lvl4pPr marL="685800" indent="-228600" algn="ctr">
            <a:defRPr sz="2000"/>
          </a:lvl4pPr>
          <a:lvl5pPr marL="914400" indent="-228600" algn="ctr">
            <a:defRPr sz="2000"/>
          </a:lvl5pPr>
          <a:lvl6pPr marL="1143000" indent="-228600" algn="ctr">
            <a:defRPr sz="2000"/>
          </a:lvl6pPr>
          <a:lvl7pPr marL="1371600" indent="-228600" algn="ctr">
            <a:defRPr sz="2000"/>
          </a:lvl7pPr>
          <a:lvl8pPr marL="1600200" indent="-228600" algn="ctr">
            <a:defRPr sz="2000"/>
          </a:lvl8pPr>
          <a:lvl9pPr marL="1828800" indent="-228600" algn="ctr">
            <a:defRPr sz="2000"/>
          </a:lvl9pPr>
        </a:lstStyle>
        <a:p>
          <a:pPr lvl="0">
            <a:lnSpc>
              <a:spcPct val="100000"/>
            </a:lnSpc>
            <a:spcBef>
              <a:spcPct val="0"/>
            </a:spcBef>
            <a:spcAft>
              <a:spcPct val="35000"/>
            </a:spcAft>
          </a:pPr>
          <a:r>
            <a:rPr lang="zh-CN" altLang="en-US">
              <a:solidFill>
                <a:schemeClr val="dk1"/>
              </a:solidFill>
              <a:latin typeface="Times New Roman" panose="02020603050405020304" pitchFamily="18" charset="0"/>
              <a:ea typeface="微软雅黑" panose="020B0503020204020204" charset="-122"/>
              <a:sym typeface="+mn-ea"/>
            </a:rPr>
            <a:t>合运动与分运动</a:t>
          </a:r>
          <a:endParaRPr lang="zh-CN" altLang="en-US">
            <a:solidFill>
              <a:schemeClr val="dk1"/>
            </a:solidFill>
            <a:latin typeface="Times New Roman" panose="02020603050405020304" pitchFamily="18" charset="0"/>
            <a:ea typeface="微软雅黑" panose="020B0503020204020204" charset="-122"/>
            <a:sym typeface="+mn-ea"/>
          </a:endParaRPr>
        </a:p>
      </dsp:txBody>
      <dsp:txXfrm>
        <a:off x="1519840" y="212971"/>
        <a:ext cx="2722538" cy="830042"/>
      </dsp:txXfrm>
    </dsp:sp>
    <dsp:sp modelId="{3540059A-19CD-4FBD-A598-B7A4BB9DA52D}">
      <dsp:nvSpPr>
        <dsp:cNvPr id="7" name="矩形 6"/>
        <dsp:cNvSpPr/>
      </dsp:nvSpPr>
      <dsp:spPr bwMode="white">
        <a:xfrm>
          <a:off x="1519840" y="1250524"/>
          <a:ext cx="2722538" cy="830042"/>
        </a:xfrm>
        <a:prstGeom prst="rect">
          <a:avLst/>
        </a:prstGeom>
      </dsp:spPr>
      <dsp:style>
        <a:lnRef idx="0">
          <a:schemeClr val="accent1">
            <a:shade val="80000"/>
          </a:schemeClr>
        </a:lnRef>
        <a:fillRef idx="3">
          <a:schemeClr val="lt1"/>
        </a:fillRef>
        <a:effectRef idx="2">
          <a:scrgbClr r="0" g="0" b="0"/>
        </a:effectRef>
        <a:fontRef idx="minor">
          <a:schemeClr val="lt1"/>
        </a:fontRef>
      </dsp:style>
      <dsp:txBody>
        <a:bodyPr vert="horz" wrap="square" lIns="16510" tIns="16510" rIns="16510" bIns="16510" anchor="ctr"/>
        <a:lstStyle>
          <a:lvl1pPr algn="ctr">
            <a:defRPr sz="2600"/>
          </a:lvl1pPr>
          <a:lvl2pPr marL="228600" indent="-228600" algn="ctr">
            <a:defRPr sz="2000"/>
          </a:lvl2pPr>
          <a:lvl3pPr marL="457200" indent="-228600" algn="ctr">
            <a:defRPr sz="2000"/>
          </a:lvl3pPr>
          <a:lvl4pPr marL="685800" indent="-228600" algn="ctr">
            <a:defRPr sz="2000"/>
          </a:lvl4pPr>
          <a:lvl5pPr marL="914400" indent="-228600" algn="ctr">
            <a:defRPr sz="2000"/>
          </a:lvl5pPr>
          <a:lvl6pPr marL="1143000" indent="-228600" algn="ctr">
            <a:defRPr sz="2000"/>
          </a:lvl6pPr>
          <a:lvl7pPr marL="1371600" indent="-228600" algn="ctr">
            <a:defRPr sz="2000"/>
          </a:lvl7pPr>
          <a:lvl8pPr marL="1600200" indent="-228600" algn="ctr">
            <a:defRPr sz="2000"/>
          </a:lvl8pPr>
          <a:lvl9pPr marL="1828800" indent="-228600" algn="ctr">
            <a:defRPr sz="2000"/>
          </a:lvl9pPr>
        </a:lstStyle>
        <a:p>
          <a:pPr lvl="0">
            <a:lnSpc>
              <a:spcPct val="100000"/>
            </a:lnSpc>
            <a:spcBef>
              <a:spcPct val="0"/>
            </a:spcBef>
            <a:spcAft>
              <a:spcPct val="35000"/>
            </a:spcAft>
          </a:pPr>
          <a:r>
            <a:rPr lang="zh-CN" altLang="en-US">
              <a:solidFill>
                <a:srgbClr val="FF0000"/>
              </a:solidFill>
              <a:latin typeface="Times New Roman" panose="02020603050405020304" pitchFamily="18" charset="0"/>
              <a:ea typeface="微软雅黑" panose="020B0503020204020204" charset="-122"/>
              <a:sym typeface="+mn-ea"/>
            </a:rPr>
            <a:t>运动的合成与分解</a:t>
          </a:r>
          <a:endParaRPr lang="zh-CN" altLang="en-US">
            <a:solidFill>
              <a:srgbClr val="FF0000"/>
            </a:solidFill>
            <a:latin typeface="Times New Roman" panose="02020603050405020304" pitchFamily="18" charset="0"/>
            <a:ea typeface="微软雅黑" panose="020B0503020204020204" charset="-122"/>
            <a:sym typeface="+mn-ea"/>
          </a:endParaRPr>
        </a:p>
      </dsp:txBody>
      <dsp:txXfrm>
        <a:off x="1519840" y="1250524"/>
        <a:ext cx="2722538" cy="830042"/>
      </dsp:txXfrm>
    </dsp:sp>
    <dsp:sp modelId="{8A327807-4730-49C6-9300-1ED7DB68894E}">
      <dsp:nvSpPr>
        <dsp:cNvPr id="9" name="矩形 8"/>
        <dsp:cNvSpPr/>
      </dsp:nvSpPr>
      <dsp:spPr bwMode="white">
        <a:xfrm>
          <a:off x="4786885" y="731748"/>
          <a:ext cx="2722538" cy="830042"/>
        </a:xfrm>
        <a:prstGeom prst="rect">
          <a:avLst/>
        </a:prstGeom>
      </dsp:spPr>
      <dsp:style>
        <a:lnRef idx="0">
          <a:schemeClr val="accent1">
            <a:shade val="80000"/>
          </a:schemeClr>
        </a:lnRef>
        <a:fillRef idx="3">
          <a:schemeClr val="lt1"/>
        </a:fillRef>
        <a:effectRef idx="2">
          <a:scrgbClr r="0" g="0" b="0"/>
        </a:effectRef>
        <a:fontRef idx="minor">
          <a:schemeClr val="lt1"/>
        </a:fontRef>
      </dsp:style>
      <dsp:txBody>
        <a:bodyPr vert="horz" wrap="square" lIns="17780" tIns="17780" rIns="17780" bIns="17780" anchor="ctr"/>
        <a:lstStyle>
          <a:lvl1pPr algn="ctr">
            <a:defRPr sz="2600"/>
          </a:lvl1pPr>
          <a:lvl2pPr marL="228600" indent="-228600" algn="ctr">
            <a:defRPr sz="2000"/>
          </a:lvl2pPr>
          <a:lvl3pPr marL="457200" indent="-228600" algn="ctr">
            <a:defRPr sz="2000"/>
          </a:lvl3pPr>
          <a:lvl4pPr marL="685800" indent="-228600" algn="ctr">
            <a:defRPr sz="2000"/>
          </a:lvl4pPr>
          <a:lvl5pPr marL="914400" indent="-228600" algn="ctr">
            <a:defRPr sz="2000"/>
          </a:lvl5pPr>
          <a:lvl6pPr marL="1143000" indent="-228600" algn="ctr">
            <a:defRPr sz="2000"/>
          </a:lvl6pPr>
          <a:lvl7pPr marL="1371600" indent="-228600" algn="ctr">
            <a:defRPr sz="2000"/>
          </a:lvl7pPr>
          <a:lvl8pPr marL="1600200" indent="-228600" algn="ctr">
            <a:defRPr sz="2000"/>
          </a:lvl8pPr>
          <a:lvl9pPr marL="1828800" indent="-228600" algn="ctr">
            <a:defRPr sz="2000"/>
          </a:lvl9pPr>
        </a:lstStyle>
        <a:p>
          <a:pPr lvl="0">
            <a:lnSpc>
              <a:spcPct val="100000"/>
            </a:lnSpc>
            <a:spcBef>
              <a:spcPct val="0"/>
            </a:spcBef>
            <a:spcAft>
              <a:spcPct val="35000"/>
            </a:spcAft>
          </a:pPr>
          <a:r>
            <a:rPr sz="2800" b="1">
              <a:solidFill>
                <a:schemeClr val="dk1"/>
              </a:solidFill>
              <a:latin typeface="宋体" panose="02010600030101010101" pitchFamily="2" charset="-122"/>
              <a:ea typeface="宋体" panose="02010600030101010101" pitchFamily="2" charset="-122"/>
              <a:sym typeface="+mn-ea"/>
            </a:rPr>
            <a:t>运</a:t>
          </a:r>
          <a:r>
            <a:rPr lang="zh-CN" altLang="en-US" sz="2800" b="1">
              <a:solidFill>
                <a:schemeClr val="dk1"/>
              </a:solidFill>
              <a:latin typeface="宋体" panose="02010600030101010101" pitchFamily="2" charset="-122"/>
              <a:ea typeface="宋体" panose="02010600030101010101" pitchFamily="2" charset="-122"/>
              <a:sym typeface="+mn-ea"/>
            </a:rPr>
            <a:t>动的合成</a:t>
          </a:r>
          <a:endParaRPr lang="zh-CN" altLang="en-US" sz="2800" b="1">
            <a:solidFill>
              <a:schemeClr val="dk1"/>
            </a:solidFill>
            <a:latin typeface="宋体" panose="02010600030101010101" pitchFamily="2" charset="-122"/>
            <a:ea typeface="宋体" panose="02010600030101010101" pitchFamily="2" charset="-122"/>
            <a:sym typeface="+mn-ea"/>
          </a:endParaRPr>
        </a:p>
      </dsp:txBody>
      <dsp:txXfrm>
        <a:off x="4786885" y="731748"/>
        <a:ext cx="2722538" cy="830042"/>
      </dsp:txXfrm>
    </dsp:sp>
    <dsp:sp modelId="{63F1DA58-CD27-4477-927B-459E04521C67}">
      <dsp:nvSpPr>
        <dsp:cNvPr id="11" name="矩形 10"/>
        <dsp:cNvSpPr/>
      </dsp:nvSpPr>
      <dsp:spPr bwMode="white">
        <a:xfrm>
          <a:off x="4786885" y="1769300"/>
          <a:ext cx="2722538" cy="830042"/>
        </a:xfrm>
        <a:prstGeom prst="rect">
          <a:avLst/>
        </a:prstGeom>
      </dsp:spPr>
      <dsp:style>
        <a:lnRef idx="0">
          <a:schemeClr val="accent1">
            <a:shade val="80000"/>
          </a:schemeClr>
        </a:lnRef>
        <a:fillRef idx="3">
          <a:schemeClr val="lt1"/>
        </a:fillRef>
        <a:effectRef idx="2">
          <a:scrgbClr r="0" g="0" b="0"/>
        </a:effectRef>
        <a:fontRef idx="minor">
          <a:schemeClr val="lt1"/>
        </a:fontRef>
      </dsp:style>
      <dsp:txBody>
        <a:bodyPr vert="horz" wrap="square" lIns="17780" tIns="17780" rIns="17780" bIns="17780" anchor="ctr"/>
        <a:lstStyle>
          <a:lvl1pPr algn="ctr">
            <a:defRPr sz="2600"/>
          </a:lvl1pPr>
          <a:lvl2pPr marL="228600" indent="-228600" algn="ctr">
            <a:defRPr sz="2000"/>
          </a:lvl2pPr>
          <a:lvl3pPr marL="457200" indent="-228600" algn="ctr">
            <a:defRPr sz="2000"/>
          </a:lvl3pPr>
          <a:lvl4pPr marL="685800" indent="-228600" algn="ctr">
            <a:defRPr sz="2000"/>
          </a:lvl4pPr>
          <a:lvl5pPr marL="914400" indent="-228600" algn="ctr">
            <a:defRPr sz="2000"/>
          </a:lvl5pPr>
          <a:lvl6pPr marL="1143000" indent="-228600" algn="ctr">
            <a:defRPr sz="2000"/>
          </a:lvl6pPr>
          <a:lvl7pPr marL="1371600" indent="-228600" algn="ctr">
            <a:defRPr sz="2000"/>
          </a:lvl7pPr>
          <a:lvl8pPr marL="1600200" indent="-228600" algn="ctr">
            <a:defRPr sz="2000"/>
          </a:lvl8pPr>
          <a:lvl9pPr marL="1828800" indent="-228600" algn="ctr">
            <a:defRPr sz="2000"/>
          </a:lvl9pPr>
        </a:lstStyle>
        <a:p>
          <a:pPr lvl="0">
            <a:lnSpc>
              <a:spcPct val="100000"/>
            </a:lnSpc>
            <a:spcBef>
              <a:spcPct val="0"/>
            </a:spcBef>
            <a:spcAft>
              <a:spcPct val="35000"/>
            </a:spcAft>
          </a:pPr>
          <a:r>
            <a:rPr sz="2800" b="1">
              <a:solidFill>
                <a:schemeClr val="dk1"/>
              </a:solidFill>
              <a:latin typeface="宋体" panose="02010600030101010101" pitchFamily="2" charset="-122"/>
              <a:ea typeface="宋体" panose="02010600030101010101" pitchFamily="2" charset="-122"/>
              <a:sym typeface="+mn-ea"/>
            </a:rPr>
            <a:t>运</a:t>
          </a:r>
          <a:r>
            <a:rPr lang="zh-CN" altLang="en-US" sz="2800" b="1">
              <a:solidFill>
                <a:schemeClr val="dk1"/>
              </a:solidFill>
              <a:latin typeface="宋体" panose="02010600030101010101" pitchFamily="2" charset="-122"/>
              <a:ea typeface="宋体" panose="02010600030101010101" pitchFamily="2" charset="-122"/>
              <a:sym typeface="+mn-ea"/>
            </a:rPr>
            <a:t>动的分解</a:t>
          </a:r>
          <a:endParaRPr lang="zh-CN" altLang="en-US" sz="2800" b="1">
            <a:solidFill>
              <a:schemeClr val="dk1"/>
            </a:solidFill>
            <a:latin typeface="宋体" panose="02010600030101010101" pitchFamily="2" charset="-122"/>
            <a:ea typeface="宋体" panose="02010600030101010101" pitchFamily="2" charset="-122"/>
            <a:sym typeface="+mn-ea"/>
          </a:endParaRPr>
        </a:p>
      </dsp:txBody>
      <dsp:txXfrm>
        <a:off x="4786885" y="1769300"/>
        <a:ext cx="2722538" cy="830042"/>
      </dsp:txXfrm>
    </dsp:sp>
    <dsp:sp modelId="{E8D2105A-5421-473B-835F-F6E08D9D2D9B}">
      <dsp:nvSpPr>
        <dsp:cNvPr id="13" name="矩形 12"/>
        <dsp:cNvSpPr/>
      </dsp:nvSpPr>
      <dsp:spPr bwMode="white">
        <a:xfrm>
          <a:off x="1519840" y="3325629"/>
          <a:ext cx="2722538" cy="830042"/>
        </a:xfrm>
        <a:prstGeom prst="rect">
          <a:avLst/>
        </a:prstGeom>
      </dsp:spPr>
      <dsp:style>
        <a:lnRef idx="0">
          <a:schemeClr val="accent1">
            <a:shade val="80000"/>
          </a:schemeClr>
        </a:lnRef>
        <a:fillRef idx="3">
          <a:schemeClr val="lt1"/>
        </a:fillRef>
        <a:effectRef idx="2">
          <a:scrgbClr r="0" g="0" b="0"/>
        </a:effectRef>
        <a:fontRef idx="minor">
          <a:schemeClr val="lt1"/>
        </a:fontRef>
      </dsp:style>
      <dsp:txBody>
        <a:bodyPr vert="horz" wrap="square" lIns="16510" tIns="16510" rIns="16510" bIns="16510" anchor="ctr"/>
        <a:lstStyle>
          <a:lvl1pPr algn="ctr">
            <a:defRPr sz="2600"/>
          </a:lvl1pPr>
          <a:lvl2pPr marL="228600" indent="-228600" algn="ctr">
            <a:defRPr sz="2000"/>
          </a:lvl2pPr>
          <a:lvl3pPr marL="457200" indent="-228600" algn="ctr">
            <a:defRPr sz="2000"/>
          </a:lvl3pPr>
          <a:lvl4pPr marL="685800" indent="-228600" algn="ctr">
            <a:defRPr sz="2000"/>
          </a:lvl4pPr>
          <a:lvl5pPr marL="914400" indent="-228600" algn="ctr">
            <a:defRPr sz="2000"/>
          </a:lvl5pPr>
          <a:lvl6pPr marL="1143000" indent="-228600" algn="ctr">
            <a:defRPr sz="2000"/>
          </a:lvl6pPr>
          <a:lvl7pPr marL="1371600" indent="-228600" algn="ctr">
            <a:defRPr sz="2000"/>
          </a:lvl7pPr>
          <a:lvl8pPr marL="1600200" indent="-228600" algn="ctr">
            <a:defRPr sz="2000"/>
          </a:lvl8pPr>
          <a:lvl9pPr marL="1828800" indent="-228600" algn="ctr">
            <a:defRPr sz="2000"/>
          </a:lvl9pPr>
        </a:lstStyle>
        <a:p>
          <a:pPr lvl="0">
            <a:lnSpc>
              <a:spcPct val="100000"/>
            </a:lnSpc>
            <a:spcBef>
              <a:spcPct val="0"/>
            </a:spcBef>
            <a:spcAft>
              <a:spcPct val="35000"/>
            </a:spcAft>
          </a:pPr>
          <a:r>
            <a:rPr lang="zh-CN" altLang="en-US">
              <a:solidFill>
                <a:schemeClr val="dk1"/>
              </a:solidFill>
              <a:latin typeface="Times New Roman" panose="02020603050405020304" pitchFamily="18" charset="0"/>
              <a:ea typeface="微软雅黑" panose="020B0503020204020204" charset="-122"/>
              <a:sym typeface="+mn-ea"/>
            </a:rPr>
            <a:t>运动轨迹</a:t>
          </a:r>
          <a:endParaRPr lang="zh-CN" altLang="en-US">
            <a:solidFill>
              <a:schemeClr val="dk1"/>
            </a:solidFill>
            <a:latin typeface="Times New Roman" panose="02020603050405020304" pitchFamily="18" charset="0"/>
            <a:ea typeface="微软雅黑" panose="020B0503020204020204" charset="-122"/>
            <a:sym typeface="+mn-ea"/>
          </a:endParaRPr>
        </a:p>
      </dsp:txBody>
      <dsp:txXfrm>
        <a:off x="1519840" y="3325629"/>
        <a:ext cx="2722538" cy="830042"/>
      </dsp:txXfrm>
    </dsp:sp>
    <dsp:sp modelId="{27EE7082-8452-4EC3-AB7E-7552070123D0}">
      <dsp:nvSpPr>
        <dsp:cNvPr id="15" name="矩形 14"/>
        <dsp:cNvSpPr/>
      </dsp:nvSpPr>
      <dsp:spPr bwMode="white">
        <a:xfrm>
          <a:off x="4786885" y="2806853"/>
          <a:ext cx="2722538" cy="830042"/>
        </a:xfrm>
        <a:prstGeom prst="rect">
          <a:avLst/>
        </a:prstGeom>
      </dsp:spPr>
      <dsp:style>
        <a:lnRef idx="0">
          <a:schemeClr val="accent1">
            <a:shade val="80000"/>
          </a:schemeClr>
        </a:lnRef>
        <a:fillRef idx="3">
          <a:schemeClr val="lt1"/>
        </a:fillRef>
        <a:effectRef idx="2">
          <a:scrgbClr r="0" g="0" b="0"/>
        </a:effectRef>
        <a:fontRef idx="minor">
          <a:schemeClr val="lt1"/>
        </a:fontRef>
      </dsp:style>
      <dsp:txBody>
        <a:bodyPr vert="horz" wrap="square" lIns="17780" tIns="17780" rIns="17780" bIns="17780" anchor="ctr"/>
        <a:lstStyle>
          <a:lvl1pPr algn="ctr">
            <a:defRPr sz="2600"/>
          </a:lvl1pPr>
          <a:lvl2pPr marL="228600" indent="-228600" algn="ctr">
            <a:defRPr sz="2000"/>
          </a:lvl2pPr>
          <a:lvl3pPr marL="457200" indent="-228600" algn="ctr">
            <a:defRPr sz="2000"/>
          </a:lvl3pPr>
          <a:lvl4pPr marL="685800" indent="-228600" algn="ctr">
            <a:defRPr sz="2000"/>
          </a:lvl4pPr>
          <a:lvl5pPr marL="914400" indent="-228600" algn="ctr">
            <a:defRPr sz="2000"/>
          </a:lvl5pPr>
          <a:lvl6pPr marL="1143000" indent="-228600" algn="ctr">
            <a:defRPr sz="2000"/>
          </a:lvl6pPr>
          <a:lvl7pPr marL="1371600" indent="-228600" algn="ctr">
            <a:defRPr sz="2000"/>
          </a:lvl7pPr>
          <a:lvl8pPr marL="1600200" indent="-228600" algn="ctr">
            <a:defRPr sz="2000"/>
          </a:lvl8pPr>
          <a:lvl9pPr marL="1828800" indent="-228600" algn="ctr">
            <a:defRPr sz="2000"/>
          </a:lvl9pPr>
        </a:lstStyle>
        <a:p>
          <a:pPr lvl="0">
            <a:lnSpc>
              <a:spcPct val="100000"/>
            </a:lnSpc>
            <a:spcBef>
              <a:spcPct val="0"/>
            </a:spcBef>
            <a:spcAft>
              <a:spcPct val="35000"/>
            </a:spcAft>
          </a:pPr>
          <a:r>
            <a:rPr lang="zh-CN" sz="2800" b="1">
              <a:solidFill>
                <a:schemeClr val="dk1"/>
              </a:solidFill>
              <a:latin typeface="宋体" panose="02010600030101010101" pitchFamily="2" charset="-122"/>
              <a:ea typeface="宋体" panose="02010600030101010101" pitchFamily="2" charset="-122"/>
              <a:sym typeface="+mn-ea"/>
            </a:rPr>
            <a:t>描点作图</a:t>
          </a:r>
          <a:endParaRPr lang="zh-CN" sz="2800" b="1">
            <a:solidFill>
              <a:schemeClr val="dk1"/>
            </a:solidFill>
            <a:latin typeface="宋体" panose="02010600030101010101" pitchFamily="2" charset="-122"/>
            <a:ea typeface="宋体" panose="02010600030101010101" pitchFamily="2" charset="-122"/>
            <a:sym typeface="+mn-ea"/>
          </a:endParaRPr>
        </a:p>
      </dsp:txBody>
      <dsp:txXfrm>
        <a:off x="4786885" y="2806853"/>
        <a:ext cx="2722538" cy="830042"/>
      </dsp:txXfrm>
    </dsp:sp>
    <dsp:sp modelId="{5B9F6494-6CDF-4AB2-A346-454AE1D9C346}">
      <dsp:nvSpPr>
        <dsp:cNvPr id="17" name="矩形 16"/>
        <dsp:cNvSpPr/>
      </dsp:nvSpPr>
      <dsp:spPr bwMode="white">
        <a:xfrm>
          <a:off x="4786885" y="3844405"/>
          <a:ext cx="2722538" cy="830042"/>
        </a:xfrm>
        <a:prstGeom prst="rect">
          <a:avLst/>
        </a:prstGeom>
      </dsp:spPr>
      <dsp:style>
        <a:lnRef idx="0">
          <a:schemeClr val="accent1">
            <a:shade val="80000"/>
          </a:schemeClr>
        </a:lnRef>
        <a:fillRef idx="3">
          <a:schemeClr val="lt1"/>
        </a:fillRef>
        <a:effectRef idx="2">
          <a:scrgbClr r="0" g="0" b="0"/>
        </a:effectRef>
        <a:fontRef idx="minor">
          <a:schemeClr val="lt1"/>
        </a:fontRef>
      </dsp:style>
      <dsp:txBody>
        <a:bodyPr vert="horz" wrap="square" lIns="17780" tIns="17780" rIns="17780" bIns="17780" anchor="ctr"/>
        <a:lstStyle>
          <a:lvl1pPr algn="ctr">
            <a:defRPr sz="2600"/>
          </a:lvl1pPr>
          <a:lvl2pPr marL="228600" indent="-228600" algn="ctr">
            <a:defRPr sz="2000"/>
          </a:lvl2pPr>
          <a:lvl3pPr marL="457200" indent="-228600" algn="ctr">
            <a:defRPr sz="2000"/>
          </a:lvl3pPr>
          <a:lvl4pPr marL="685800" indent="-228600" algn="ctr">
            <a:defRPr sz="2000"/>
          </a:lvl4pPr>
          <a:lvl5pPr marL="914400" indent="-228600" algn="ctr">
            <a:defRPr sz="2000"/>
          </a:lvl5pPr>
          <a:lvl6pPr marL="1143000" indent="-228600" algn="ctr">
            <a:defRPr sz="2000"/>
          </a:lvl6pPr>
          <a:lvl7pPr marL="1371600" indent="-228600" algn="ctr">
            <a:defRPr sz="2000"/>
          </a:lvl7pPr>
          <a:lvl8pPr marL="1600200" indent="-228600" algn="ctr">
            <a:defRPr sz="2000"/>
          </a:lvl8pPr>
          <a:lvl9pPr marL="1828800" indent="-228600" algn="ctr">
            <a:defRPr sz="2000"/>
          </a:lvl9pPr>
        </a:lstStyle>
        <a:p>
          <a:pPr lvl="0">
            <a:lnSpc>
              <a:spcPct val="100000"/>
            </a:lnSpc>
            <a:spcBef>
              <a:spcPct val="0"/>
            </a:spcBef>
            <a:spcAft>
              <a:spcPct val="35000"/>
            </a:spcAft>
          </a:pPr>
          <a:r>
            <a:rPr lang="zh-CN" sz="2800" b="1">
              <a:solidFill>
                <a:schemeClr val="dk1"/>
              </a:solidFill>
              <a:latin typeface="宋体" panose="02010600030101010101" pitchFamily="2" charset="-122"/>
              <a:ea typeface="宋体" panose="02010600030101010101" pitchFamily="2" charset="-122"/>
              <a:sym typeface="+mn-ea"/>
            </a:rPr>
            <a:t>理论</a:t>
          </a:r>
          <a:r>
            <a:rPr lang="en-US" altLang="zh-CN" sz="2800" b="1">
              <a:solidFill>
                <a:schemeClr val="dk1"/>
              </a:solidFill>
              <a:latin typeface="宋体" panose="02010600030101010101" pitchFamily="2" charset="-122"/>
              <a:ea typeface="宋体" panose="02010600030101010101" pitchFamily="2" charset="-122"/>
              <a:sym typeface="+mn-ea"/>
            </a:rPr>
            <a:t>+</a:t>
          </a:r>
          <a:r>
            <a:rPr lang="zh-CN" altLang="en-US" sz="2800" b="1">
              <a:solidFill>
                <a:schemeClr val="dk1"/>
              </a:solidFill>
              <a:latin typeface="宋体" panose="02010600030101010101" pitchFamily="2" charset="-122"/>
              <a:ea typeface="宋体" panose="02010600030101010101" pitchFamily="2" charset="-122"/>
              <a:sym typeface="+mn-ea"/>
            </a:rPr>
            <a:t>实验</a:t>
          </a:r>
          <a:endParaRPr lang="zh-CN" altLang="en-US" sz="2800" b="1">
            <a:solidFill>
              <a:schemeClr val="dk1"/>
            </a:solidFill>
            <a:latin typeface="宋体" panose="02010600030101010101" pitchFamily="2" charset="-122"/>
            <a:ea typeface="宋体" panose="02010600030101010101" pitchFamily="2" charset="-122"/>
            <a:sym typeface="+mn-ea"/>
          </a:endParaRPr>
        </a:p>
      </dsp:txBody>
      <dsp:txXfrm>
        <a:off x="4786885" y="3844405"/>
        <a:ext cx="2722538" cy="830042"/>
      </dsp:txXfrm>
    </dsp:sp>
  </dsp:spTree>
</dsp:drawing>
</file>

<file path=ppt/diagrams/layout1.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rSet qsTypeId="urn:microsoft.com/office/officeart/2005/8/quickstyle/simple5"/>
        </dgm:pt>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rSet csTypeId="urn:microsoft.com/office/officeart/2005/8/colors/accent6_5"/>
        </dgm:pt>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type="rect" r:blip="" rot="270">
                  <dgm:adjLst/>
                </dgm:shape>
              </dgm:if>
              <dgm:else name="Name11">
                <dgm:shape xmlns:r="http://schemas.openxmlformats.org/officeDocument/2006/relationships" type="rect" r:blip="" rot="90">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endSty" val="noArr"/>
                        <dgm:param type="connRout" val="bend"/>
                        <dgm:param type="begPts" val="midR"/>
                        <dgm:param type="endPts" val="midL"/>
                      </dgm:alg>
                    </dgm:if>
                    <dgm:else name="Name18">
                      <dgm:alg type="conn">
                        <dgm:param type="dim" val="1D"/>
                        <dgm:param type="endSty" val="noArr"/>
                        <dgm:param type="connRout" val="bend"/>
                        <dgm:param type="begPts" val="midL"/>
                        <dgm:param type="endPts" val="midR"/>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fact="0.25"/>
                      <dgm:rule type="w" fact="0.8"/>
                      <dgm:rule type="primFontSz" val="5"/>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5" Type="http://schemas.openxmlformats.org/officeDocument/2006/relationships/theme" Target="../theme/theme3.xml"/><Relationship Id="rId4" Type="http://schemas.openxmlformats.org/officeDocument/2006/relationships/tags" Target="../tags/tag707.xml"/><Relationship Id="rId3" Type="http://schemas.openxmlformats.org/officeDocument/2006/relationships/tags" Target="../tags/tag706.xml"/><Relationship Id="rId2" Type="http://schemas.openxmlformats.org/officeDocument/2006/relationships/tags" Target="../tags/tag705.xml"/><Relationship Id="rId1" Type="http://schemas.openxmlformats.org/officeDocument/2006/relationships/tags" Target="../tags/tag70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custDataLst>
              <p:tags r:id="rId1"/>
            </p:custDataLst>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汉仪文黑-55简"/>
              <a:ea typeface="汉仪文黑-55简"/>
              <a:cs typeface="汉仪文黑-55简" panose="00020600040101010101" charset="-122"/>
            </a:endParaRPr>
          </a:p>
        </p:txBody>
      </p:sp>
      <p:sp>
        <p:nvSpPr>
          <p:cNvPr id="3" name="日期占位符 2"/>
          <p:cNvSpPr>
            <a:spLocks noGrp="1"/>
          </p:cNvSpPr>
          <p:nvPr>
            <p:ph type="dt" sz="quarter" idx="1"/>
            <p:custDataLst>
              <p:tags r:id="rId2"/>
            </p:custDataLst>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cs typeface="汉仪文黑-55简" panose="00020600040101010101" charset="-122"/>
              </a:rPr>
            </a:fld>
            <a:endParaRPr lang="zh-CN" altLang="en-US">
              <a:cs typeface="汉仪文黑-55简" panose="00020600040101010101" charset="-122"/>
            </a:endParaRPr>
          </a:p>
        </p:txBody>
      </p:sp>
      <p:sp>
        <p:nvSpPr>
          <p:cNvPr id="4" name="页脚占位符 3"/>
          <p:cNvSpPr>
            <a:spLocks noGrp="1"/>
          </p:cNvSpPr>
          <p:nvPr>
            <p:ph type="ftr" sz="quarter" idx="2"/>
            <p:custDataLst>
              <p:tags r:id="rId3"/>
            </p:custDataLst>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汉仪文黑-55简"/>
              <a:ea typeface="汉仪文黑-55简"/>
              <a:cs typeface="汉仪文黑-55简" panose="00020600040101010101" charset="-122"/>
            </a:endParaRPr>
          </a:p>
        </p:txBody>
      </p:sp>
      <p:sp>
        <p:nvSpPr>
          <p:cNvPr id="5" name="灯片编号占位符 4"/>
          <p:cNvSpPr>
            <a:spLocks noGrp="1"/>
          </p:cNvSpPr>
          <p:nvPr>
            <p:ph type="sldNum" sz="quarter" idx="3"/>
            <p:custDataLst>
              <p:tags r:id="rId4"/>
            </p:custDataLst>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cs typeface="汉仪文黑-55简" panose="00020600040101010101" charset="-122"/>
              </a:rPr>
            </a:fld>
            <a:endParaRPr lang="zh-CN" altLang="en-US">
              <a:cs typeface="汉仪文黑-55简" panose="00020600040101010101"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7" Type="http://schemas.openxmlformats.org/officeDocument/2006/relationships/theme" Target="../theme/theme2.xml"/><Relationship Id="rId6" Type="http://schemas.openxmlformats.org/officeDocument/2006/relationships/tags" Target="../tags/tag703.xml"/><Relationship Id="rId5" Type="http://schemas.openxmlformats.org/officeDocument/2006/relationships/tags" Target="../tags/tag702.xml"/><Relationship Id="rId4" Type="http://schemas.openxmlformats.org/officeDocument/2006/relationships/tags" Target="../tags/tag701.xml"/><Relationship Id="rId3" Type="http://schemas.openxmlformats.org/officeDocument/2006/relationships/tags" Target="../tags/tag700.xml"/><Relationship Id="rId2" Type="http://schemas.openxmlformats.org/officeDocument/2006/relationships/tags" Target="../tags/tag699.xml"/><Relationship Id="rId1" Type="http://schemas.openxmlformats.org/officeDocument/2006/relationships/tags" Target="../tags/tag69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custDataLst>
              <p:tags r:id="rId1"/>
            </p:custDataLst>
          </p:nvPr>
        </p:nvSpPr>
        <p:spPr>
          <a:xfrm>
            <a:off x="0" y="0"/>
            <a:ext cx="2971800" cy="458788"/>
          </a:xfrm>
          <a:prstGeom prst="rect">
            <a:avLst/>
          </a:prstGeom>
        </p:spPr>
        <p:txBody>
          <a:bodyPr vert="horz" lIns="91440" tIns="45720" rIns="91440" bIns="45720" rtlCol="0"/>
          <a:lstStyle>
            <a:lvl1pPr algn="l">
              <a:defRPr sz="1200">
                <a:latin typeface="汉仪文黑-55简"/>
                <a:ea typeface="汉仪文黑-55简"/>
                <a:cs typeface="汉仪文黑-55简" panose="00020600040101010101" charset="-122"/>
              </a:defRPr>
            </a:lvl1pPr>
          </a:lstStyle>
          <a:p>
            <a:endParaRPr lang="zh-CN" altLang="en-US"/>
          </a:p>
        </p:txBody>
      </p:sp>
      <p:sp>
        <p:nvSpPr>
          <p:cNvPr id="3" name="日期占位符 2"/>
          <p:cNvSpPr>
            <a:spLocks noGrp="1"/>
          </p:cNvSpPr>
          <p:nvPr>
            <p:ph type="dt" idx="1"/>
            <p:custDataLst>
              <p:tags r:id="rId2"/>
            </p:custDataLst>
          </p:nvPr>
        </p:nvSpPr>
        <p:spPr>
          <a:xfrm>
            <a:off x="3884613" y="0"/>
            <a:ext cx="2971800" cy="458788"/>
          </a:xfrm>
          <a:prstGeom prst="rect">
            <a:avLst/>
          </a:prstGeom>
        </p:spPr>
        <p:txBody>
          <a:bodyPr vert="horz" lIns="91440" tIns="45720" rIns="91440" bIns="45720" rtlCol="0"/>
          <a:lstStyle>
            <a:lvl1pPr algn="r">
              <a:defRPr sz="1200">
                <a:latin typeface="汉仪文黑-55简"/>
                <a:ea typeface="汉仪文黑-55简"/>
                <a:cs typeface="汉仪文黑-55简" panose="00020600040101010101" charset="-122"/>
              </a:defRPr>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custDataLst>
              <p:tags r:id="rId3"/>
            </p:custDataLst>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custDataLst>
              <p:tags r:id="rId4"/>
            </p:custDataLst>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custDataLst>
              <p:tags r:id="rId5"/>
            </p:custDataLst>
          </p:nvPr>
        </p:nvSpPr>
        <p:spPr>
          <a:xfrm>
            <a:off x="0" y="8685213"/>
            <a:ext cx="2971800" cy="458787"/>
          </a:xfrm>
          <a:prstGeom prst="rect">
            <a:avLst/>
          </a:prstGeom>
        </p:spPr>
        <p:txBody>
          <a:bodyPr vert="horz" lIns="91440" tIns="45720" rIns="91440" bIns="45720" rtlCol="0" anchor="b"/>
          <a:lstStyle>
            <a:lvl1pPr algn="l">
              <a:defRPr sz="1200">
                <a:latin typeface="汉仪文黑-55简"/>
                <a:ea typeface="汉仪文黑-55简"/>
                <a:cs typeface="汉仪文黑-55简" panose="00020600040101010101" charset="-122"/>
              </a:defRPr>
            </a:lvl1pPr>
          </a:lstStyle>
          <a:p>
            <a:endParaRPr lang="zh-CN" altLang="en-US"/>
          </a:p>
        </p:txBody>
      </p:sp>
      <p:sp>
        <p:nvSpPr>
          <p:cNvPr id="7" name="灯片编号占位符 6"/>
          <p:cNvSpPr>
            <a:spLocks noGrp="1"/>
          </p:cNvSpPr>
          <p:nvPr>
            <p:ph type="sldNum" sz="quarter" idx="5"/>
            <p:custDataLst>
              <p:tags r:id="rId6"/>
            </p:custDataLst>
          </p:nvPr>
        </p:nvSpPr>
        <p:spPr>
          <a:xfrm>
            <a:off x="3884613" y="8685213"/>
            <a:ext cx="2971800" cy="458787"/>
          </a:xfrm>
          <a:prstGeom prst="rect">
            <a:avLst/>
          </a:prstGeom>
        </p:spPr>
        <p:txBody>
          <a:bodyPr vert="horz" lIns="91440" tIns="45720" rIns="91440" bIns="45720" rtlCol="0" anchor="b"/>
          <a:lstStyle>
            <a:lvl1pPr algn="r">
              <a:defRPr sz="1200">
                <a:latin typeface="汉仪文黑-55简"/>
                <a:ea typeface="汉仪文黑-55简"/>
                <a:cs typeface="汉仪文黑-55简" panose="00020600040101010101" charset="-122"/>
              </a:defRPr>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汉仪文黑-55简"/>
        <a:ea typeface="汉仪文黑-55简"/>
        <a:cs typeface="汉仪文黑-55简" panose="00020600040101010101" charset="-122"/>
      </a:defRPr>
    </a:lvl1pPr>
    <a:lvl2pPr marL="457200" algn="l" defTabSz="914400" rtl="0" eaLnBrk="1" latinLnBrk="0" hangingPunct="1">
      <a:defRPr sz="1200" kern="1200">
        <a:solidFill>
          <a:schemeClr val="tx1"/>
        </a:solidFill>
        <a:latin typeface="汉仪文黑-55简"/>
        <a:ea typeface="汉仪文黑-55简"/>
        <a:cs typeface="汉仪文黑-55简" panose="00020600040101010101" charset="-122"/>
      </a:defRPr>
    </a:lvl2pPr>
    <a:lvl3pPr marL="914400" algn="l" defTabSz="914400" rtl="0" eaLnBrk="1" latinLnBrk="0" hangingPunct="1">
      <a:defRPr sz="1200" kern="1200">
        <a:solidFill>
          <a:schemeClr val="tx1"/>
        </a:solidFill>
        <a:latin typeface="汉仪文黑-55简"/>
        <a:ea typeface="汉仪文黑-55简"/>
        <a:cs typeface="汉仪文黑-55简" panose="00020600040101010101" charset="-122"/>
      </a:defRPr>
    </a:lvl3pPr>
    <a:lvl4pPr marL="1371600" algn="l" defTabSz="914400" rtl="0" eaLnBrk="1" latinLnBrk="0" hangingPunct="1">
      <a:defRPr sz="1200" kern="1200">
        <a:solidFill>
          <a:schemeClr val="tx1"/>
        </a:solidFill>
        <a:latin typeface="汉仪文黑-55简"/>
        <a:ea typeface="汉仪文黑-55简"/>
        <a:cs typeface="汉仪文黑-55简" panose="00020600040101010101" charset="-122"/>
      </a:defRPr>
    </a:lvl4pPr>
    <a:lvl5pPr marL="1828800" algn="l" defTabSz="914400" rtl="0" eaLnBrk="1" latinLnBrk="0" hangingPunct="1">
      <a:defRPr sz="1200" kern="1200">
        <a:solidFill>
          <a:schemeClr val="tx1"/>
        </a:solidFill>
        <a:latin typeface="汉仪文黑-55简"/>
        <a:ea typeface="汉仪文黑-55简"/>
        <a:cs typeface="汉仪文黑-55简" panose="00020600040101010101" charset="-122"/>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9" Type="http://schemas.openxmlformats.org/officeDocument/2006/relationships/tags" Target="../tags/tag42.xml"/><Relationship Id="rId8" Type="http://schemas.openxmlformats.org/officeDocument/2006/relationships/tags" Target="../tags/tag41.xml"/><Relationship Id="rId7" Type="http://schemas.openxmlformats.org/officeDocument/2006/relationships/tags" Target="../tags/tag40.xml"/><Relationship Id="rId6" Type="http://schemas.openxmlformats.org/officeDocument/2006/relationships/tags" Target="../tags/tag39.xml"/><Relationship Id="rId5" Type="http://schemas.openxmlformats.org/officeDocument/2006/relationships/tags" Target="../tags/tag38.xml"/><Relationship Id="rId4" Type="http://schemas.openxmlformats.org/officeDocument/2006/relationships/tags" Target="../tags/tag37.xml"/><Relationship Id="rId3" Type="http://schemas.openxmlformats.org/officeDocument/2006/relationships/tags" Target="../tags/tag36.xml"/><Relationship Id="rId2" Type="http://schemas.openxmlformats.org/officeDocument/2006/relationships/tags" Target="../tags/tag35.xml"/><Relationship Id="rId11" Type="http://schemas.openxmlformats.org/officeDocument/2006/relationships/tags" Target="../tags/tag44.xml"/><Relationship Id="rId10" Type="http://schemas.openxmlformats.org/officeDocument/2006/relationships/tags" Target="../tags/tag43.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tags" Target="../tags/tag45.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4" Type="http://schemas.openxmlformats.org/officeDocument/2006/relationships/tags" Target="../tags/tag48.xml"/><Relationship Id="rId3" Type="http://schemas.openxmlformats.org/officeDocument/2006/relationships/tags" Target="../tags/tag47.xml"/><Relationship Id="rId2" Type="http://schemas.openxmlformats.org/officeDocument/2006/relationships/tags" Target="../tags/tag46.xml"/><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9" Type="http://schemas.openxmlformats.org/officeDocument/2006/relationships/tags" Target="../tags/tag55.xml"/><Relationship Id="rId8" Type="http://schemas.openxmlformats.org/officeDocument/2006/relationships/image" Target="../media/image2.png"/><Relationship Id="rId7" Type="http://schemas.openxmlformats.org/officeDocument/2006/relationships/tags" Target="../tags/tag54.xml"/><Relationship Id="rId6" Type="http://schemas.openxmlformats.org/officeDocument/2006/relationships/tags" Target="../tags/tag53.xml"/><Relationship Id="rId5" Type="http://schemas.openxmlformats.org/officeDocument/2006/relationships/tags" Target="../tags/tag52.xml"/><Relationship Id="rId4" Type="http://schemas.openxmlformats.org/officeDocument/2006/relationships/tags" Target="../tags/tag51.xml"/><Relationship Id="rId3" Type="http://schemas.openxmlformats.org/officeDocument/2006/relationships/tags" Target="../tags/tag50.xml"/><Relationship Id="rId2" Type="http://schemas.openxmlformats.org/officeDocument/2006/relationships/tags" Target="../tags/tag49.xml"/><Relationship Id="rId13" Type="http://schemas.openxmlformats.org/officeDocument/2006/relationships/tags" Target="../tags/tag59.xml"/><Relationship Id="rId12" Type="http://schemas.openxmlformats.org/officeDocument/2006/relationships/tags" Target="../tags/tag58.xml"/><Relationship Id="rId11" Type="http://schemas.openxmlformats.org/officeDocument/2006/relationships/tags" Target="../tags/tag57.xml"/><Relationship Id="rId10" Type="http://schemas.openxmlformats.org/officeDocument/2006/relationships/tags" Target="../tags/tag56.xml"/><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5" Type="http://schemas.openxmlformats.org/officeDocument/2006/relationships/tags" Target="../tags/tag63.xml"/><Relationship Id="rId4" Type="http://schemas.openxmlformats.org/officeDocument/2006/relationships/tags" Target="../tags/tag62.xml"/><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5" Type="http://schemas.openxmlformats.org/officeDocument/2006/relationships/tags" Target="../tags/tag67.xml"/><Relationship Id="rId4" Type="http://schemas.openxmlformats.org/officeDocument/2006/relationships/tags" Target="../tags/tag66.xml"/><Relationship Id="rId3" Type="http://schemas.openxmlformats.org/officeDocument/2006/relationships/tags" Target="../tags/tag65.xml"/><Relationship Id="rId2" Type="http://schemas.openxmlformats.org/officeDocument/2006/relationships/tags" Target="../tags/tag64.xml"/><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5" Type="http://schemas.openxmlformats.org/officeDocument/2006/relationships/tags" Target="../tags/tag71.xml"/><Relationship Id="rId4" Type="http://schemas.openxmlformats.org/officeDocument/2006/relationships/tags" Target="../tags/tag70.xml"/><Relationship Id="rId3" Type="http://schemas.openxmlformats.org/officeDocument/2006/relationships/tags" Target="../tags/tag69.xml"/><Relationship Id="rId2" Type="http://schemas.openxmlformats.org/officeDocument/2006/relationships/tags" Target="../tags/tag68.xml"/><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5" Type="http://schemas.openxmlformats.org/officeDocument/2006/relationships/tags" Target="../tags/tag75.xml"/><Relationship Id="rId4" Type="http://schemas.openxmlformats.org/officeDocument/2006/relationships/tags" Target="../tags/tag74.xml"/><Relationship Id="rId3" Type="http://schemas.openxmlformats.org/officeDocument/2006/relationships/tags" Target="../tags/tag73.xml"/><Relationship Id="rId2" Type="http://schemas.openxmlformats.org/officeDocument/2006/relationships/tags" Target="../tags/tag7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5" Type="http://schemas.openxmlformats.org/officeDocument/2006/relationships/tags" Target="../tags/tag79.xml"/><Relationship Id="rId4" Type="http://schemas.openxmlformats.org/officeDocument/2006/relationships/tags" Target="../tags/tag78.xml"/><Relationship Id="rId3" Type="http://schemas.openxmlformats.org/officeDocument/2006/relationships/tags" Target="../tags/tag77.xml"/><Relationship Id="rId2" Type="http://schemas.openxmlformats.org/officeDocument/2006/relationships/tags" Target="../tags/tag76.xml"/><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tags" Target="../tags/tag80.xml"/><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tags" Target="../tags/tag85.xml"/><Relationship Id="rId7" Type="http://schemas.openxmlformats.org/officeDocument/2006/relationships/tags" Target="../tags/tag84.xml"/><Relationship Id="rId6" Type="http://schemas.openxmlformats.org/officeDocument/2006/relationships/tags" Target="../tags/tag83.xml"/><Relationship Id="rId5" Type="http://schemas.openxmlformats.org/officeDocument/2006/relationships/tags" Target="../tags/tag82.xml"/><Relationship Id="rId4" Type="http://schemas.microsoft.com/office/2007/relationships/hdphoto" Target="../media/image4.wdp"/><Relationship Id="rId3" Type="http://schemas.openxmlformats.org/officeDocument/2006/relationships/image" Target="../media/image3.png"/><Relationship Id="rId2" Type="http://schemas.openxmlformats.org/officeDocument/2006/relationships/tags" Target="../tags/tag81.xml"/><Relationship Id="rId10" Type="http://schemas.openxmlformats.org/officeDocument/2006/relationships/tags" Target="../tags/tag86.xml"/><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9" Type="http://schemas.openxmlformats.org/officeDocument/2006/relationships/tags" Target="../tags/tag93.xml"/><Relationship Id="rId8" Type="http://schemas.openxmlformats.org/officeDocument/2006/relationships/image" Target="../media/image6.png"/><Relationship Id="rId7" Type="http://schemas.openxmlformats.org/officeDocument/2006/relationships/tags" Target="../tags/tag92.xml"/><Relationship Id="rId6" Type="http://schemas.openxmlformats.org/officeDocument/2006/relationships/tags" Target="../tags/tag91.xml"/><Relationship Id="rId5" Type="http://schemas.openxmlformats.org/officeDocument/2006/relationships/tags" Target="../tags/tag90.xml"/><Relationship Id="rId4" Type="http://schemas.openxmlformats.org/officeDocument/2006/relationships/tags" Target="../tags/tag89.xml"/><Relationship Id="rId3" Type="http://schemas.openxmlformats.org/officeDocument/2006/relationships/tags" Target="../tags/tag88.xml"/><Relationship Id="rId2" Type="http://schemas.openxmlformats.org/officeDocument/2006/relationships/tags" Target="../tags/tag87.xml"/><Relationship Id="rId16" Type="http://schemas.openxmlformats.org/officeDocument/2006/relationships/tags" Target="../tags/tag100.xml"/><Relationship Id="rId15" Type="http://schemas.openxmlformats.org/officeDocument/2006/relationships/tags" Target="../tags/tag99.xml"/><Relationship Id="rId14" Type="http://schemas.openxmlformats.org/officeDocument/2006/relationships/tags" Target="../tags/tag98.xml"/><Relationship Id="rId13" Type="http://schemas.openxmlformats.org/officeDocument/2006/relationships/tags" Target="../tags/tag97.xml"/><Relationship Id="rId12" Type="http://schemas.openxmlformats.org/officeDocument/2006/relationships/tags" Target="../tags/tag96.xml"/><Relationship Id="rId11" Type="http://schemas.openxmlformats.org/officeDocument/2006/relationships/tags" Target="../tags/tag95.xml"/><Relationship Id="rId10" Type="http://schemas.openxmlformats.org/officeDocument/2006/relationships/tags" Target="../tags/tag94.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6" Type="http://schemas.openxmlformats.org/officeDocument/2006/relationships/tags" Target="../tags/tag8.xml"/><Relationship Id="rId5" Type="http://schemas.openxmlformats.org/officeDocument/2006/relationships/tags" Target="../tags/tag7.xml"/><Relationship Id="rId4" Type="http://schemas.openxmlformats.org/officeDocument/2006/relationships/tags" Target="../tags/tag6.xml"/><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16.xml"/><Relationship Id="rId8" Type="http://schemas.openxmlformats.org/officeDocument/2006/relationships/tags" Target="../tags/tag15.xml"/><Relationship Id="rId7" Type="http://schemas.openxmlformats.org/officeDocument/2006/relationships/tags" Target="../tags/tag14.xml"/><Relationship Id="rId6" Type="http://schemas.openxmlformats.org/officeDocument/2006/relationships/tags" Target="../tags/tag13.xml"/><Relationship Id="rId5" Type="http://schemas.openxmlformats.org/officeDocument/2006/relationships/tags" Target="../tags/tag12.xml"/><Relationship Id="rId4" Type="http://schemas.openxmlformats.org/officeDocument/2006/relationships/tags" Target="../tags/tag11.xml"/><Relationship Id="rId3" Type="http://schemas.openxmlformats.org/officeDocument/2006/relationships/tags" Target="../tags/tag10.xml"/><Relationship Id="rId2" Type="http://schemas.openxmlformats.org/officeDocument/2006/relationships/tags" Target="../tags/tag9.xml"/><Relationship Id="rId12" Type="http://schemas.openxmlformats.org/officeDocument/2006/relationships/tags" Target="../tags/tag19.xml"/><Relationship Id="rId11" Type="http://schemas.openxmlformats.org/officeDocument/2006/relationships/tags" Target="../tags/tag18.xml"/><Relationship Id="rId10" Type="http://schemas.openxmlformats.org/officeDocument/2006/relationships/tags" Target="../tags/tag17.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6" Type="http://schemas.openxmlformats.org/officeDocument/2006/relationships/tags" Target="../tags/tag24.xml"/><Relationship Id="rId5" Type="http://schemas.openxmlformats.org/officeDocument/2006/relationships/tags" Target="../tags/tag23.xml"/><Relationship Id="rId4" Type="http://schemas.openxmlformats.org/officeDocument/2006/relationships/tags" Target="../tags/tag22.xml"/><Relationship Id="rId3" Type="http://schemas.openxmlformats.org/officeDocument/2006/relationships/tags" Target="../tags/tag21.xml"/><Relationship Id="rId2" Type="http://schemas.openxmlformats.org/officeDocument/2006/relationships/tags" Target="../tags/tag2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7" Type="http://schemas.openxmlformats.org/officeDocument/2006/relationships/tags" Target="../tags/tag29.xml"/><Relationship Id="rId6" Type="http://schemas.openxmlformats.org/officeDocument/2006/relationships/tags" Target="../tags/tag28.xml"/><Relationship Id="rId5" Type="http://schemas.openxmlformats.org/officeDocument/2006/relationships/tags" Target="../tags/tag27.xml"/><Relationship Id="rId4" Type="http://schemas.openxmlformats.org/officeDocument/2006/relationships/tags" Target="../tags/tag26.xml"/><Relationship Id="rId3" Type="http://schemas.openxmlformats.org/officeDocument/2006/relationships/tags" Target="../tags/tag25.xml"/><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5" Type="http://schemas.openxmlformats.org/officeDocument/2006/relationships/tags" Target="../tags/tag34.xml"/><Relationship Id="rId4" Type="http://schemas.openxmlformats.org/officeDocument/2006/relationships/tags" Target="../tags/tag33.xml"/><Relationship Id="rId3" Type="http://schemas.openxmlformats.org/officeDocument/2006/relationships/tags" Target="../tags/tag32.xml"/><Relationship Id="rId2" Type="http://schemas.openxmlformats.org/officeDocument/2006/relationships/tags" Target="../tags/tag31.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
        <p:nvSpPr>
          <p:cNvPr id="3" name="任意多边形: 形状 60"/>
          <p:cNvSpPr/>
          <p:nvPr userDrawn="1">
            <p:custDataLst>
              <p:tags r:id="rId2"/>
            </p:custDataLst>
          </p:nvPr>
        </p:nvSpPr>
        <p:spPr>
          <a:xfrm flipH="1">
            <a:off x="0" y="6716110"/>
            <a:ext cx="12276701" cy="141890"/>
          </a:xfrm>
          <a:custGeom>
            <a:avLst/>
            <a:gdLst>
              <a:gd name="connsiteX0" fmla="*/ 180975 w 12276701"/>
              <a:gd name="connsiteY0" fmla="*/ 0 h 141890"/>
              <a:gd name="connsiteX1" fmla="*/ 64830 w 12276701"/>
              <a:gd name="connsiteY1" fmla="*/ 0 h 141890"/>
              <a:gd name="connsiteX2" fmla="*/ 0 w 12276701"/>
              <a:gd name="connsiteY2" fmla="*/ 141890 h 141890"/>
              <a:gd name="connsiteX3" fmla="*/ 116145 w 12276701"/>
              <a:gd name="connsiteY3" fmla="*/ 141890 h 141890"/>
              <a:gd name="connsiteX4" fmla="*/ 361950 w 12276701"/>
              <a:gd name="connsiteY4" fmla="*/ 0 h 141890"/>
              <a:gd name="connsiteX5" fmla="*/ 245805 w 12276701"/>
              <a:gd name="connsiteY5" fmla="*/ 0 h 141890"/>
              <a:gd name="connsiteX6" fmla="*/ 180975 w 12276701"/>
              <a:gd name="connsiteY6" fmla="*/ 141890 h 141890"/>
              <a:gd name="connsiteX7" fmla="*/ 297120 w 12276701"/>
              <a:gd name="connsiteY7" fmla="*/ 141890 h 141890"/>
              <a:gd name="connsiteX8" fmla="*/ 542925 w 12276701"/>
              <a:gd name="connsiteY8" fmla="*/ 0 h 141890"/>
              <a:gd name="connsiteX9" fmla="*/ 426780 w 12276701"/>
              <a:gd name="connsiteY9" fmla="*/ 0 h 141890"/>
              <a:gd name="connsiteX10" fmla="*/ 361950 w 12276701"/>
              <a:gd name="connsiteY10" fmla="*/ 141890 h 141890"/>
              <a:gd name="connsiteX11" fmla="*/ 478095 w 12276701"/>
              <a:gd name="connsiteY11" fmla="*/ 141890 h 141890"/>
              <a:gd name="connsiteX12" fmla="*/ 723900 w 12276701"/>
              <a:gd name="connsiteY12" fmla="*/ 0 h 141890"/>
              <a:gd name="connsiteX13" fmla="*/ 607755 w 12276701"/>
              <a:gd name="connsiteY13" fmla="*/ 0 h 141890"/>
              <a:gd name="connsiteX14" fmla="*/ 542925 w 12276701"/>
              <a:gd name="connsiteY14" fmla="*/ 141890 h 141890"/>
              <a:gd name="connsiteX15" fmla="*/ 659070 w 12276701"/>
              <a:gd name="connsiteY15" fmla="*/ 141890 h 141890"/>
              <a:gd name="connsiteX16" fmla="*/ 904875 w 12276701"/>
              <a:gd name="connsiteY16" fmla="*/ 0 h 141890"/>
              <a:gd name="connsiteX17" fmla="*/ 788730 w 12276701"/>
              <a:gd name="connsiteY17" fmla="*/ 0 h 141890"/>
              <a:gd name="connsiteX18" fmla="*/ 723900 w 12276701"/>
              <a:gd name="connsiteY18" fmla="*/ 141890 h 141890"/>
              <a:gd name="connsiteX19" fmla="*/ 840045 w 12276701"/>
              <a:gd name="connsiteY19" fmla="*/ 141890 h 141890"/>
              <a:gd name="connsiteX20" fmla="*/ 1085850 w 12276701"/>
              <a:gd name="connsiteY20" fmla="*/ 0 h 141890"/>
              <a:gd name="connsiteX21" fmla="*/ 969705 w 12276701"/>
              <a:gd name="connsiteY21" fmla="*/ 0 h 141890"/>
              <a:gd name="connsiteX22" fmla="*/ 904875 w 12276701"/>
              <a:gd name="connsiteY22" fmla="*/ 141890 h 141890"/>
              <a:gd name="connsiteX23" fmla="*/ 1021020 w 12276701"/>
              <a:gd name="connsiteY23" fmla="*/ 141890 h 141890"/>
              <a:gd name="connsiteX24" fmla="*/ 1266825 w 12276701"/>
              <a:gd name="connsiteY24" fmla="*/ 0 h 141890"/>
              <a:gd name="connsiteX25" fmla="*/ 1150680 w 12276701"/>
              <a:gd name="connsiteY25" fmla="*/ 0 h 141890"/>
              <a:gd name="connsiteX26" fmla="*/ 1085850 w 12276701"/>
              <a:gd name="connsiteY26" fmla="*/ 141890 h 141890"/>
              <a:gd name="connsiteX27" fmla="*/ 1201995 w 12276701"/>
              <a:gd name="connsiteY27" fmla="*/ 141890 h 141890"/>
              <a:gd name="connsiteX28" fmla="*/ 1447800 w 12276701"/>
              <a:gd name="connsiteY28" fmla="*/ 0 h 141890"/>
              <a:gd name="connsiteX29" fmla="*/ 1331655 w 12276701"/>
              <a:gd name="connsiteY29" fmla="*/ 0 h 141890"/>
              <a:gd name="connsiteX30" fmla="*/ 1266825 w 12276701"/>
              <a:gd name="connsiteY30" fmla="*/ 141890 h 141890"/>
              <a:gd name="connsiteX31" fmla="*/ 1382970 w 12276701"/>
              <a:gd name="connsiteY31" fmla="*/ 141890 h 141890"/>
              <a:gd name="connsiteX32" fmla="*/ 1628775 w 12276701"/>
              <a:gd name="connsiteY32" fmla="*/ 0 h 141890"/>
              <a:gd name="connsiteX33" fmla="*/ 1512630 w 12276701"/>
              <a:gd name="connsiteY33" fmla="*/ 0 h 141890"/>
              <a:gd name="connsiteX34" fmla="*/ 1447800 w 12276701"/>
              <a:gd name="connsiteY34" fmla="*/ 141890 h 141890"/>
              <a:gd name="connsiteX35" fmla="*/ 1563945 w 12276701"/>
              <a:gd name="connsiteY35" fmla="*/ 141890 h 141890"/>
              <a:gd name="connsiteX36" fmla="*/ 1809750 w 12276701"/>
              <a:gd name="connsiteY36" fmla="*/ 0 h 141890"/>
              <a:gd name="connsiteX37" fmla="*/ 1693605 w 12276701"/>
              <a:gd name="connsiteY37" fmla="*/ 0 h 141890"/>
              <a:gd name="connsiteX38" fmla="*/ 1628775 w 12276701"/>
              <a:gd name="connsiteY38" fmla="*/ 141890 h 141890"/>
              <a:gd name="connsiteX39" fmla="*/ 1744920 w 12276701"/>
              <a:gd name="connsiteY39" fmla="*/ 141890 h 141890"/>
              <a:gd name="connsiteX40" fmla="*/ 1990725 w 12276701"/>
              <a:gd name="connsiteY40" fmla="*/ 0 h 141890"/>
              <a:gd name="connsiteX41" fmla="*/ 1874580 w 12276701"/>
              <a:gd name="connsiteY41" fmla="*/ 0 h 141890"/>
              <a:gd name="connsiteX42" fmla="*/ 1809750 w 12276701"/>
              <a:gd name="connsiteY42" fmla="*/ 141890 h 141890"/>
              <a:gd name="connsiteX43" fmla="*/ 1925895 w 12276701"/>
              <a:gd name="connsiteY43" fmla="*/ 141890 h 141890"/>
              <a:gd name="connsiteX44" fmla="*/ 2171700 w 12276701"/>
              <a:gd name="connsiteY44" fmla="*/ 0 h 141890"/>
              <a:gd name="connsiteX45" fmla="*/ 2055555 w 12276701"/>
              <a:gd name="connsiteY45" fmla="*/ 0 h 141890"/>
              <a:gd name="connsiteX46" fmla="*/ 1990725 w 12276701"/>
              <a:gd name="connsiteY46" fmla="*/ 141890 h 141890"/>
              <a:gd name="connsiteX47" fmla="*/ 2106870 w 12276701"/>
              <a:gd name="connsiteY47" fmla="*/ 141890 h 141890"/>
              <a:gd name="connsiteX48" fmla="*/ 2352675 w 12276701"/>
              <a:gd name="connsiteY48" fmla="*/ 0 h 141890"/>
              <a:gd name="connsiteX49" fmla="*/ 2236530 w 12276701"/>
              <a:gd name="connsiteY49" fmla="*/ 0 h 141890"/>
              <a:gd name="connsiteX50" fmla="*/ 2171700 w 12276701"/>
              <a:gd name="connsiteY50" fmla="*/ 141890 h 141890"/>
              <a:gd name="connsiteX51" fmla="*/ 2287845 w 12276701"/>
              <a:gd name="connsiteY51" fmla="*/ 141890 h 141890"/>
              <a:gd name="connsiteX52" fmla="*/ 2533650 w 12276701"/>
              <a:gd name="connsiteY52" fmla="*/ 0 h 141890"/>
              <a:gd name="connsiteX53" fmla="*/ 2417505 w 12276701"/>
              <a:gd name="connsiteY53" fmla="*/ 0 h 141890"/>
              <a:gd name="connsiteX54" fmla="*/ 2352675 w 12276701"/>
              <a:gd name="connsiteY54" fmla="*/ 141890 h 141890"/>
              <a:gd name="connsiteX55" fmla="*/ 2468820 w 12276701"/>
              <a:gd name="connsiteY55" fmla="*/ 141890 h 141890"/>
              <a:gd name="connsiteX56" fmla="*/ 2714625 w 12276701"/>
              <a:gd name="connsiteY56" fmla="*/ 0 h 141890"/>
              <a:gd name="connsiteX57" fmla="*/ 2598480 w 12276701"/>
              <a:gd name="connsiteY57" fmla="*/ 0 h 141890"/>
              <a:gd name="connsiteX58" fmla="*/ 2533650 w 12276701"/>
              <a:gd name="connsiteY58" fmla="*/ 141890 h 141890"/>
              <a:gd name="connsiteX59" fmla="*/ 2649795 w 12276701"/>
              <a:gd name="connsiteY59" fmla="*/ 141890 h 141890"/>
              <a:gd name="connsiteX60" fmla="*/ 2895600 w 12276701"/>
              <a:gd name="connsiteY60" fmla="*/ 0 h 141890"/>
              <a:gd name="connsiteX61" fmla="*/ 2779455 w 12276701"/>
              <a:gd name="connsiteY61" fmla="*/ 0 h 141890"/>
              <a:gd name="connsiteX62" fmla="*/ 2714625 w 12276701"/>
              <a:gd name="connsiteY62" fmla="*/ 141890 h 141890"/>
              <a:gd name="connsiteX63" fmla="*/ 2830770 w 12276701"/>
              <a:gd name="connsiteY63" fmla="*/ 141890 h 141890"/>
              <a:gd name="connsiteX64" fmla="*/ 3076575 w 12276701"/>
              <a:gd name="connsiteY64" fmla="*/ 0 h 141890"/>
              <a:gd name="connsiteX65" fmla="*/ 2960430 w 12276701"/>
              <a:gd name="connsiteY65" fmla="*/ 0 h 141890"/>
              <a:gd name="connsiteX66" fmla="*/ 2895600 w 12276701"/>
              <a:gd name="connsiteY66" fmla="*/ 141890 h 141890"/>
              <a:gd name="connsiteX67" fmla="*/ 3011745 w 12276701"/>
              <a:gd name="connsiteY67" fmla="*/ 141890 h 141890"/>
              <a:gd name="connsiteX68" fmla="*/ 3257550 w 12276701"/>
              <a:gd name="connsiteY68" fmla="*/ 0 h 141890"/>
              <a:gd name="connsiteX69" fmla="*/ 3141405 w 12276701"/>
              <a:gd name="connsiteY69" fmla="*/ 0 h 141890"/>
              <a:gd name="connsiteX70" fmla="*/ 3076575 w 12276701"/>
              <a:gd name="connsiteY70" fmla="*/ 141890 h 141890"/>
              <a:gd name="connsiteX71" fmla="*/ 3192720 w 12276701"/>
              <a:gd name="connsiteY71" fmla="*/ 141890 h 141890"/>
              <a:gd name="connsiteX72" fmla="*/ 3438525 w 12276701"/>
              <a:gd name="connsiteY72" fmla="*/ 0 h 141890"/>
              <a:gd name="connsiteX73" fmla="*/ 3322380 w 12276701"/>
              <a:gd name="connsiteY73" fmla="*/ 0 h 141890"/>
              <a:gd name="connsiteX74" fmla="*/ 3257550 w 12276701"/>
              <a:gd name="connsiteY74" fmla="*/ 141890 h 141890"/>
              <a:gd name="connsiteX75" fmla="*/ 3373695 w 12276701"/>
              <a:gd name="connsiteY75" fmla="*/ 141890 h 141890"/>
              <a:gd name="connsiteX76" fmla="*/ 3619500 w 12276701"/>
              <a:gd name="connsiteY76" fmla="*/ 0 h 141890"/>
              <a:gd name="connsiteX77" fmla="*/ 3503355 w 12276701"/>
              <a:gd name="connsiteY77" fmla="*/ 0 h 141890"/>
              <a:gd name="connsiteX78" fmla="*/ 3438525 w 12276701"/>
              <a:gd name="connsiteY78" fmla="*/ 141890 h 141890"/>
              <a:gd name="connsiteX79" fmla="*/ 3554670 w 12276701"/>
              <a:gd name="connsiteY79" fmla="*/ 141890 h 141890"/>
              <a:gd name="connsiteX80" fmla="*/ 3800475 w 12276701"/>
              <a:gd name="connsiteY80" fmla="*/ 0 h 141890"/>
              <a:gd name="connsiteX81" fmla="*/ 3684330 w 12276701"/>
              <a:gd name="connsiteY81" fmla="*/ 0 h 141890"/>
              <a:gd name="connsiteX82" fmla="*/ 3619500 w 12276701"/>
              <a:gd name="connsiteY82" fmla="*/ 141890 h 141890"/>
              <a:gd name="connsiteX83" fmla="*/ 3735645 w 12276701"/>
              <a:gd name="connsiteY83" fmla="*/ 141890 h 141890"/>
              <a:gd name="connsiteX84" fmla="*/ 3981450 w 12276701"/>
              <a:gd name="connsiteY84" fmla="*/ 0 h 141890"/>
              <a:gd name="connsiteX85" fmla="*/ 3865305 w 12276701"/>
              <a:gd name="connsiteY85" fmla="*/ 0 h 141890"/>
              <a:gd name="connsiteX86" fmla="*/ 3800475 w 12276701"/>
              <a:gd name="connsiteY86" fmla="*/ 141890 h 141890"/>
              <a:gd name="connsiteX87" fmla="*/ 3916620 w 12276701"/>
              <a:gd name="connsiteY87" fmla="*/ 141890 h 141890"/>
              <a:gd name="connsiteX88" fmla="*/ 4162425 w 12276701"/>
              <a:gd name="connsiteY88" fmla="*/ 0 h 141890"/>
              <a:gd name="connsiteX89" fmla="*/ 4046280 w 12276701"/>
              <a:gd name="connsiteY89" fmla="*/ 0 h 141890"/>
              <a:gd name="connsiteX90" fmla="*/ 3981450 w 12276701"/>
              <a:gd name="connsiteY90" fmla="*/ 141890 h 141890"/>
              <a:gd name="connsiteX91" fmla="*/ 4097595 w 12276701"/>
              <a:gd name="connsiteY91" fmla="*/ 141890 h 141890"/>
              <a:gd name="connsiteX92" fmla="*/ 4343400 w 12276701"/>
              <a:gd name="connsiteY92" fmla="*/ 0 h 141890"/>
              <a:gd name="connsiteX93" fmla="*/ 4227255 w 12276701"/>
              <a:gd name="connsiteY93" fmla="*/ 0 h 141890"/>
              <a:gd name="connsiteX94" fmla="*/ 4162425 w 12276701"/>
              <a:gd name="connsiteY94" fmla="*/ 141890 h 141890"/>
              <a:gd name="connsiteX95" fmla="*/ 4278570 w 12276701"/>
              <a:gd name="connsiteY95" fmla="*/ 141890 h 141890"/>
              <a:gd name="connsiteX96" fmla="*/ 4524375 w 12276701"/>
              <a:gd name="connsiteY96" fmla="*/ 0 h 141890"/>
              <a:gd name="connsiteX97" fmla="*/ 4408230 w 12276701"/>
              <a:gd name="connsiteY97" fmla="*/ 0 h 141890"/>
              <a:gd name="connsiteX98" fmla="*/ 4343400 w 12276701"/>
              <a:gd name="connsiteY98" fmla="*/ 141890 h 141890"/>
              <a:gd name="connsiteX99" fmla="*/ 4459545 w 12276701"/>
              <a:gd name="connsiteY99" fmla="*/ 141890 h 141890"/>
              <a:gd name="connsiteX100" fmla="*/ 4705350 w 12276701"/>
              <a:gd name="connsiteY100" fmla="*/ 0 h 141890"/>
              <a:gd name="connsiteX101" fmla="*/ 4589205 w 12276701"/>
              <a:gd name="connsiteY101" fmla="*/ 0 h 141890"/>
              <a:gd name="connsiteX102" fmla="*/ 4524375 w 12276701"/>
              <a:gd name="connsiteY102" fmla="*/ 141890 h 141890"/>
              <a:gd name="connsiteX103" fmla="*/ 4640520 w 12276701"/>
              <a:gd name="connsiteY103" fmla="*/ 141890 h 141890"/>
              <a:gd name="connsiteX104" fmla="*/ 4886325 w 12276701"/>
              <a:gd name="connsiteY104" fmla="*/ 0 h 141890"/>
              <a:gd name="connsiteX105" fmla="*/ 4770180 w 12276701"/>
              <a:gd name="connsiteY105" fmla="*/ 0 h 141890"/>
              <a:gd name="connsiteX106" fmla="*/ 4705350 w 12276701"/>
              <a:gd name="connsiteY106" fmla="*/ 141890 h 141890"/>
              <a:gd name="connsiteX107" fmla="*/ 4821495 w 12276701"/>
              <a:gd name="connsiteY107" fmla="*/ 141890 h 141890"/>
              <a:gd name="connsiteX108" fmla="*/ 5067300 w 12276701"/>
              <a:gd name="connsiteY108" fmla="*/ 0 h 141890"/>
              <a:gd name="connsiteX109" fmla="*/ 4951155 w 12276701"/>
              <a:gd name="connsiteY109" fmla="*/ 0 h 141890"/>
              <a:gd name="connsiteX110" fmla="*/ 4886325 w 12276701"/>
              <a:gd name="connsiteY110" fmla="*/ 141890 h 141890"/>
              <a:gd name="connsiteX111" fmla="*/ 5002470 w 12276701"/>
              <a:gd name="connsiteY111" fmla="*/ 141890 h 141890"/>
              <a:gd name="connsiteX112" fmla="*/ 5248275 w 12276701"/>
              <a:gd name="connsiteY112" fmla="*/ 0 h 141890"/>
              <a:gd name="connsiteX113" fmla="*/ 5132130 w 12276701"/>
              <a:gd name="connsiteY113" fmla="*/ 0 h 141890"/>
              <a:gd name="connsiteX114" fmla="*/ 5067300 w 12276701"/>
              <a:gd name="connsiteY114" fmla="*/ 141890 h 141890"/>
              <a:gd name="connsiteX115" fmla="*/ 5183445 w 12276701"/>
              <a:gd name="connsiteY115" fmla="*/ 141890 h 141890"/>
              <a:gd name="connsiteX116" fmla="*/ 5429250 w 12276701"/>
              <a:gd name="connsiteY116" fmla="*/ 0 h 141890"/>
              <a:gd name="connsiteX117" fmla="*/ 5313105 w 12276701"/>
              <a:gd name="connsiteY117" fmla="*/ 0 h 141890"/>
              <a:gd name="connsiteX118" fmla="*/ 5248275 w 12276701"/>
              <a:gd name="connsiteY118" fmla="*/ 141890 h 141890"/>
              <a:gd name="connsiteX119" fmla="*/ 5364420 w 12276701"/>
              <a:gd name="connsiteY119" fmla="*/ 141890 h 141890"/>
              <a:gd name="connsiteX120" fmla="*/ 5610225 w 12276701"/>
              <a:gd name="connsiteY120" fmla="*/ 0 h 141890"/>
              <a:gd name="connsiteX121" fmla="*/ 5494080 w 12276701"/>
              <a:gd name="connsiteY121" fmla="*/ 0 h 141890"/>
              <a:gd name="connsiteX122" fmla="*/ 5429250 w 12276701"/>
              <a:gd name="connsiteY122" fmla="*/ 141890 h 141890"/>
              <a:gd name="connsiteX123" fmla="*/ 5545395 w 12276701"/>
              <a:gd name="connsiteY123" fmla="*/ 141890 h 141890"/>
              <a:gd name="connsiteX124" fmla="*/ 5791200 w 12276701"/>
              <a:gd name="connsiteY124" fmla="*/ 0 h 141890"/>
              <a:gd name="connsiteX125" fmla="*/ 5675055 w 12276701"/>
              <a:gd name="connsiteY125" fmla="*/ 0 h 141890"/>
              <a:gd name="connsiteX126" fmla="*/ 5610225 w 12276701"/>
              <a:gd name="connsiteY126" fmla="*/ 141890 h 141890"/>
              <a:gd name="connsiteX127" fmla="*/ 5726370 w 12276701"/>
              <a:gd name="connsiteY127" fmla="*/ 141890 h 141890"/>
              <a:gd name="connsiteX128" fmla="*/ 12276701 w 12276701"/>
              <a:gd name="connsiteY128" fmla="*/ 0 h 141890"/>
              <a:gd name="connsiteX129" fmla="*/ 5856030 w 12276701"/>
              <a:gd name="connsiteY129" fmla="*/ 0 h 141890"/>
              <a:gd name="connsiteX130" fmla="*/ 5791200 w 12276701"/>
              <a:gd name="connsiteY130" fmla="*/ 141890 h 141890"/>
              <a:gd name="connsiteX131" fmla="*/ 12276701 w 12276701"/>
              <a:gd name="connsiteY131" fmla="*/ 141890 h 141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Lst>
            <a:rect l="l" t="t" r="r" b="b"/>
            <a:pathLst>
              <a:path w="12276701" h="141890">
                <a:moveTo>
                  <a:pt x="180975" y="0"/>
                </a:moveTo>
                <a:lnTo>
                  <a:pt x="64830" y="0"/>
                </a:lnTo>
                <a:lnTo>
                  <a:pt x="0" y="141890"/>
                </a:lnTo>
                <a:lnTo>
                  <a:pt x="116145" y="141890"/>
                </a:lnTo>
                <a:close/>
                <a:moveTo>
                  <a:pt x="361950" y="0"/>
                </a:moveTo>
                <a:lnTo>
                  <a:pt x="245805" y="0"/>
                </a:lnTo>
                <a:lnTo>
                  <a:pt x="180975" y="141890"/>
                </a:lnTo>
                <a:lnTo>
                  <a:pt x="297120" y="141890"/>
                </a:lnTo>
                <a:close/>
                <a:moveTo>
                  <a:pt x="542925" y="0"/>
                </a:moveTo>
                <a:lnTo>
                  <a:pt x="426780" y="0"/>
                </a:lnTo>
                <a:lnTo>
                  <a:pt x="361950" y="141890"/>
                </a:lnTo>
                <a:lnTo>
                  <a:pt x="478095" y="141890"/>
                </a:lnTo>
                <a:close/>
                <a:moveTo>
                  <a:pt x="723900" y="0"/>
                </a:moveTo>
                <a:lnTo>
                  <a:pt x="607755" y="0"/>
                </a:lnTo>
                <a:lnTo>
                  <a:pt x="542925" y="141890"/>
                </a:lnTo>
                <a:lnTo>
                  <a:pt x="659070" y="141890"/>
                </a:lnTo>
                <a:close/>
                <a:moveTo>
                  <a:pt x="904875" y="0"/>
                </a:moveTo>
                <a:lnTo>
                  <a:pt x="788730" y="0"/>
                </a:lnTo>
                <a:lnTo>
                  <a:pt x="723900" y="141890"/>
                </a:lnTo>
                <a:lnTo>
                  <a:pt x="840045" y="141890"/>
                </a:lnTo>
                <a:close/>
                <a:moveTo>
                  <a:pt x="1085850" y="0"/>
                </a:moveTo>
                <a:lnTo>
                  <a:pt x="969705" y="0"/>
                </a:lnTo>
                <a:lnTo>
                  <a:pt x="904875" y="141890"/>
                </a:lnTo>
                <a:lnTo>
                  <a:pt x="1021020" y="141890"/>
                </a:lnTo>
                <a:close/>
                <a:moveTo>
                  <a:pt x="1266825" y="0"/>
                </a:moveTo>
                <a:lnTo>
                  <a:pt x="1150680" y="0"/>
                </a:lnTo>
                <a:lnTo>
                  <a:pt x="1085850" y="141890"/>
                </a:lnTo>
                <a:lnTo>
                  <a:pt x="1201995" y="141890"/>
                </a:lnTo>
                <a:close/>
                <a:moveTo>
                  <a:pt x="1447800" y="0"/>
                </a:moveTo>
                <a:lnTo>
                  <a:pt x="1331655" y="0"/>
                </a:lnTo>
                <a:lnTo>
                  <a:pt x="1266825" y="141890"/>
                </a:lnTo>
                <a:lnTo>
                  <a:pt x="1382970" y="141890"/>
                </a:lnTo>
                <a:close/>
                <a:moveTo>
                  <a:pt x="1628775" y="0"/>
                </a:moveTo>
                <a:lnTo>
                  <a:pt x="1512630" y="0"/>
                </a:lnTo>
                <a:lnTo>
                  <a:pt x="1447800" y="141890"/>
                </a:lnTo>
                <a:lnTo>
                  <a:pt x="1563945" y="141890"/>
                </a:lnTo>
                <a:close/>
                <a:moveTo>
                  <a:pt x="1809750" y="0"/>
                </a:moveTo>
                <a:lnTo>
                  <a:pt x="1693605" y="0"/>
                </a:lnTo>
                <a:lnTo>
                  <a:pt x="1628775" y="141890"/>
                </a:lnTo>
                <a:lnTo>
                  <a:pt x="1744920" y="141890"/>
                </a:lnTo>
                <a:close/>
                <a:moveTo>
                  <a:pt x="1990725" y="0"/>
                </a:moveTo>
                <a:lnTo>
                  <a:pt x="1874580" y="0"/>
                </a:lnTo>
                <a:lnTo>
                  <a:pt x="1809750" y="141890"/>
                </a:lnTo>
                <a:lnTo>
                  <a:pt x="1925895" y="141890"/>
                </a:lnTo>
                <a:close/>
                <a:moveTo>
                  <a:pt x="2171700" y="0"/>
                </a:moveTo>
                <a:lnTo>
                  <a:pt x="2055555" y="0"/>
                </a:lnTo>
                <a:lnTo>
                  <a:pt x="1990725" y="141890"/>
                </a:lnTo>
                <a:lnTo>
                  <a:pt x="2106870" y="141890"/>
                </a:lnTo>
                <a:close/>
                <a:moveTo>
                  <a:pt x="2352675" y="0"/>
                </a:moveTo>
                <a:lnTo>
                  <a:pt x="2236530" y="0"/>
                </a:lnTo>
                <a:lnTo>
                  <a:pt x="2171700" y="141890"/>
                </a:lnTo>
                <a:lnTo>
                  <a:pt x="2287845" y="141890"/>
                </a:lnTo>
                <a:close/>
                <a:moveTo>
                  <a:pt x="2533650" y="0"/>
                </a:moveTo>
                <a:lnTo>
                  <a:pt x="2417505" y="0"/>
                </a:lnTo>
                <a:lnTo>
                  <a:pt x="2352675" y="141890"/>
                </a:lnTo>
                <a:lnTo>
                  <a:pt x="2468820" y="141890"/>
                </a:lnTo>
                <a:close/>
                <a:moveTo>
                  <a:pt x="2714625" y="0"/>
                </a:moveTo>
                <a:lnTo>
                  <a:pt x="2598480" y="0"/>
                </a:lnTo>
                <a:lnTo>
                  <a:pt x="2533650" y="141890"/>
                </a:lnTo>
                <a:lnTo>
                  <a:pt x="2649795" y="141890"/>
                </a:lnTo>
                <a:close/>
                <a:moveTo>
                  <a:pt x="2895600" y="0"/>
                </a:moveTo>
                <a:lnTo>
                  <a:pt x="2779455" y="0"/>
                </a:lnTo>
                <a:lnTo>
                  <a:pt x="2714625" y="141890"/>
                </a:lnTo>
                <a:lnTo>
                  <a:pt x="2830770" y="141890"/>
                </a:lnTo>
                <a:close/>
                <a:moveTo>
                  <a:pt x="3076575" y="0"/>
                </a:moveTo>
                <a:lnTo>
                  <a:pt x="2960430" y="0"/>
                </a:lnTo>
                <a:lnTo>
                  <a:pt x="2895600" y="141890"/>
                </a:lnTo>
                <a:lnTo>
                  <a:pt x="3011745" y="141890"/>
                </a:lnTo>
                <a:close/>
                <a:moveTo>
                  <a:pt x="3257550" y="0"/>
                </a:moveTo>
                <a:lnTo>
                  <a:pt x="3141405" y="0"/>
                </a:lnTo>
                <a:lnTo>
                  <a:pt x="3076575" y="141890"/>
                </a:lnTo>
                <a:lnTo>
                  <a:pt x="3192720" y="141890"/>
                </a:lnTo>
                <a:close/>
                <a:moveTo>
                  <a:pt x="3438525" y="0"/>
                </a:moveTo>
                <a:lnTo>
                  <a:pt x="3322380" y="0"/>
                </a:lnTo>
                <a:lnTo>
                  <a:pt x="3257550" y="141890"/>
                </a:lnTo>
                <a:lnTo>
                  <a:pt x="3373695" y="141890"/>
                </a:lnTo>
                <a:close/>
                <a:moveTo>
                  <a:pt x="3619500" y="0"/>
                </a:moveTo>
                <a:lnTo>
                  <a:pt x="3503355" y="0"/>
                </a:lnTo>
                <a:lnTo>
                  <a:pt x="3438525" y="141890"/>
                </a:lnTo>
                <a:lnTo>
                  <a:pt x="3554670" y="141890"/>
                </a:lnTo>
                <a:close/>
                <a:moveTo>
                  <a:pt x="3800475" y="0"/>
                </a:moveTo>
                <a:lnTo>
                  <a:pt x="3684330" y="0"/>
                </a:lnTo>
                <a:lnTo>
                  <a:pt x="3619500" y="141890"/>
                </a:lnTo>
                <a:lnTo>
                  <a:pt x="3735645" y="141890"/>
                </a:lnTo>
                <a:close/>
                <a:moveTo>
                  <a:pt x="3981450" y="0"/>
                </a:moveTo>
                <a:lnTo>
                  <a:pt x="3865305" y="0"/>
                </a:lnTo>
                <a:lnTo>
                  <a:pt x="3800475" y="141890"/>
                </a:lnTo>
                <a:lnTo>
                  <a:pt x="3916620" y="141890"/>
                </a:lnTo>
                <a:close/>
                <a:moveTo>
                  <a:pt x="4162425" y="0"/>
                </a:moveTo>
                <a:lnTo>
                  <a:pt x="4046280" y="0"/>
                </a:lnTo>
                <a:lnTo>
                  <a:pt x="3981450" y="141890"/>
                </a:lnTo>
                <a:lnTo>
                  <a:pt x="4097595" y="141890"/>
                </a:lnTo>
                <a:close/>
                <a:moveTo>
                  <a:pt x="4343400" y="0"/>
                </a:moveTo>
                <a:lnTo>
                  <a:pt x="4227255" y="0"/>
                </a:lnTo>
                <a:lnTo>
                  <a:pt x="4162425" y="141890"/>
                </a:lnTo>
                <a:lnTo>
                  <a:pt x="4278570" y="141890"/>
                </a:lnTo>
                <a:close/>
                <a:moveTo>
                  <a:pt x="4524375" y="0"/>
                </a:moveTo>
                <a:lnTo>
                  <a:pt x="4408230" y="0"/>
                </a:lnTo>
                <a:lnTo>
                  <a:pt x="4343400" y="141890"/>
                </a:lnTo>
                <a:lnTo>
                  <a:pt x="4459545" y="141890"/>
                </a:lnTo>
                <a:close/>
                <a:moveTo>
                  <a:pt x="4705350" y="0"/>
                </a:moveTo>
                <a:lnTo>
                  <a:pt x="4589205" y="0"/>
                </a:lnTo>
                <a:lnTo>
                  <a:pt x="4524375" y="141890"/>
                </a:lnTo>
                <a:lnTo>
                  <a:pt x="4640520" y="141890"/>
                </a:lnTo>
                <a:close/>
                <a:moveTo>
                  <a:pt x="4886325" y="0"/>
                </a:moveTo>
                <a:lnTo>
                  <a:pt x="4770180" y="0"/>
                </a:lnTo>
                <a:lnTo>
                  <a:pt x="4705350" y="141890"/>
                </a:lnTo>
                <a:lnTo>
                  <a:pt x="4821495" y="141890"/>
                </a:lnTo>
                <a:close/>
                <a:moveTo>
                  <a:pt x="5067300" y="0"/>
                </a:moveTo>
                <a:lnTo>
                  <a:pt x="4951155" y="0"/>
                </a:lnTo>
                <a:lnTo>
                  <a:pt x="4886325" y="141890"/>
                </a:lnTo>
                <a:lnTo>
                  <a:pt x="5002470" y="141890"/>
                </a:lnTo>
                <a:close/>
                <a:moveTo>
                  <a:pt x="5248275" y="0"/>
                </a:moveTo>
                <a:lnTo>
                  <a:pt x="5132130" y="0"/>
                </a:lnTo>
                <a:lnTo>
                  <a:pt x="5067300" y="141890"/>
                </a:lnTo>
                <a:lnTo>
                  <a:pt x="5183445" y="141890"/>
                </a:lnTo>
                <a:close/>
                <a:moveTo>
                  <a:pt x="5429250" y="0"/>
                </a:moveTo>
                <a:lnTo>
                  <a:pt x="5313105" y="0"/>
                </a:lnTo>
                <a:lnTo>
                  <a:pt x="5248275" y="141890"/>
                </a:lnTo>
                <a:lnTo>
                  <a:pt x="5364420" y="141890"/>
                </a:lnTo>
                <a:close/>
                <a:moveTo>
                  <a:pt x="5610225" y="0"/>
                </a:moveTo>
                <a:lnTo>
                  <a:pt x="5494080" y="0"/>
                </a:lnTo>
                <a:lnTo>
                  <a:pt x="5429250" y="141890"/>
                </a:lnTo>
                <a:lnTo>
                  <a:pt x="5545395" y="141890"/>
                </a:lnTo>
                <a:close/>
                <a:moveTo>
                  <a:pt x="5791200" y="0"/>
                </a:moveTo>
                <a:lnTo>
                  <a:pt x="5675055" y="0"/>
                </a:lnTo>
                <a:lnTo>
                  <a:pt x="5610225" y="141890"/>
                </a:lnTo>
                <a:lnTo>
                  <a:pt x="5726370" y="141890"/>
                </a:lnTo>
                <a:close/>
                <a:moveTo>
                  <a:pt x="12276701" y="0"/>
                </a:moveTo>
                <a:lnTo>
                  <a:pt x="5856030" y="0"/>
                </a:lnTo>
                <a:lnTo>
                  <a:pt x="5791200" y="141890"/>
                </a:lnTo>
                <a:lnTo>
                  <a:pt x="12276701" y="141890"/>
                </a:lnTo>
                <a:close/>
              </a:path>
            </a:pathLst>
          </a:cu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2" name="矩形 11"/>
          <p:cNvSpPr/>
          <p:nvPr userDrawn="1">
            <p:custDataLst>
              <p:tags r:id="rId3"/>
            </p:custDataLst>
          </p:nvPr>
        </p:nvSpPr>
        <p:spPr>
          <a:xfrm>
            <a:off x="0" y="1"/>
            <a:ext cx="12192000" cy="586156"/>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r>
              <a:rPr lang="en-US" altLang="zh-CN">
                <a:solidFill>
                  <a:prstClr val="white"/>
                </a:solidFill>
                <a:latin typeface="微软雅黑" panose="020B0503020204020204" charset="-122"/>
                <a:ea typeface="微软雅黑" panose="020B0503020204020204" charset="-122"/>
              </a:rPr>
              <a:t> </a:t>
            </a:r>
            <a:endParaRPr lang="zh-CN" altLang="en-US">
              <a:solidFill>
                <a:prstClr val="white"/>
              </a:solidFill>
              <a:latin typeface="微软雅黑" panose="020B0503020204020204" charset="-122"/>
              <a:ea typeface="微软雅黑" panose="020B0503020204020204" charset="-122"/>
            </a:endParaRPr>
          </a:p>
        </p:txBody>
      </p:sp>
      <p:sp>
        <p:nvSpPr>
          <p:cNvPr id="13" name="箭头: V 形 3"/>
          <p:cNvSpPr/>
          <p:nvPr userDrawn="1">
            <p:custDataLst>
              <p:tags r:id="rId4"/>
            </p:custDataLst>
          </p:nvPr>
        </p:nvSpPr>
        <p:spPr>
          <a:xfrm>
            <a:off x="302045" y="84314"/>
            <a:ext cx="377405" cy="425642"/>
          </a:xfrm>
          <a:prstGeom prst="chevron">
            <a:avLst/>
          </a:prstGeom>
          <a:solidFill>
            <a:schemeClr val="bg1"/>
          </a:solidFill>
          <a:ln>
            <a:solidFill>
              <a:srgbClr val="0070C0"/>
            </a:solidFill>
          </a:ln>
          <a:effectLst>
            <a:outerShdw blurRad="495300" dist="38100" dir="2700000" algn="t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 name="箭头: V 形 61"/>
          <p:cNvSpPr/>
          <p:nvPr userDrawn="1">
            <p:custDataLst>
              <p:tags r:id="rId5"/>
            </p:custDataLst>
          </p:nvPr>
        </p:nvSpPr>
        <p:spPr>
          <a:xfrm>
            <a:off x="662522" y="84314"/>
            <a:ext cx="377405" cy="425642"/>
          </a:xfrm>
          <a:prstGeom prst="chevron">
            <a:avLst/>
          </a:prstGeom>
          <a:solidFill>
            <a:schemeClr val="bg1"/>
          </a:solidFill>
          <a:ln>
            <a:solidFill>
              <a:srgbClr val="0070C0"/>
            </a:solidFill>
          </a:ln>
          <a:effectLst>
            <a:outerShdw blurRad="495300" dist="38100" dir="2700000" algn="t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5" name="文本框 14"/>
          <p:cNvSpPr txBox="1"/>
          <p:nvPr userDrawn="1">
            <p:custDataLst>
              <p:tags r:id="rId6"/>
            </p:custDataLst>
          </p:nvPr>
        </p:nvSpPr>
        <p:spPr>
          <a:xfrm>
            <a:off x="1081440" y="91359"/>
            <a:ext cx="1780294" cy="461665"/>
          </a:xfrm>
          <a:prstGeom prst="rect">
            <a:avLst/>
          </a:prstGeom>
          <a:noFill/>
        </p:spPr>
        <p:txBody>
          <a:bodyPr wrap="square" rtlCol="0">
            <a:spAutoFit/>
          </a:bodyPr>
          <a:lstStyle/>
          <a:p>
            <a:pPr algn="dist"/>
            <a:r>
              <a:rPr lang="zh-CN" altLang="en-US" sz="2400" b="1">
                <a:solidFill>
                  <a:schemeClr val="bg1"/>
                </a:solidFill>
                <a:effectLst>
                  <a:outerShdw blurRad="292100" dist="38100" dir="2700000" algn="tl" rotWithShape="0">
                    <a:prstClr val="black">
                      <a:alpha val="20000"/>
                    </a:prstClr>
                  </a:outerShdw>
                </a:effectLst>
                <a:latin typeface="微软雅黑" panose="020B0503020204020204" charset="-122"/>
                <a:ea typeface="微软雅黑" panose="020B0503020204020204" charset="-122"/>
              </a:rPr>
              <a:t>二、参考系</a:t>
            </a:r>
            <a:endParaRPr lang="zh-CN" altLang="en-US" sz="2400" b="1">
              <a:solidFill>
                <a:schemeClr val="bg1"/>
              </a:solidFill>
              <a:effectLst>
                <a:outerShdw blurRad="292100" dist="38100" dir="2700000" algn="tl" rotWithShape="0">
                  <a:prstClr val="black">
                    <a:alpha val="20000"/>
                  </a:prstClr>
                </a:outerShdw>
              </a:effectLst>
              <a:latin typeface="微软雅黑" panose="020B0503020204020204" charset="-122"/>
              <a:ea typeface="微软雅黑" panose="020B0503020204020204" charset="-122"/>
            </a:endParaRPr>
          </a:p>
        </p:txBody>
      </p:sp>
      <p:grpSp>
        <p:nvGrpSpPr>
          <p:cNvPr id="16" name="组合 15"/>
          <p:cNvGrpSpPr/>
          <p:nvPr userDrawn="1">
            <p:custDataLst>
              <p:tags r:id="rId7"/>
            </p:custDataLst>
          </p:nvPr>
        </p:nvGrpSpPr>
        <p:grpSpPr>
          <a:xfrm rot="1637247">
            <a:off x="11813294" y="-416858"/>
            <a:ext cx="1040524" cy="993228"/>
            <a:chOff x="11813294" y="-416858"/>
            <a:chExt cx="1040524" cy="993228"/>
          </a:xfrm>
        </p:grpSpPr>
        <p:sp>
          <p:nvSpPr>
            <p:cNvPr id="17" name="矩形 16"/>
            <p:cNvSpPr/>
            <p:nvPr>
              <p:custDataLst>
                <p:tags r:id="rId8"/>
              </p:custDataLst>
            </p:nvPr>
          </p:nvSpPr>
          <p:spPr>
            <a:xfrm>
              <a:off x="11813294" y="-85782"/>
              <a:ext cx="662152" cy="662152"/>
            </a:xfrm>
            <a:prstGeom prst="rect">
              <a:avLst/>
            </a:prstGeom>
            <a:noFill/>
            <a:ln w="6350">
              <a:solidFill>
                <a:schemeClr val="bg1">
                  <a:alpha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custDataLst>
                <p:tags r:id="rId9"/>
              </p:custDataLst>
            </p:nvPr>
          </p:nvSpPr>
          <p:spPr>
            <a:xfrm>
              <a:off x="12002480" y="-142940"/>
              <a:ext cx="662152" cy="662152"/>
            </a:xfrm>
            <a:prstGeom prst="rect">
              <a:avLst/>
            </a:prstGeom>
            <a:noFill/>
            <a:ln w="6350">
              <a:solidFill>
                <a:schemeClr val="bg1">
                  <a:alpha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custDataLst>
                <p:tags r:id="rId10"/>
              </p:custDataLst>
            </p:nvPr>
          </p:nvSpPr>
          <p:spPr>
            <a:xfrm>
              <a:off x="11907887" y="-416858"/>
              <a:ext cx="662152" cy="662152"/>
            </a:xfrm>
            <a:prstGeom prst="rect">
              <a:avLst/>
            </a:prstGeom>
            <a:noFill/>
            <a:ln w="6350">
              <a:solidFill>
                <a:schemeClr val="bg1">
                  <a:alpha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custDataLst>
                <p:tags r:id="rId11"/>
              </p:custDataLst>
            </p:nvPr>
          </p:nvSpPr>
          <p:spPr>
            <a:xfrm>
              <a:off x="12191666" y="-331076"/>
              <a:ext cx="662152" cy="662152"/>
            </a:xfrm>
            <a:prstGeom prst="rect">
              <a:avLst/>
            </a:prstGeom>
            <a:noFill/>
            <a:ln w="6350">
              <a:solidFill>
                <a:schemeClr val="bg1">
                  <a:alpha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2_比较">
    <p:spTree>
      <p:nvGrpSpPr>
        <p:cNvPr id="1" name=""/>
        <p:cNvGrpSpPr/>
        <p:nvPr/>
      </p:nvGrpSpPr>
      <p:grpSpPr>
        <a:xfrm>
          <a:off x="0" y="0"/>
          <a:ext cx="0" cy="0"/>
          <a:chOff x="0" y="0"/>
          <a:chExt cx="0" cy="0"/>
        </a:xfrm>
      </p:grpSpPr>
      <p:sp>
        <p:nvSpPr>
          <p:cNvPr id="10" name="Freeform 5"/>
          <p:cNvSpPr>
            <a:spLocks noChangeAspect="1"/>
          </p:cNvSpPr>
          <p:nvPr userDrawn="1">
            <p:custDataLst>
              <p:tags r:id="rId2"/>
            </p:custDataLst>
          </p:nvPr>
        </p:nvSpPr>
        <p:spPr bwMode="auto">
          <a:xfrm>
            <a:off x="0" y="0"/>
            <a:ext cx="556895" cy="639445"/>
          </a:xfrm>
          <a:custGeom>
            <a:avLst/>
            <a:gdLst>
              <a:gd name="T0" fmla="*/ 587 w 587"/>
              <a:gd name="T1" fmla="*/ 339 h 677"/>
              <a:gd name="T2" fmla="*/ 293 w 587"/>
              <a:gd name="T3" fmla="*/ 508 h 677"/>
              <a:gd name="T4" fmla="*/ 0 w 587"/>
              <a:gd name="T5" fmla="*/ 677 h 677"/>
              <a:gd name="T6" fmla="*/ 0 w 587"/>
              <a:gd name="T7" fmla="*/ 339 h 677"/>
              <a:gd name="T8" fmla="*/ 0 w 587"/>
              <a:gd name="T9" fmla="*/ 0 h 677"/>
              <a:gd name="T10" fmla="*/ 293 w 587"/>
              <a:gd name="T11" fmla="*/ 169 h 677"/>
              <a:gd name="T12" fmla="*/ 587 w 587"/>
              <a:gd name="T13" fmla="*/ 339 h 677"/>
            </a:gdLst>
            <a:ahLst/>
            <a:cxnLst>
              <a:cxn ang="0">
                <a:pos x="T0" y="T1"/>
              </a:cxn>
              <a:cxn ang="0">
                <a:pos x="T2" y="T3"/>
              </a:cxn>
              <a:cxn ang="0">
                <a:pos x="T4" y="T5"/>
              </a:cxn>
              <a:cxn ang="0">
                <a:pos x="T6" y="T7"/>
              </a:cxn>
              <a:cxn ang="0">
                <a:pos x="T8" y="T9"/>
              </a:cxn>
              <a:cxn ang="0">
                <a:pos x="T10" y="T11"/>
              </a:cxn>
              <a:cxn ang="0">
                <a:pos x="T12" y="T13"/>
              </a:cxn>
            </a:cxnLst>
            <a:rect l="0" t="0" r="r" b="b"/>
            <a:pathLst>
              <a:path w="587" h="677">
                <a:moveTo>
                  <a:pt x="587" y="339"/>
                </a:moveTo>
                <a:lnTo>
                  <a:pt x="293" y="508"/>
                </a:lnTo>
                <a:lnTo>
                  <a:pt x="0" y="677"/>
                </a:lnTo>
                <a:lnTo>
                  <a:pt x="0" y="339"/>
                </a:lnTo>
                <a:lnTo>
                  <a:pt x="0" y="0"/>
                </a:lnTo>
                <a:lnTo>
                  <a:pt x="293" y="169"/>
                </a:lnTo>
                <a:lnTo>
                  <a:pt x="587" y="339"/>
                </a:lnTo>
                <a:close/>
              </a:path>
            </a:pathLst>
          </a:custGeom>
          <a:solidFill>
            <a:srgbClr val="9A713C"/>
          </a:solidFill>
          <a:ln w="38100" cap="flat" cmpd="sng" algn="ctr">
            <a:noFill/>
            <a:prstDash val="solid"/>
          </a:ln>
          <a:effectLst>
            <a:outerShdw blurRad="40000" dist="20000" dir="5400000" rotWithShape="0">
              <a:srgbClr val="000000">
                <a:alpha val="38000"/>
              </a:srgbClr>
            </a:outerShdw>
          </a:effectLst>
        </p:spPr>
        <p:txBody>
          <a:bodyPr/>
          <a:lstStyle/>
          <a:p>
            <a:endParaRPr lang="zh-CN" altLang="en-US" sz="2400">
              <a:latin typeface="微软雅黑" panose="020B0503020204020204" charset="-122"/>
              <a:ea typeface="微软雅黑" panose="020B0503020204020204" charset="-122"/>
            </a:endParaRP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图片与标题">
    <p:spTree>
      <p:nvGrpSpPr>
        <p:cNvPr id="1" name=""/>
        <p:cNvGrpSpPr/>
        <p:nvPr/>
      </p:nvGrpSpPr>
      <p:grpSpPr>
        <a:xfrm>
          <a:off x="0" y="0"/>
          <a:ext cx="0" cy="0"/>
          <a:chOff x="0" y="0"/>
          <a:chExt cx="0" cy="0"/>
        </a:xfrm>
      </p:grpSpPr>
      <p:sp>
        <p:nvSpPr>
          <p:cNvPr id="8" name="矩形 7"/>
          <p:cNvSpPr/>
          <p:nvPr userDrawn="1">
            <p:custDataLst>
              <p:tags r:id="rId2"/>
            </p:custDataLst>
          </p:nvPr>
        </p:nvSpPr>
        <p:spPr>
          <a:xfrm>
            <a:off x="342918" y="266726"/>
            <a:ext cx="2024955" cy="558853"/>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089025" rtl="0" eaLnBrk="1" fontAlgn="auto" latinLnBrk="0" hangingPunct="1">
              <a:lnSpc>
                <a:spcPct val="130000"/>
              </a:lnSpc>
              <a:spcBef>
                <a:spcPct val="0"/>
              </a:spcBef>
              <a:spcAft>
                <a:spcPct val="0"/>
              </a:spcAft>
              <a:buClrTx/>
              <a:buSzTx/>
              <a:buFontTx/>
              <a:buNone/>
              <a:defRPr/>
            </a:pPr>
            <a:endParaRPr kumimoji="0" lang="zh-CN" altLang="en-US" sz="1755" b="1" i="0" u="none" strike="noStrike" kern="1200" cap="none" spc="0" normalizeH="0" baseline="0" noProof="1">
              <a:ln>
                <a:noFill/>
              </a:ln>
              <a:solidFill>
                <a:srgbClr val="262626"/>
              </a:solidFill>
              <a:effectLst/>
              <a:uLnTx/>
              <a:uFillTx/>
              <a:latin typeface="+mn-lt"/>
              <a:ea typeface="+mn-ea"/>
              <a:cs typeface="Arial" panose="020B0604020202020204" pitchFamily="34" charset="0"/>
            </a:endParaRPr>
          </a:p>
        </p:txBody>
      </p:sp>
      <p:sp>
        <p:nvSpPr>
          <p:cNvPr id="23" name="文本占位符 21"/>
          <p:cNvSpPr>
            <a:spLocks noGrp="1"/>
          </p:cNvSpPr>
          <p:nvPr>
            <p:ph type="body" sz="quarter" idx="11" hasCustomPrompt="1"/>
            <p:custDataLst>
              <p:tags r:id="rId3"/>
            </p:custDataLst>
          </p:nvPr>
        </p:nvSpPr>
        <p:spPr>
          <a:xfrm>
            <a:off x="342918" y="266726"/>
            <a:ext cx="2024955" cy="558853"/>
          </a:xfrm>
          <a:prstGeom prst="rect">
            <a:avLst/>
          </a:prstGeom>
        </p:spPr>
        <p:txBody>
          <a:bodyPr/>
          <a:lstStyle>
            <a:lvl1pPr algn="ctr">
              <a:defRPr lang="zh-CN" altLang="en-US" sz="2800" b="1" i="0" u="none" strike="noStrike" kern="1200" baseline="0" smtClean="0">
                <a:solidFill>
                  <a:srgbClr val="0000FF"/>
                </a:solidFill>
                <a:latin typeface="微软雅黑" panose="020B0503020204020204" charset="-122"/>
                <a:ea typeface="微软雅黑" panose="020B0503020204020204" charset="-122"/>
                <a:cs typeface="+mn-cs"/>
              </a:defRPr>
            </a:lvl1pPr>
            <a:lvl2pPr>
              <a:defRPr/>
            </a:lvl2pPr>
            <a:lvl3pPr>
              <a:defRPr/>
            </a:lvl3pPr>
            <a:lvl4pPr>
              <a:defRPr/>
            </a:lvl4pPr>
            <a:lvl5pPr>
              <a:defRPr/>
            </a:lvl5pPr>
          </a:lstStyle>
          <a:p>
            <a:pPr marL="0" lvl="0" indent="0" algn="ctr" defTabSz="1089025" rtl="0" eaLnBrk="1" fontAlgn="base" latinLnBrk="0" hangingPunct="1">
              <a:lnSpc>
                <a:spcPct val="100000"/>
              </a:lnSpc>
              <a:spcBef>
                <a:spcPct val="0"/>
              </a:spcBef>
              <a:spcAft>
                <a:spcPct val="0"/>
              </a:spcAft>
              <a:buFont typeface="Arial" panose="020B0604020202020204" pitchFamily="34" charset="0"/>
              <a:buNone/>
            </a:pPr>
            <a:r>
              <a:rPr lang="zh-CN" altLang="en-US"/>
              <a:t>单击此处</a:t>
            </a:r>
            <a:endParaRPr lang="zh-CN" altLang="en-US"/>
          </a:p>
        </p:txBody>
      </p:sp>
      <p:sp>
        <p:nvSpPr>
          <p:cNvPr id="4" name="文本占位符 3"/>
          <p:cNvSpPr>
            <a:spLocks noGrp="1"/>
          </p:cNvSpPr>
          <p:nvPr>
            <p:ph type="body" sz="quarter" idx="12"/>
            <p:custDataLst>
              <p:tags r:id="rId4"/>
            </p:custDataLst>
          </p:nvPr>
        </p:nvSpPr>
        <p:spPr>
          <a:xfrm>
            <a:off x="1647910" y="1635281"/>
            <a:ext cx="8671370" cy="1259009"/>
          </a:xfrm>
          <a:prstGeom prst="rect">
            <a:avLst/>
          </a:prstGeom>
        </p:spPr>
        <p:txBody>
          <a:bodyPr/>
          <a:lstStyle>
            <a:lvl1pPr marL="0" indent="0">
              <a:buNone/>
              <a:defRPr sz="2800" b="0">
                <a:solidFill>
                  <a:schemeClr val="tx1"/>
                </a:solidFill>
                <a:latin typeface="+mj-ea"/>
                <a:ea typeface="+mj-ea"/>
              </a:defRPr>
            </a:lvl1pPr>
          </a:lstStyle>
          <a:p>
            <a:pPr lvl="0"/>
            <a:r>
              <a:rPr lang="zh-CN" altLang="en-US"/>
              <a:t>单击此处编辑母版文本样式</a:t>
            </a:r>
            <a:endParaRPr lang="zh-CN" alt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1_自定义版式">
    <p:spTree>
      <p:nvGrpSpPr>
        <p:cNvPr id="1" name=""/>
        <p:cNvGrpSpPr/>
        <p:nvPr/>
      </p:nvGrpSpPr>
      <p:grpSpPr>
        <a:xfrm>
          <a:off x="0" y="0"/>
          <a:ext cx="0" cy="0"/>
          <a:chOff x="0" y="0"/>
          <a:chExt cx="0" cy="0"/>
        </a:xfrm>
      </p:grpSpPr>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
        <p:nvSpPr>
          <p:cNvPr id="3" name="任意多边形: 形状 60"/>
          <p:cNvSpPr/>
          <p:nvPr userDrawn="1">
            <p:custDataLst>
              <p:tags r:id="rId2"/>
            </p:custDataLst>
          </p:nvPr>
        </p:nvSpPr>
        <p:spPr>
          <a:xfrm flipH="1">
            <a:off x="0" y="6716110"/>
            <a:ext cx="12276701" cy="141890"/>
          </a:xfrm>
          <a:custGeom>
            <a:avLst/>
            <a:gdLst>
              <a:gd name="connsiteX0" fmla="*/ 180975 w 12276701"/>
              <a:gd name="connsiteY0" fmla="*/ 0 h 141890"/>
              <a:gd name="connsiteX1" fmla="*/ 64830 w 12276701"/>
              <a:gd name="connsiteY1" fmla="*/ 0 h 141890"/>
              <a:gd name="connsiteX2" fmla="*/ 0 w 12276701"/>
              <a:gd name="connsiteY2" fmla="*/ 141890 h 141890"/>
              <a:gd name="connsiteX3" fmla="*/ 116145 w 12276701"/>
              <a:gd name="connsiteY3" fmla="*/ 141890 h 141890"/>
              <a:gd name="connsiteX4" fmla="*/ 361950 w 12276701"/>
              <a:gd name="connsiteY4" fmla="*/ 0 h 141890"/>
              <a:gd name="connsiteX5" fmla="*/ 245805 w 12276701"/>
              <a:gd name="connsiteY5" fmla="*/ 0 h 141890"/>
              <a:gd name="connsiteX6" fmla="*/ 180975 w 12276701"/>
              <a:gd name="connsiteY6" fmla="*/ 141890 h 141890"/>
              <a:gd name="connsiteX7" fmla="*/ 297120 w 12276701"/>
              <a:gd name="connsiteY7" fmla="*/ 141890 h 141890"/>
              <a:gd name="connsiteX8" fmla="*/ 542925 w 12276701"/>
              <a:gd name="connsiteY8" fmla="*/ 0 h 141890"/>
              <a:gd name="connsiteX9" fmla="*/ 426780 w 12276701"/>
              <a:gd name="connsiteY9" fmla="*/ 0 h 141890"/>
              <a:gd name="connsiteX10" fmla="*/ 361950 w 12276701"/>
              <a:gd name="connsiteY10" fmla="*/ 141890 h 141890"/>
              <a:gd name="connsiteX11" fmla="*/ 478095 w 12276701"/>
              <a:gd name="connsiteY11" fmla="*/ 141890 h 141890"/>
              <a:gd name="connsiteX12" fmla="*/ 723900 w 12276701"/>
              <a:gd name="connsiteY12" fmla="*/ 0 h 141890"/>
              <a:gd name="connsiteX13" fmla="*/ 607755 w 12276701"/>
              <a:gd name="connsiteY13" fmla="*/ 0 h 141890"/>
              <a:gd name="connsiteX14" fmla="*/ 542925 w 12276701"/>
              <a:gd name="connsiteY14" fmla="*/ 141890 h 141890"/>
              <a:gd name="connsiteX15" fmla="*/ 659070 w 12276701"/>
              <a:gd name="connsiteY15" fmla="*/ 141890 h 141890"/>
              <a:gd name="connsiteX16" fmla="*/ 904875 w 12276701"/>
              <a:gd name="connsiteY16" fmla="*/ 0 h 141890"/>
              <a:gd name="connsiteX17" fmla="*/ 788730 w 12276701"/>
              <a:gd name="connsiteY17" fmla="*/ 0 h 141890"/>
              <a:gd name="connsiteX18" fmla="*/ 723900 w 12276701"/>
              <a:gd name="connsiteY18" fmla="*/ 141890 h 141890"/>
              <a:gd name="connsiteX19" fmla="*/ 840045 w 12276701"/>
              <a:gd name="connsiteY19" fmla="*/ 141890 h 141890"/>
              <a:gd name="connsiteX20" fmla="*/ 1085850 w 12276701"/>
              <a:gd name="connsiteY20" fmla="*/ 0 h 141890"/>
              <a:gd name="connsiteX21" fmla="*/ 969705 w 12276701"/>
              <a:gd name="connsiteY21" fmla="*/ 0 h 141890"/>
              <a:gd name="connsiteX22" fmla="*/ 904875 w 12276701"/>
              <a:gd name="connsiteY22" fmla="*/ 141890 h 141890"/>
              <a:gd name="connsiteX23" fmla="*/ 1021020 w 12276701"/>
              <a:gd name="connsiteY23" fmla="*/ 141890 h 141890"/>
              <a:gd name="connsiteX24" fmla="*/ 1266825 w 12276701"/>
              <a:gd name="connsiteY24" fmla="*/ 0 h 141890"/>
              <a:gd name="connsiteX25" fmla="*/ 1150680 w 12276701"/>
              <a:gd name="connsiteY25" fmla="*/ 0 h 141890"/>
              <a:gd name="connsiteX26" fmla="*/ 1085850 w 12276701"/>
              <a:gd name="connsiteY26" fmla="*/ 141890 h 141890"/>
              <a:gd name="connsiteX27" fmla="*/ 1201995 w 12276701"/>
              <a:gd name="connsiteY27" fmla="*/ 141890 h 141890"/>
              <a:gd name="connsiteX28" fmla="*/ 1447800 w 12276701"/>
              <a:gd name="connsiteY28" fmla="*/ 0 h 141890"/>
              <a:gd name="connsiteX29" fmla="*/ 1331655 w 12276701"/>
              <a:gd name="connsiteY29" fmla="*/ 0 h 141890"/>
              <a:gd name="connsiteX30" fmla="*/ 1266825 w 12276701"/>
              <a:gd name="connsiteY30" fmla="*/ 141890 h 141890"/>
              <a:gd name="connsiteX31" fmla="*/ 1382970 w 12276701"/>
              <a:gd name="connsiteY31" fmla="*/ 141890 h 141890"/>
              <a:gd name="connsiteX32" fmla="*/ 1628775 w 12276701"/>
              <a:gd name="connsiteY32" fmla="*/ 0 h 141890"/>
              <a:gd name="connsiteX33" fmla="*/ 1512630 w 12276701"/>
              <a:gd name="connsiteY33" fmla="*/ 0 h 141890"/>
              <a:gd name="connsiteX34" fmla="*/ 1447800 w 12276701"/>
              <a:gd name="connsiteY34" fmla="*/ 141890 h 141890"/>
              <a:gd name="connsiteX35" fmla="*/ 1563945 w 12276701"/>
              <a:gd name="connsiteY35" fmla="*/ 141890 h 141890"/>
              <a:gd name="connsiteX36" fmla="*/ 1809750 w 12276701"/>
              <a:gd name="connsiteY36" fmla="*/ 0 h 141890"/>
              <a:gd name="connsiteX37" fmla="*/ 1693605 w 12276701"/>
              <a:gd name="connsiteY37" fmla="*/ 0 h 141890"/>
              <a:gd name="connsiteX38" fmla="*/ 1628775 w 12276701"/>
              <a:gd name="connsiteY38" fmla="*/ 141890 h 141890"/>
              <a:gd name="connsiteX39" fmla="*/ 1744920 w 12276701"/>
              <a:gd name="connsiteY39" fmla="*/ 141890 h 141890"/>
              <a:gd name="connsiteX40" fmla="*/ 1990725 w 12276701"/>
              <a:gd name="connsiteY40" fmla="*/ 0 h 141890"/>
              <a:gd name="connsiteX41" fmla="*/ 1874580 w 12276701"/>
              <a:gd name="connsiteY41" fmla="*/ 0 h 141890"/>
              <a:gd name="connsiteX42" fmla="*/ 1809750 w 12276701"/>
              <a:gd name="connsiteY42" fmla="*/ 141890 h 141890"/>
              <a:gd name="connsiteX43" fmla="*/ 1925895 w 12276701"/>
              <a:gd name="connsiteY43" fmla="*/ 141890 h 141890"/>
              <a:gd name="connsiteX44" fmla="*/ 2171700 w 12276701"/>
              <a:gd name="connsiteY44" fmla="*/ 0 h 141890"/>
              <a:gd name="connsiteX45" fmla="*/ 2055555 w 12276701"/>
              <a:gd name="connsiteY45" fmla="*/ 0 h 141890"/>
              <a:gd name="connsiteX46" fmla="*/ 1990725 w 12276701"/>
              <a:gd name="connsiteY46" fmla="*/ 141890 h 141890"/>
              <a:gd name="connsiteX47" fmla="*/ 2106870 w 12276701"/>
              <a:gd name="connsiteY47" fmla="*/ 141890 h 141890"/>
              <a:gd name="connsiteX48" fmla="*/ 2352675 w 12276701"/>
              <a:gd name="connsiteY48" fmla="*/ 0 h 141890"/>
              <a:gd name="connsiteX49" fmla="*/ 2236530 w 12276701"/>
              <a:gd name="connsiteY49" fmla="*/ 0 h 141890"/>
              <a:gd name="connsiteX50" fmla="*/ 2171700 w 12276701"/>
              <a:gd name="connsiteY50" fmla="*/ 141890 h 141890"/>
              <a:gd name="connsiteX51" fmla="*/ 2287845 w 12276701"/>
              <a:gd name="connsiteY51" fmla="*/ 141890 h 141890"/>
              <a:gd name="connsiteX52" fmla="*/ 2533650 w 12276701"/>
              <a:gd name="connsiteY52" fmla="*/ 0 h 141890"/>
              <a:gd name="connsiteX53" fmla="*/ 2417505 w 12276701"/>
              <a:gd name="connsiteY53" fmla="*/ 0 h 141890"/>
              <a:gd name="connsiteX54" fmla="*/ 2352675 w 12276701"/>
              <a:gd name="connsiteY54" fmla="*/ 141890 h 141890"/>
              <a:gd name="connsiteX55" fmla="*/ 2468820 w 12276701"/>
              <a:gd name="connsiteY55" fmla="*/ 141890 h 141890"/>
              <a:gd name="connsiteX56" fmla="*/ 2714625 w 12276701"/>
              <a:gd name="connsiteY56" fmla="*/ 0 h 141890"/>
              <a:gd name="connsiteX57" fmla="*/ 2598480 w 12276701"/>
              <a:gd name="connsiteY57" fmla="*/ 0 h 141890"/>
              <a:gd name="connsiteX58" fmla="*/ 2533650 w 12276701"/>
              <a:gd name="connsiteY58" fmla="*/ 141890 h 141890"/>
              <a:gd name="connsiteX59" fmla="*/ 2649795 w 12276701"/>
              <a:gd name="connsiteY59" fmla="*/ 141890 h 141890"/>
              <a:gd name="connsiteX60" fmla="*/ 2895600 w 12276701"/>
              <a:gd name="connsiteY60" fmla="*/ 0 h 141890"/>
              <a:gd name="connsiteX61" fmla="*/ 2779455 w 12276701"/>
              <a:gd name="connsiteY61" fmla="*/ 0 h 141890"/>
              <a:gd name="connsiteX62" fmla="*/ 2714625 w 12276701"/>
              <a:gd name="connsiteY62" fmla="*/ 141890 h 141890"/>
              <a:gd name="connsiteX63" fmla="*/ 2830770 w 12276701"/>
              <a:gd name="connsiteY63" fmla="*/ 141890 h 141890"/>
              <a:gd name="connsiteX64" fmla="*/ 3076575 w 12276701"/>
              <a:gd name="connsiteY64" fmla="*/ 0 h 141890"/>
              <a:gd name="connsiteX65" fmla="*/ 2960430 w 12276701"/>
              <a:gd name="connsiteY65" fmla="*/ 0 h 141890"/>
              <a:gd name="connsiteX66" fmla="*/ 2895600 w 12276701"/>
              <a:gd name="connsiteY66" fmla="*/ 141890 h 141890"/>
              <a:gd name="connsiteX67" fmla="*/ 3011745 w 12276701"/>
              <a:gd name="connsiteY67" fmla="*/ 141890 h 141890"/>
              <a:gd name="connsiteX68" fmla="*/ 3257550 w 12276701"/>
              <a:gd name="connsiteY68" fmla="*/ 0 h 141890"/>
              <a:gd name="connsiteX69" fmla="*/ 3141405 w 12276701"/>
              <a:gd name="connsiteY69" fmla="*/ 0 h 141890"/>
              <a:gd name="connsiteX70" fmla="*/ 3076575 w 12276701"/>
              <a:gd name="connsiteY70" fmla="*/ 141890 h 141890"/>
              <a:gd name="connsiteX71" fmla="*/ 3192720 w 12276701"/>
              <a:gd name="connsiteY71" fmla="*/ 141890 h 141890"/>
              <a:gd name="connsiteX72" fmla="*/ 3438525 w 12276701"/>
              <a:gd name="connsiteY72" fmla="*/ 0 h 141890"/>
              <a:gd name="connsiteX73" fmla="*/ 3322380 w 12276701"/>
              <a:gd name="connsiteY73" fmla="*/ 0 h 141890"/>
              <a:gd name="connsiteX74" fmla="*/ 3257550 w 12276701"/>
              <a:gd name="connsiteY74" fmla="*/ 141890 h 141890"/>
              <a:gd name="connsiteX75" fmla="*/ 3373695 w 12276701"/>
              <a:gd name="connsiteY75" fmla="*/ 141890 h 141890"/>
              <a:gd name="connsiteX76" fmla="*/ 3619500 w 12276701"/>
              <a:gd name="connsiteY76" fmla="*/ 0 h 141890"/>
              <a:gd name="connsiteX77" fmla="*/ 3503355 w 12276701"/>
              <a:gd name="connsiteY77" fmla="*/ 0 h 141890"/>
              <a:gd name="connsiteX78" fmla="*/ 3438525 w 12276701"/>
              <a:gd name="connsiteY78" fmla="*/ 141890 h 141890"/>
              <a:gd name="connsiteX79" fmla="*/ 3554670 w 12276701"/>
              <a:gd name="connsiteY79" fmla="*/ 141890 h 141890"/>
              <a:gd name="connsiteX80" fmla="*/ 3800475 w 12276701"/>
              <a:gd name="connsiteY80" fmla="*/ 0 h 141890"/>
              <a:gd name="connsiteX81" fmla="*/ 3684330 w 12276701"/>
              <a:gd name="connsiteY81" fmla="*/ 0 h 141890"/>
              <a:gd name="connsiteX82" fmla="*/ 3619500 w 12276701"/>
              <a:gd name="connsiteY82" fmla="*/ 141890 h 141890"/>
              <a:gd name="connsiteX83" fmla="*/ 3735645 w 12276701"/>
              <a:gd name="connsiteY83" fmla="*/ 141890 h 141890"/>
              <a:gd name="connsiteX84" fmla="*/ 3981450 w 12276701"/>
              <a:gd name="connsiteY84" fmla="*/ 0 h 141890"/>
              <a:gd name="connsiteX85" fmla="*/ 3865305 w 12276701"/>
              <a:gd name="connsiteY85" fmla="*/ 0 h 141890"/>
              <a:gd name="connsiteX86" fmla="*/ 3800475 w 12276701"/>
              <a:gd name="connsiteY86" fmla="*/ 141890 h 141890"/>
              <a:gd name="connsiteX87" fmla="*/ 3916620 w 12276701"/>
              <a:gd name="connsiteY87" fmla="*/ 141890 h 141890"/>
              <a:gd name="connsiteX88" fmla="*/ 4162425 w 12276701"/>
              <a:gd name="connsiteY88" fmla="*/ 0 h 141890"/>
              <a:gd name="connsiteX89" fmla="*/ 4046280 w 12276701"/>
              <a:gd name="connsiteY89" fmla="*/ 0 h 141890"/>
              <a:gd name="connsiteX90" fmla="*/ 3981450 w 12276701"/>
              <a:gd name="connsiteY90" fmla="*/ 141890 h 141890"/>
              <a:gd name="connsiteX91" fmla="*/ 4097595 w 12276701"/>
              <a:gd name="connsiteY91" fmla="*/ 141890 h 141890"/>
              <a:gd name="connsiteX92" fmla="*/ 4343400 w 12276701"/>
              <a:gd name="connsiteY92" fmla="*/ 0 h 141890"/>
              <a:gd name="connsiteX93" fmla="*/ 4227255 w 12276701"/>
              <a:gd name="connsiteY93" fmla="*/ 0 h 141890"/>
              <a:gd name="connsiteX94" fmla="*/ 4162425 w 12276701"/>
              <a:gd name="connsiteY94" fmla="*/ 141890 h 141890"/>
              <a:gd name="connsiteX95" fmla="*/ 4278570 w 12276701"/>
              <a:gd name="connsiteY95" fmla="*/ 141890 h 141890"/>
              <a:gd name="connsiteX96" fmla="*/ 4524375 w 12276701"/>
              <a:gd name="connsiteY96" fmla="*/ 0 h 141890"/>
              <a:gd name="connsiteX97" fmla="*/ 4408230 w 12276701"/>
              <a:gd name="connsiteY97" fmla="*/ 0 h 141890"/>
              <a:gd name="connsiteX98" fmla="*/ 4343400 w 12276701"/>
              <a:gd name="connsiteY98" fmla="*/ 141890 h 141890"/>
              <a:gd name="connsiteX99" fmla="*/ 4459545 w 12276701"/>
              <a:gd name="connsiteY99" fmla="*/ 141890 h 141890"/>
              <a:gd name="connsiteX100" fmla="*/ 4705350 w 12276701"/>
              <a:gd name="connsiteY100" fmla="*/ 0 h 141890"/>
              <a:gd name="connsiteX101" fmla="*/ 4589205 w 12276701"/>
              <a:gd name="connsiteY101" fmla="*/ 0 h 141890"/>
              <a:gd name="connsiteX102" fmla="*/ 4524375 w 12276701"/>
              <a:gd name="connsiteY102" fmla="*/ 141890 h 141890"/>
              <a:gd name="connsiteX103" fmla="*/ 4640520 w 12276701"/>
              <a:gd name="connsiteY103" fmla="*/ 141890 h 141890"/>
              <a:gd name="connsiteX104" fmla="*/ 4886325 w 12276701"/>
              <a:gd name="connsiteY104" fmla="*/ 0 h 141890"/>
              <a:gd name="connsiteX105" fmla="*/ 4770180 w 12276701"/>
              <a:gd name="connsiteY105" fmla="*/ 0 h 141890"/>
              <a:gd name="connsiteX106" fmla="*/ 4705350 w 12276701"/>
              <a:gd name="connsiteY106" fmla="*/ 141890 h 141890"/>
              <a:gd name="connsiteX107" fmla="*/ 4821495 w 12276701"/>
              <a:gd name="connsiteY107" fmla="*/ 141890 h 141890"/>
              <a:gd name="connsiteX108" fmla="*/ 5067300 w 12276701"/>
              <a:gd name="connsiteY108" fmla="*/ 0 h 141890"/>
              <a:gd name="connsiteX109" fmla="*/ 4951155 w 12276701"/>
              <a:gd name="connsiteY109" fmla="*/ 0 h 141890"/>
              <a:gd name="connsiteX110" fmla="*/ 4886325 w 12276701"/>
              <a:gd name="connsiteY110" fmla="*/ 141890 h 141890"/>
              <a:gd name="connsiteX111" fmla="*/ 5002470 w 12276701"/>
              <a:gd name="connsiteY111" fmla="*/ 141890 h 141890"/>
              <a:gd name="connsiteX112" fmla="*/ 5248275 w 12276701"/>
              <a:gd name="connsiteY112" fmla="*/ 0 h 141890"/>
              <a:gd name="connsiteX113" fmla="*/ 5132130 w 12276701"/>
              <a:gd name="connsiteY113" fmla="*/ 0 h 141890"/>
              <a:gd name="connsiteX114" fmla="*/ 5067300 w 12276701"/>
              <a:gd name="connsiteY114" fmla="*/ 141890 h 141890"/>
              <a:gd name="connsiteX115" fmla="*/ 5183445 w 12276701"/>
              <a:gd name="connsiteY115" fmla="*/ 141890 h 141890"/>
              <a:gd name="connsiteX116" fmla="*/ 5429250 w 12276701"/>
              <a:gd name="connsiteY116" fmla="*/ 0 h 141890"/>
              <a:gd name="connsiteX117" fmla="*/ 5313105 w 12276701"/>
              <a:gd name="connsiteY117" fmla="*/ 0 h 141890"/>
              <a:gd name="connsiteX118" fmla="*/ 5248275 w 12276701"/>
              <a:gd name="connsiteY118" fmla="*/ 141890 h 141890"/>
              <a:gd name="connsiteX119" fmla="*/ 5364420 w 12276701"/>
              <a:gd name="connsiteY119" fmla="*/ 141890 h 141890"/>
              <a:gd name="connsiteX120" fmla="*/ 5610225 w 12276701"/>
              <a:gd name="connsiteY120" fmla="*/ 0 h 141890"/>
              <a:gd name="connsiteX121" fmla="*/ 5494080 w 12276701"/>
              <a:gd name="connsiteY121" fmla="*/ 0 h 141890"/>
              <a:gd name="connsiteX122" fmla="*/ 5429250 w 12276701"/>
              <a:gd name="connsiteY122" fmla="*/ 141890 h 141890"/>
              <a:gd name="connsiteX123" fmla="*/ 5545395 w 12276701"/>
              <a:gd name="connsiteY123" fmla="*/ 141890 h 141890"/>
              <a:gd name="connsiteX124" fmla="*/ 5791200 w 12276701"/>
              <a:gd name="connsiteY124" fmla="*/ 0 h 141890"/>
              <a:gd name="connsiteX125" fmla="*/ 5675055 w 12276701"/>
              <a:gd name="connsiteY125" fmla="*/ 0 h 141890"/>
              <a:gd name="connsiteX126" fmla="*/ 5610225 w 12276701"/>
              <a:gd name="connsiteY126" fmla="*/ 141890 h 141890"/>
              <a:gd name="connsiteX127" fmla="*/ 5726370 w 12276701"/>
              <a:gd name="connsiteY127" fmla="*/ 141890 h 141890"/>
              <a:gd name="connsiteX128" fmla="*/ 12276701 w 12276701"/>
              <a:gd name="connsiteY128" fmla="*/ 0 h 141890"/>
              <a:gd name="connsiteX129" fmla="*/ 5856030 w 12276701"/>
              <a:gd name="connsiteY129" fmla="*/ 0 h 141890"/>
              <a:gd name="connsiteX130" fmla="*/ 5791200 w 12276701"/>
              <a:gd name="connsiteY130" fmla="*/ 141890 h 141890"/>
              <a:gd name="connsiteX131" fmla="*/ 12276701 w 12276701"/>
              <a:gd name="connsiteY131" fmla="*/ 141890 h 141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Lst>
            <a:rect l="l" t="t" r="r" b="b"/>
            <a:pathLst>
              <a:path w="12276701" h="141890">
                <a:moveTo>
                  <a:pt x="180975" y="0"/>
                </a:moveTo>
                <a:lnTo>
                  <a:pt x="64830" y="0"/>
                </a:lnTo>
                <a:lnTo>
                  <a:pt x="0" y="141890"/>
                </a:lnTo>
                <a:lnTo>
                  <a:pt x="116145" y="141890"/>
                </a:lnTo>
                <a:close/>
                <a:moveTo>
                  <a:pt x="361950" y="0"/>
                </a:moveTo>
                <a:lnTo>
                  <a:pt x="245805" y="0"/>
                </a:lnTo>
                <a:lnTo>
                  <a:pt x="180975" y="141890"/>
                </a:lnTo>
                <a:lnTo>
                  <a:pt x="297120" y="141890"/>
                </a:lnTo>
                <a:close/>
                <a:moveTo>
                  <a:pt x="542925" y="0"/>
                </a:moveTo>
                <a:lnTo>
                  <a:pt x="426780" y="0"/>
                </a:lnTo>
                <a:lnTo>
                  <a:pt x="361950" y="141890"/>
                </a:lnTo>
                <a:lnTo>
                  <a:pt x="478095" y="141890"/>
                </a:lnTo>
                <a:close/>
                <a:moveTo>
                  <a:pt x="723900" y="0"/>
                </a:moveTo>
                <a:lnTo>
                  <a:pt x="607755" y="0"/>
                </a:lnTo>
                <a:lnTo>
                  <a:pt x="542925" y="141890"/>
                </a:lnTo>
                <a:lnTo>
                  <a:pt x="659070" y="141890"/>
                </a:lnTo>
                <a:close/>
                <a:moveTo>
                  <a:pt x="904875" y="0"/>
                </a:moveTo>
                <a:lnTo>
                  <a:pt x="788730" y="0"/>
                </a:lnTo>
                <a:lnTo>
                  <a:pt x="723900" y="141890"/>
                </a:lnTo>
                <a:lnTo>
                  <a:pt x="840045" y="141890"/>
                </a:lnTo>
                <a:close/>
                <a:moveTo>
                  <a:pt x="1085850" y="0"/>
                </a:moveTo>
                <a:lnTo>
                  <a:pt x="969705" y="0"/>
                </a:lnTo>
                <a:lnTo>
                  <a:pt x="904875" y="141890"/>
                </a:lnTo>
                <a:lnTo>
                  <a:pt x="1021020" y="141890"/>
                </a:lnTo>
                <a:close/>
                <a:moveTo>
                  <a:pt x="1266825" y="0"/>
                </a:moveTo>
                <a:lnTo>
                  <a:pt x="1150680" y="0"/>
                </a:lnTo>
                <a:lnTo>
                  <a:pt x="1085850" y="141890"/>
                </a:lnTo>
                <a:lnTo>
                  <a:pt x="1201995" y="141890"/>
                </a:lnTo>
                <a:close/>
                <a:moveTo>
                  <a:pt x="1447800" y="0"/>
                </a:moveTo>
                <a:lnTo>
                  <a:pt x="1331655" y="0"/>
                </a:lnTo>
                <a:lnTo>
                  <a:pt x="1266825" y="141890"/>
                </a:lnTo>
                <a:lnTo>
                  <a:pt x="1382970" y="141890"/>
                </a:lnTo>
                <a:close/>
                <a:moveTo>
                  <a:pt x="1628775" y="0"/>
                </a:moveTo>
                <a:lnTo>
                  <a:pt x="1512630" y="0"/>
                </a:lnTo>
                <a:lnTo>
                  <a:pt x="1447800" y="141890"/>
                </a:lnTo>
                <a:lnTo>
                  <a:pt x="1563945" y="141890"/>
                </a:lnTo>
                <a:close/>
                <a:moveTo>
                  <a:pt x="1809750" y="0"/>
                </a:moveTo>
                <a:lnTo>
                  <a:pt x="1693605" y="0"/>
                </a:lnTo>
                <a:lnTo>
                  <a:pt x="1628775" y="141890"/>
                </a:lnTo>
                <a:lnTo>
                  <a:pt x="1744920" y="141890"/>
                </a:lnTo>
                <a:close/>
                <a:moveTo>
                  <a:pt x="1990725" y="0"/>
                </a:moveTo>
                <a:lnTo>
                  <a:pt x="1874580" y="0"/>
                </a:lnTo>
                <a:lnTo>
                  <a:pt x="1809750" y="141890"/>
                </a:lnTo>
                <a:lnTo>
                  <a:pt x="1925895" y="141890"/>
                </a:lnTo>
                <a:close/>
                <a:moveTo>
                  <a:pt x="2171700" y="0"/>
                </a:moveTo>
                <a:lnTo>
                  <a:pt x="2055555" y="0"/>
                </a:lnTo>
                <a:lnTo>
                  <a:pt x="1990725" y="141890"/>
                </a:lnTo>
                <a:lnTo>
                  <a:pt x="2106870" y="141890"/>
                </a:lnTo>
                <a:close/>
                <a:moveTo>
                  <a:pt x="2352675" y="0"/>
                </a:moveTo>
                <a:lnTo>
                  <a:pt x="2236530" y="0"/>
                </a:lnTo>
                <a:lnTo>
                  <a:pt x="2171700" y="141890"/>
                </a:lnTo>
                <a:lnTo>
                  <a:pt x="2287845" y="141890"/>
                </a:lnTo>
                <a:close/>
                <a:moveTo>
                  <a:pt x="2533650" y="0"/>
                </a:moveTo>
                <a:lnTo>
                  <a:pt x="2417505" y="0"/>
                </a:lnTo>
                <a:lnTo>
                  <a:pt x="2352675" y="141890"/>
                </a:lnTo>
                <a:lnTo>
                  <a:pt x="2468820" y="141890"/>
                </a:lnTo>
                <a:close/>
                <a:moveTo>
                  <a:pt x="2714625" y="0"/>
                </a:moveTo>
                <a:lnTo>
                  <a:pt x="2598480" y="0"/>
                </a:lnTo>
                <a:lnTo>
                  <a:pt x="2533650" y="141890"/>
                </a:lnTo>
                <a:lnTo>
                  <a:pt x="2649795" y="141890"/>
                </a:lnTo>
                <a:close/>
                <a:moveTo>
                  <a:pt x="2895600" y="0"/>
                </a:moveTo>
                <a:lnTo>
                  <a:pt x="2779455" y="0"/>
                </a:lnTo>
                <a:lnTo>
                  <a:pt x="2714625" y="141890"/>
                </a:lnTo>
                <a:lnTo>
                  <a:pt x="2830770" y="141890"/>
                </a:lnTo>
                <a:close/>
                <a:moveTo>
                  <a:pt x="3076575" y="0"/>
                </a:moveTo>
                <a:lnTo>
                  <a:pt x="2960430" y="0"/>
                </a:lnTo>
                <a:lnTo>
                  <a:pt x="2895600" y="141890"/>
                </a:lnTo>
                <a:lnTo>
                  <a:pt x="3011745" y="141890"/>
                </a:lnTo>
                <a:close/>
                <a:moveTo>
                  <a:pt x="3257550" y="0"/>
                </a:moveTo>
                <a:lnTo>
                  <a:pt x="3141405" y="0"/>
                </a:lnTo>
                <a:lnTo>
                  <a:pt x="3076575" y="141890"/>
                </a:lnTo>
                <a:lnTo>
                  <a:pt x="3192720" y="141890"/>
                </a:lnTo>
                <a:close/>
                <a:moveTo>
                  <a:pt x="3438525" y="0"/>
                </a:moveTo>
                <a:lnTo>
                  <a:pt x="3322380" y="0"/>
                </a:lnTo>
                <a:lnTo>
                  <a:pt x="3257550" y="141890"/>
                </a:lnTo>
                <a:lnTo>
                  <a:pt x="3373695" y="141890"/>
                </a:lnTo>
                <a:close/>
                <a:moveTo>
                  <a:pt x="3619500" y="0"/>
                </a:moveTo>
                <a:lnTo>
                  <a:pt x="3503355" y="0"/>
                </a:lnTo>
                <a:lnTo>
                  <a:pt x="3438525" y="141890"/>
                </a:lnTo>
                <a:lnTo>
                  <a:pt x="3554670" y="141890"/>
                </a:lnTo>
                <a:close/>
                <a:moveTo>
                  <a:pt x="3800475" y="0"/>
                </a:moveTo>
                <a:lnTo>
                  <a:pt x="3684330" y="0"/>
                </a:lnTo>
                <a:lnTo>
                  <a:pt x="3619500" y="141890"/>
                </a:lnTo>
                <a:lnTo>
                  <a:pt x="3735645" y="141890"/>
                </a:lnTo>
                <a:close/>
                <a:moveTo>
                  <a:pt x="3981450" y="0"/>
                </a:moveTo>
                <a:lnTo>
                  <a:pt x="3865305" y="0"/>
                </a:lnTo>
                <a:lnTo>
                  <a:pt x="3800475" y="141890"/>
                </a:lnTo>
                <a:lnTo>
                  <a:pt x="3916620" y="141890"/>
                </a:lnTo>
                <a:close/>
                <a:moveTo>
                  <a:pt x="4162425" y="0"/>
                </a:moveTo>
                <a:lnTo>
                  <a:pt x="4046280" y="0"/>
                </a:lnTo>
                <a:lnTo>
                  <a:pt x="3981450" y="141890"/>
                </a:lnTo>
                <a:lnTo>
                  <a:pt x="4097595" y="141890"/>
                </a:lnTo>
                <a:close/>
                <a:moveTo>
                  <a:pt x="4343400" y="0"/>
                </a:moveTo>
                <a:lnTo>
                  <a:pt x="4227255" y="0"/>
                </a:lnTo>
                <a:lnTo>
                  <a:pt x="4162425" y="141890"/>
                </a:lnTo>
                <a:lnTo>
                  <a:pt x="4278570" y="141890"/>
                </a:lnTo>
                <a:close/>
                <a:moveTo>
                  <a:pt x="4524375" y="0"/>
                </a:moveTo>
                <a:lnTo>
                  <a:pt x="4408230" y="0"/>
                </a:lnTo>
                <a:lnTo>
                  <a:pt x="4343400" y="141890"/>
                </a:lnTo>
                <a:lnTo>
                  <a:pt x="4459545" y="141890"/>
                </a:lnTo>
                <a:close/>
                <a:moveTo>
                  <a:pt x="4705350" y="0"/>
                </a:moveTo>
                <a:lnTo>
                  <a:pt x="4589205" y="0"/>
                </a:lnTo>
                <a:lnTo>
                  <a:pt x="4524375" y="141890"/>
                </a:lnTo>
                <a:lnTo>
                  <a:pt x="4640520" y="141890"/>
                </a:lnTo>
                <a:close/>
                <a:moveTo>
                  <a:pt x="4886325" y="0"/>
                </a:moveTo>
                <a:lnTo>
                  <a:pt x="4770180" y="0"/>
                </a:lnTo>
                <a:lnTo>
                  <a:pt x="4705350" y="141890"/>
                </a:lnTo>
                <a:lnTo>
                  <a:pt x="4821495" y="141890"/>
                </a:lnTo>
                <a:close/>
                <a:moveTo>
                  <a:pt x="5067300" y="0"/>
                </a:moveTo>
                <a:lnTo>
                  <a:pt x="4951155" y="0"/>
                </a:lnTo>
                <a:lnTo>
                  <a:pt x="4886325" y="141890"/>
                </a:lnTo>
                <a:lnTo>
                  <a:pt x="5002470" y="141890"/>
                </a:lnTo>
                <a:close/>
                <a:moveTo>
                  <a:pt x="5248275" y="0"/>
                </a:moveTo>
                <a:lnTo>
                  <a:pt x="5132130" y="0"/>
                </a:lnTo>
                <a:lnTo>
                  <a:pt x="5067300" y="141890"/>
                </a:lnTo>
                <a:lnTo>
                  <a:pt x="5183445" y="141890"/>
                </a:lnTo>
                <a:close/>
                <a:moveTo>
                  <a:pt x="5429250" y="0"/>
                </a:moveTo>
                <a:lnTo>
                  <a:pt x="5313105" y="0"/>
                </a:lnTo>
                <a:lnTo>
                  <a:pt x="5248275" y="141890"/>
                </a:lnTo>
                <a:lnTo>
                  <a:pt x="5364420" y="141890"/>
                </a:lnTo>
                <a:close/>
                <a:moveTo>
                  <a:pt x="5610225" y="0"/>
                </a:moveTo>
                <a:lnTo>
                  <a:pt x="5494080" y="0"/>
                </a:lnTo>
                <a:lnTo>
                  <a:pt x="5429250" y="141890"/>
                </a:lnTo>
                <a:lnTo>
                  <a:pt x="5545395" y="141890"/>
                </a:lnTo>
                <a:close/>
                <a:moveTo>
                  <a:pt x="5791200" y="0"/>
                </a:moveTo>
                <a:lnTo>
                  <a:pt x="5675055" y="0"/>
                </a:lnTo>
                <a:lnTo>
                  <a:pt x="5610225" y="141890"/>
                </a:lnTo>
                <a:lnTo>
                  <a:pt x="5726370" y="141890"/>
                </a:lnTo>
                <a:close/>
                <a:moveTo>
                  <a:pt x="12276701" y="0"/>
                </a:moveTo>
                <a:lnTo>
                  <a:pt x="5856030" y="0"/>
                </a:lnTo>
                <a:lnTo>
                  <a:pt x="5791200" y="141890"/>
                </a:lnTo>
                <a:lnTo>
                  <a:pt x="12276701" y="141890"/>
                </a:lnTo>
                <a:close/>
              </a:path>
            </a:pathLst>
          </a:cu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2" name="矩形 11"/>
          <p:cNvSpPr/>
          <p:nvPr userDrawn="1">
            <p:custDataLst>
              <p:tags r:id="rId3"/>
            </p:custDataLst>
          </p:nvPr>
        </p:nvSpPr>
        <p:spPr>
          <a:xfrm>
            <a:off x="0" y="1"/>
            <a:ext cx="12192000" cy="586156"/>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r>
              <a:rPr lang="en-US" altLang="zh-CN">
                <a:solidFill>
                  <a:prstClr val="white"/>
                </a:solidFill>
                <a:latin typeface="微软雅黑" panose="020B0503020204020204" charset="-122"/>
                <a:ea typeface="微软雅黑" panose="020B0503020204020204" charset="-122"/>
              </a:rPr>
              <a:t> </a:t>
            </a:r>
            <a:endParaRPr lang="zh-CN" altLang="en-US">
              <a:solidFill>
                <a:prstClr val="white"/>
              </a:solidFill>
              <a:latin typeface="微软雅黑" panose="020B0503020204020204" charset="-122"/>
              <a:ea typeface="微软雅黑" panose="020B0503020204020204" charset="-122"/>
            </a:endParaRPr>
          </a:p>
        </p:txBody>
      </p:sp>
      <p:sp>
        <p:nvSpPr>
          <p:cNvPr id="13" name="箭头: V 形 3"/>
          <p:cNvSpPr/>
          <p:nvPr userDrawn="1">
            <p:custDataLst>
              <p:tags r:id="rId4"/>
            </p:custDataLst>
          </p:nvPr>
        </p:nvSpPr>
        <p:spPr>
          <a:xfrm>
            <a:off x="302045" y="84314"/>
            <a:ext cx="377405" cy="425642"/>
          </a:xfrm>
          <a:prstGeom prst="chevron">
            <a:avLst/>
          </a:prstGeom>
          <a:solidFill>
            <a:schemeClr val="bg1"/>
          </a:solidFill>
          <a:ln>
            <a:solidFill>
              <a:srgbClr val="0070C0"/>
            </a:solidFill>
          </a:ln>
          <a:effectLst>
            <a:outerShdw blurRad="495300" dist="38100" dir="2700000" algn="t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 name="箭头: V 形 61"/>
          <p:cNvSpPr/>
          <p:nvPr userDrawn="1">
            <p:custDataLst>
              <p:tags r:id="rId5"/>
            </p:custDataLst>
          </p:nvPr>
        </p:nvSpPr>
        <p:spPr>
          <a:xfrm>
            <a:off x="662522" y="84314"/>
            <a:ext cx="377405" cy="425642"/>
          </a:xfrm>
          <a:prstGeom prst="chevron">
            <a:avLst/>
          </a:prstGeom>
          <a:solidFill>
            <a:schemeClr val="bg1"/>
          </a:solidFill>
          <a:ln>
            <a:solidFill>
              <a:srgbClr val="0070C0"/>
            </a:solidFill>
          </a:ln>
          <a:effectLst>
            <a:outerShdw blurRad="495300" dist="38100" dir="2700000" algn="t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5" name="文本框 14"/>
          <p:cNvSpPr txBox="1"/>
          <p:nvPr userDrawn="1">
            <p:custDataLst>
              <p:tags r:id="rId6"/>
            </p:custDataLst>
          </p:nvPr>
        </p:nvSpPr>
        <p:spPr>
          <a:xfrm>
            <a:off x="1081439" y="91359"/>
            <a:ext cx="3543901" cy="461665"/>
          </a:xfrm>
          <a:prstGeom prst="rect">
            <a:avLst/>
          </a:prstGeom>
          <a:noFill/>
        </p:spPr>
        <p:txBody>
          <a:bodyPr wrap="square" rtlCol="0">
            <a:spAutoFit/>
          </a:bodyPr>
          <a:lstStyle/>
          <a:p>
            <a:pPr algn="dist"/>
            <a:r>
              <a:rPr lang="zh-CN" altLang="en-US" sz="2400" b="1">
                <a:solidFill>
                  <a:schemeClr val="bg1"/>
                </a:solidFill>
                <a:effectLst>
                  <a:outerShdw blurRad="292100" dist="38100" dir="2700000" algn="tl" rotWithShape="0">
                    <a:prstClr val="black">
                      <a:alpha val="20000"/>
                    </a:prstClr>
                  </a:outerShdw>
                </a:effectLst>
                <a:latin typeface="微软雅黑" panose="020B0503020204020204" charset="-122"/>
                <a:ea typeface="微软雅黑" panose="020B0503020204020204" charset="-122"/>
              </a:rPr>
              <a:t>三、利用光电门测速度</a:t>
            </a:r>
            <a:endParaRPr lang="zh-CN" altLang="en-US" sz="2400" b="1">
              <a:solidFill>
                <a:schemeClr val="bg1"/>
              </a:solidFill>
              <a:effectLst>
                <a:outerShdw blurRad="292100" dist="38100" dir="2700000" algn="tl" rotWithShape="0">
                  <a:prstClr val="black">
                    <a:alpha val="20000"/>
                  </a:prstClr>
                </a:outerShdw>
              </a:effectLst>
              <a:latin typeface="微软雅黑" panose="020B0503020204020204" charset="-122"/>
              <a:ea typeface="微软雅黑" panose="020B0503020204020204" charset="-122"/>
            </a:endParaRPr>
          </a:p>
        </p:txBody>
      </p:sp>
      <p:pic>
        <p:nvPicPr>
          <p:cNvPr id="27" name="图片 26"/>
          <p:cNvPicPr>
            <a:picLocks noChangeAspect="1"/>
          </p:cNvPicPr>
          <p:nvPr userDrawn="1">
            <p:custDataLst>
              <p:tags r:id="rId7"/>
            </p:custDataLst>
          </p:nvPr>
        </p:nvPicPr>
        <p:blipFill>
          <a:blip r:embed="rId8">
            <a:extLst>
              <a:ext uri="{28A0092B-C50C-407E-A947-70E740481C1C}">
                <a14:useLocalDpi xmlns:a14="http://schemas.microsoft.com/office/drawing/2010/main" val="0"/>
              </a:ext>
            </a:extLst>
          </a:blip>
          <a:stretch>
            <a:fillRect/>
          </a:stretch>
        </p:blipFill>
        <p:spPr>
          <a:xfrm>
            <a:off x="11174203" y="-201862"/>
            <a:ext cx="1319842" cy="989882"/>
          </a:xfrm>
          <a:prstGeom prst="rect">
            <a:avLst/>
          </a:prstGeom>
        </p:spPr>
      </p:pic>
      <p:grpSp>
        <p:nvGrpSpPr>
          <p:cNvPr id="16" name="组合 15"/>
          <p:cNvGrpSpPr/>
          <p:nvPr userDrawn="1">
            <p:custDataLst>
              <p:tags r:id="rId9"/>
            </p:custDataLst>
          </p:nvPr>
        </p:nvGrpSpPr>
        <p:grpSpPr>
          <a:xfrm rot="1637247">
            <a:off x="11813294" y="-416858"/>
            <a:ext cx="1040524" cy="993228"/>
            <a:chOff x="11813294" y="-416858"/>
            <a:chExt cx="1040524" cy="993228"/>
          </a:xfrm>
        </p:grpSpPr>
        <p:sp>
          <p:nvSpPr>
            <p:cNvPr id="17" name="矩形 16"/>
            <p:cNvSpPr/>
            <p:nvPr>
              <p:custDataLst>
                <p:tags r:id="rId10"/>
              </p:custDataLst>
            </p:nvPr>
          </p:nvSpPr>
          <p:spPr>
            <a:xfrm>
              <a:off x="11813294" y="-85782"/>
              <a:ext cx="662152" cy="662152"/>
            </a:xfrm>
            <a:prstGeom prst="rect">
              <a:avLst/>
            </a:prstGeom>
            <a:noFill/>
            <a:ln w="6350">
              <a:solidFill>
                <a:schemeClr val="bg1">
                  <a:alpha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custDataLst>
                <p:tags r:id="rId11"/>
              </p:custDataLst>
            </p:nvPr>
          </p:nvSpPr>
          <p:spPr>
            <a:xfrm>
              <a:off x="12002480" y="-142940"/>
              <a:ext cx="662152" cy="662152"/>
            </a:xfrm>
            <a:prstGeom prst="rect">
              <a:avLst/>
            </a:prstGeom>
            <a:noFill/>
            <a:ln w="6350">
              <a:solidFill>
                <a:schemeClr val="bg1">
                  <a:alpha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custDataLst>
                <p:tags r:id="rId12"/>
              </p:custDataLst>
            </p:nvPr>
          </p:nvSpPr>
          <p:spPr>
            <a:xfrm>
              <a:off x="11907887" y="-416858"/>
              <a:ext cx="662152" cy="662152"/>
            </a:xfrm>
            <a:prstGeom prst="rect">
              <a:avLst/>
            </a:prstGeom>
            <a:noFill/>
            <a:ln w="6350">
              <a:solidFill>
                <a:schemeClr val="bg1">
                  <a:alpha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custDataLst>
                <p:tags r:id="rId13"/>
              </p:custDataLst>
            </p:nvPr>
          </p:nvSpPr>
          <p:spPr>
            <a:xfrm>
              <a:off x="12191666" y="-331076"/>
              <a:ext cx="662152" cy="662152"/>
            </a:xfrm>
            <a:prstGeom prst="rect">
              <a:avLst/>
            </a:prstGeom>
            <a:noFill/>
            <a:ln w="6350">
              <a:solidFill>
                <a:schemeClr val="bg1">
                  <a:alpha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812821" y="-24"/>
            <a:ext cx="10871484" cy="666786"/>
          </a:xfrm>
        </p:spPr>
        <p:txBody>
          <a:bodyPr/>
          <a:lstStyle/>
          <a:p>
            <a:r>
              <a:rPr lang="zh-CN" altLang="en-US"/>
              <a:t>单击此处编辑母版标题样式</a:t>
            </a:r>
            <a:endParaRPr lang="zh-CN" altLang="en-US"/>
          </a:p>
        </p:txBody>
      </p:sp>
      <p:sp>
        <p:nvSpPr>
          <p:cNvPr id="3" name="日期占位符 2"/>
          <p:cNvSpPr>
            <a:spLocks noGrp="1"/>
          </p:cNvSpPr>
          <p:nvPr>
            <p:ph type="dt" sz="half" idx="10"/>
            <p:custDataLst>
              <p:tags r:id="rId3"/>
            </p:custDataLst>
          </p:nvPr>
        </p:nvSpPr>
        <p:spPr>
          <a:xfrm>
            <a:off x="8128212" y="6248690"/>
            <a:ext cx="3556093" cy="365142"/>
          </a:xfrm>
        </p:spPr>
        <p:txBody>
          <a:bodyPr/>
          <a:lstStyle/>
          <a:p>
            <a:pPr fontAlgn="auto">
              <a:spcBef>
                <a:spcPct val="0"/>
              </a:spcBef>
              <a:spcAft>
                <a:spcPct val="0"/>
              </a:spcAft>
            </a:pPr>
            <a:fld id="{E4606EA6-EFEA-4C30-9264-4F9291A5780D}" type="datetime1">
              <a:rPr lang="en-US" altLang="zh-CN" b="0" smtClean="0">
                <a:solidFill>
                  <a:srgbClr val="464646"/>
                </a:solidFill>
                <a:latin typeface="Tw Cen MT" panose="020B0602020104020603"/>
                <a:ea typeface="一场不分手的恋爱" panose="02000000000000000000" charset="-122"/>
              </a:rPr>
            </a:fld>
            <a:endParaRPr lang="en-US" altLang="en-US" b="0">
              <a:solidFill>
                <a:srgbClr val="464646"/>
              </a:solidFill>
              <a:latin typeface="Tw Cen MT" panose="020B0602020104020603"/>
              <a:ea typeface="一场不分手的恋爱" panose="02000000000000000000" charset="-122"/>
            </a:endParaRPr>
          </a:p>
        </p:txBody>
      </p:sp>
      <p:sp>
        <p:nvSpPr>
          <p:cNvPr id="4" name="页脚占位符 3"/>
          <p:cNvSpPr>
            <a:spLocks noGrp="1"/>
          </p:cNvSpPr>
          <p:nvPr>
            <p:ph type="ftr" sz="quarter" idx="11"/>
            <p:custDataLst>
              <p:tags r:id="rId4"/>
            </p:custDataLst>
          </p:nvPr>
        </p:nvSpPr>
        <p:spPr>
          <a:xfrm>
            <a:off x="812823" y="6248496"/>
            <a:ext cx="7228299" cy="365142"/>
          </a:xfrm>
        </p:spPr>
        <p:txBody>
          <a:bodyPr/>
          <a:lstStyle>
            <a:lvl1pPr>
              <a:defRPr>
                <a:ea typeface="一场不分手的恋爱" panose="02000000000000000000" charset="-122"/>
              </a:defRPr>
            </a:lvl1pPr>
          </a:lstStyle>
          <a:p>
            <a:pPr fontAlgn="auto">
              <a:spcBef>
                <a:spcPct val="0"/>
              </a:spcBef>
              <a:spcAft>
                <a:spcPct val="0"/>
              </a:spcAft>
            </a:pPr>
            <a:endParaRPr lang="zh-CN" altLang="en-US" b="0">
              <a:solidFill>
                <a:srgbClr val="464646"/>
              </a:solidFill>
              <a:latin typeface="Tw Cen MT" panose="020B0602020104020603"/>
            </a:endParaRPr>
          </a:p>
        </p:txBody>
      </p:sp>
      <p:sp>
        <p:nvSpPr>
          <p:cNvPr id="5" name="灯片编号占位符 4"/>
          <p:cNvSpPr>
            <a:spLocks noGrp="1"/>
          </p:cNvSpPr>
          <p:nvPr>
            <p:ph type="sldNum" sz="quarter" idx="12"/>
            <p:custDataLst>
              <p:tags r:id="rId5"/>
            </p:custDataLst>
          </p:nvPr>
        </p:nvSpPr>
        <p:spPr>
          <a:xfrm>
            <a:off x="8611946" y="6355173"/>
            <a:ext cx="2743629" cy="365057"/>
          </a:xfrm>
        </p:spPr>
        <p:txBody>
          <a:bodyPr/>
          <a:lstStyle/>
          <a:p>
            <a:fld id="{E077DA78-E013-4A8C-AD75-63A150561B10}" type="slidenum">
              <a:rPr lang="zh-CN" altLang="en-US" smtClean="0"/>
            </a:fld>
            <a:endParaRPr lang="zh-CN" altLang="en-US"/>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0_自定义版式">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812821" y="-24"/>
            <a:ext cx="10871484" cy="666786"/>
          </a:xfrm>
        </p:spPr>
        <p:txBody>
          <a:bodyPr/>
          <a:lstStyle/>
          <a:p>
            <a:r>
              <a:rPr lang="zh-CN" altLang="en-US"/>
              <a:t>单击此处编辑母版标题样式</a:t>
            </a:r>
            <a:endParaRPr lang="zh-CN" altLang="en-US"/>
          </a:p>
        </p:txBody>
      </p:sp>
      <p:sp>
        <p:nvSpPr>
          <p:cNvPr id="3" name="日期占位符 2"/>
          <p:cNvSpPr>
            <a:spLocks noGrp="1"/>
          </p:cNvSpPr>
          <p:nvPr>
            <p:ph type="dt" sz="half" idx="10"/>
            <p:custDataLst>
              <p:tags r:id="rId3"/>
            </p:custDataLst>
          </p:nvPr>
        </p:nvSpPr>
        <p:spPr>
          <a:xfrm>
            <a:off x="8128212" y="6248690"/>
            <a:ext cx="3556093" cy="365142"/>
          </a:xfrm>
        </p:spPr>
        <p:txBody>
          <a:bodyPr/>
          <a:lstStyle/>
          <a:p>
            <a:pPr fontAlgn="auto">
              <a:spcBef>
                <a:spcPct val="0"/>
              </a:spcBef>
              <a:spcAft>
                <a:spcPct val="0"/>
              </a:spcAft>
            </a:pPr>
            <a:fld id="{E4606EA6-EFEA-4C30-9264-4F9291A5780D}" type="datetime1">
              <a:rPr lang="en-US" altLang="zh-CN" b="0" smtClean="0">
                <a:solidFill>
                  <a:srgbClr val="464646"/>
                </a:solidFill>
                <a:latin typeface="Tw Cen MT" panose="020B0602020104020603"/>
                <a:ea typeface="一场不分手的恋爱" panose="02000000000000000000" charset="-122"/>
              </a:rPr>
            </a:fld>
            <a:endParaRPr lang="en-US" altLang="en-US" b="0">
              <a:solidFill>
                <a:srgbClr val="464646"/>
              </a:solidFill>
              <a:latin typeface="Tw Cen MT" panose="020B0602020104020603"/>
              <a:ea typeface="一场不分手的恋爱" panose="02000000000000000000" charset="-122"/>
            </a:endParaRPr>
          </a:p>
        </p:txBody>
      </p:sp>
      <p:sp>
        <p:nvSpPr>
          <p:cNvPr id="4" name="页脚占位符 3"/>
          <p:cNvSpPr>
            <a:spLocks noGrp="1"/>
          </p:cNvSpPr>
          <p:nvPr>
            <p:ph type="ftr" sz="quarter" idx="11"/>
            <p:custDataLst>
              <p:tags r:id="rId4"/>
            </p:custDataLst>
          </p:nvPr>
        </p:nvSpPr>
        <p:spPr>
          <a:xfrm>
            <a:off x="812823" y="6248496"/>
            <a:ext cx="7228299" cy="365142"/>
          </a:xfrm>
        </p:spPr>
        <p:txBody>
          <a:bodyPr/>
          <a:lstStyle>
            <a:lvl1pPr>
              <a:defRPr>
                <a:ea typeface="一场不分手的恋爱" panose="02000000000000000000" charset="-122"/>
              </a:defRPr>
            </a:lvl1pPr>
          </a:lstStyle>
          <a:p>
            <a:pPr fontAlgn="auto">
              <a:spcBef>
                <a:spcPct val="0"/>
              </a:spcBef>
              <a:spcAft>
                <a:spcPct val="0"/>
              </a:spcAft>
            </a:pPr>
            <a:endParaRPr lang="zh-CN" altLang="en-US" b="0">
              <a:solidFill>
                <a:srgbClr val="464646"/>
              </a:solidFill>
              <a:latin typeface="Tw Cen MT" panose="020B0602020104020603"/>
            </a:endParaRPr>
          </a:p>
        </p:txBody>
      </p:sp>
      <p:sp>
        <p:nvSpPr>
          <p:cNvPr id="5" name="灯片编号占位符 4"/>
          <p:cNvSpPr>
            <a:spLocks noGrp="1"/>
          </p:cNvSpPr>
          <p:nvPr>
            <p:ph type="sldNum" sz="quarter" idx="12"/>
            <p:custDataLst>
              <p:tags r:id="rId5"/>
            </p:custDataLst>
          </p:nvPr>
        </p:nvSpPr>
        <p:spPr>
          <a:xfrm>
            <a:off x="8611946" y="6355173"/>
            <a:ext cx="2743629" cy="365057"/>
          </a:xfrm>
        </p:spPr>
        <p:txBody>
          <a:bodyPr/>
          <a:lstStyle/>
          <a:p>
            <a:fld id="{E077DA78-E013-4A8C-AD75-63A150561B10}" type="slidenum">
              <a:rPr lang="zh-CN" altLang="en-US" smtClean="0"/>
            </a:fld>
            <a:endParaRPr lang="zh-CN" altLang="en-US"/>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2_自定义版式">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812821" y="-24"/>
            <a:ext cx="10871484" cy="666786"/>
          </a:xfrm>
        </p:spPr>
        <p:txBody>
          <a:bodyPr/>
          <a:lstStyle/>
          <a:p>
            <a:r>
              <a:rPr lang="zh-CN" altLang="en-US"/>
              <a:t>单击此处编辑母版标题样式</a:t>
            </a:r>
            <a:endParaRPr lang="zh-CN" altLang="en-US"/>
          </a:p>
        </p:txBody>
      </p:sp>
      <p:sp>
        <p:nvSpPr>
          <p:cNvPr id="3" name="日期占位符 2"/>
          <p:cNvSpPr>
            <a:spLocks noGrp="1"/>
          </p:cNvSpPr>
          <p:nvPr>
            <p:ph type="dt" sz="half" idx="10"/>
            <p:custDataLst>
              <p:tags r:id="rId3"/>
            </p:custDataLst>
          </p:nvPr>
        </p:nvSpPr>
        <p:spPr>
          <a:xfrm>
            <a:off x="8128212" y="6248690"/>
            <a:ext cx="3556093" cy="365142"/>
          </a:xfrm>
        </p:spPr>
        <p:txBody>
          <a:bodyPr/>
          <a:lstStyle/>
          <a:p>
            <a:pPr fontAlgn="auto">
              <a:spcBef>
                <a:spcPct val="0"/>
              </a:spcBef>
              <a:spcAft>
                <a:spcPct val="0"/>
              </a:spcAft>
            </a:pPr>
            <a:fld id="{E4606EA6-EFEA-4C30-9264-4F9291A5780D}" type="datetime1">
              <a:rPr lang="en-US" altLang="zh-CN" b="0" smtClean="0">
                <a:solidFill>
                  <a:srgbClr val="464646"/>
                </a:solidFill>
                <a:latin typeface="Tw Cen MT" panose="020B0602020104020603"/>
                <a:ea typeface="一场不分手的恋爱" panose="02000000000000000000" charset="-122"/>
              </a:rPr>
            </a:fld>
            <a:endParaRPr lang="en-US" altLang="en-US" b="0">
              <a:solidFill>
                <a:srgbClr val="464646"/>
              </a:solidFill>
              <a:latin typeface="Tw Cen MT" panose="020B0602020104020603"/>
              <a:ea typeface="一场不分手的恋爱" panose="02000000000000000000" charset="-122"/>
            </a:endParaRPr>
          </a:p>
        </p:txBody>
      </p:sp>
      <p:sp>
        <p:nvSpPr>
          <p:cNvPr id="4" name="页脚占位符 3"/>
          <p:cNvSpPr>
            <a:spLocks noGrp="1"/>
          </p:cNvSpPr>
          <p:nvPr>
            <p:ph type="ftr" sz="quarter" idx="11"/>
            <p:custDataLst>
              <p:tags r:id="rId4"/>
            </p:custDataLst>
          </p:nvPr>
        </p:nvSpPr>
        <p:spPr>
          <a:xfrm>
            <a:off x="812823" y="6248496"/>
            <a:ext cx="7228299" cy="365142"/>
          </a:xfrm>
        </p:spPr>
        <p:txBody>
          <a:bodyPr/>
          <a:lstStyle>
            <a:lvl1pPr>
              <a:defRPr>
                <a:ea typeface="一场不分手的恋爱" panose="02000000000000000000" charset="-122"/>
              </a:defRPr>
            </a:lvl1pPr>
          </a:lstStyle>
          <a:p>
            <a:pPr fontAlgn="auto">
              <a:spcBef>
                <a:spcPct val="0"/>
              </a:spcBef>
              <a:spcAft>
                <a:spcPct val="0"/>
              </a:spcAft>
            </a:pPr>
            <a:endParaRPr lang="zh-CN" altLang="en-US" b="0">
              <a:solidFill>
                <a:srgbClr val="464646"/>
              </a:solidFill>
              <a:latin typeface="Tw Cen MT" panose="020B0602020104020603"/>
            </a:endParaRPr>
          </a:p>
        </p:txBody>
      </p:sp>
      <p:sp>
        <p:nvSpPr>
          <p:cNvPr id="5" name="灯片编号占位符 4"/>
          <p:cNvSpPr>
            <a:spLocks noGrp="1"/>
          </p:cNvSpPr>
          <p:nvPr>
            <p:ph type="sldNum" sz="quarter" idx="12"/>
            <p:custDataLst>
              <p:tags r:id="rId5"/>
            </p:custDataLst>
          </p:nvPr>
        </p:nvSpPr>
        <p:spPr>
          <a:xfrm>
            <a:off x="8611946" y="6355173"/>
            <a:ext cx="2743629" cy="365057"/>
          </a:xfrm>
        </p:spPr>
        <p:txBody>
          <a:bodyPr/>
          <a:lstStyle/>
          <a:p>
            <a:fld id="{E077DA78-E013-4A8C-AD75-63A150561B10}" type="slidenum">
              <a:rPr lang="zh-CN" altLang="en-US" smtClean="0"/>
            </a:fld>
            <a:endParaRPr lang="zh-CN" altLang="en-US"/>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3_自定义版式">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812821" y="-24"/>
            <a:ext cx="10871484" cy="666786"/>
          </a:xfrm>
        </p:spPr>
        <p:txBody>
          <a:bodyPr/>
          <a:lstStyle/>
          <a:p>
            <a:r>
              <a:rPr lang="zh-CN" altLang="en-US"/>
              <a:t>单击此处编辑母版标题样式</a:t>
            </a:r>
            <a:endParaRPr lang="zh-CN" altLang="en-US"/>
          </a:p>
        </p:txBody>
      </p:sp>
      <p:sp>
        <p:nvSpPr>
          <p:cNvPr id="3" name="日期占位符 2"/>
          <p:cNvSpPr>
            <a:spLocks noGrp="1"/>
          </p:cNvSpPr>
          <p:nvPr>
            <p:ph type="dt" sz="half" idx="10"/>
            <p:custDataLst>
              <p:tags r:id="rId3"/>
            </p:custDataLst>
          </p:nvPr>
        </p:nvSpPr>
        <p:spPr>
          <a:xfrm>
            <a:off x="8128212" y="6248690"/>
            <a:ext cx="3556093" cy="365142"/>
          </a:xfrm>
        </p:spPr>
        <p:txBody>
          <a:bodyPr/>
          <a:lstStyle/>
          <a:p>
            <a:pPr fontAlgn="auto">
              <a:spcBef>
                <a:spcPct val="0"/>
              </a:spcBef>
              <a:spcAft>
                <a:spcPct val="0"/>
              </a:spcAft>
            </a:pPr>
            <a:fld id="{E4606EA6-EFEA-4C30-9264-4F9291A5780D}" type="datetime1">
              <a:rPr lang="en-US" altLang="zh-CN" b="0" smtClean="0">
                <a:solidFill>
                  <a:srgbClr val="464646"/>
                </a:solidFill>
                <a:latin typeface="Tw Cen MT" panose="020B0602020104020603"/>
                <a:ea typeface="一场不分手的恋爱" panose="02000000000000000000" charset="-122"/>
              </a:rPr>
            </a:fld>
            <a:endParaRPr lang="en-US" altLang="en-US" b="0">
              <a:solidFill>
                <a:srgbClr val="464646"/>
              </a:solidFill>
              <a:latin typeface="Tw Cen MT" panose="020B0602020104020603"/>
              <a:ea typeface="一场不分手的恋爱" panose="02000000000000000000" charset="-122"/>
            </a:endParaRPr>
          </a:p>
        </p:txBody>
      </p:sp>
      <p:sp>
        <p:nvSpPr>
          <p:cNvPr id="4" name="页脚占位符 3"/>
          <p:cNvSpPr>
            <a:spLocks noGrp="1"/>
          </p:cNvSpPr>
          <p:nvPr>
            <p:ph type="ftr" sz="quarter" idx="11"/>
            <p:custDataLst>
              <p:tags r:id="rId4"/>
            </p:custDataLst>
          </p:nvPr>
        </p:nvSpPr>
        <p:spPr>
          <a:xfrm>
            <a:off x="812823" y="6248496"/>
            <a:ext cx="7228299" cy="365142"/>
          </a:xfrm>
        </p:spPr>
        <p:txBody>
          <a:bodyPr/>
          <a:lstStyle>
            <a:lvl1pPr>
              <a:defRPr>
                <a:ea typeface="一场不分手的恋爱" panose="02000000000000000000" charset="-122"/>
              </a:defRPr>
            </a:lvl1pPr>
          </a:lstStyle>
          <a:p>
            <a:pPr fontAlgn="auto">
              <a:spcBef>
                <a:spcPct val="0"/>
              </a:spcBef>
              <a:spcAft>
                <a:spcPct val="0"/>
              </a:spcAft>
            </a:pPr>
            <a:endParaRPr lang="zh-CN" altLang="en-US" b="0">
              <a:solidFill>
                <a:srgbClr val="464646"/>
              </a:solidFill>
              <a:latin typeface="Tw Cen MT" panose="020B0602020104020603"/>
            </a:endParaRPr>
          </a:p>
        </p:txBody>
      </p:sp>
      <p:sp>
        <p:nvSpPr>
          <p:cNvPr id="5" name="灯片编号占位符 4"/>
          <p:cNvSpPr>
            <a:spLocks noGrp="1"/>
          </p:cNvSpPr>
          <p:nvPr>
            <p:ph type="sldNum" sz="quarter" idx="12"/>
            <p:custDataLst>
              <p:tags r:id="rId5"/>
            </p:custDataLst>
          </p:nvPr>
        </p:nvSpPr>
        <p:spPr>
          <a:xfrm>
            <a:off x="8611946" y="6355173"/>
            <a:ext cx="2743629" cy="365057"/>
          </a:xfrm>
        </p:spPr>
        <p:txBody>
          <a:bodyPr/>
          <a:lstStyle/>
          <a:p>
            <a:fld id="{E077DA78-E013-4A8C-AD75-63A150561B10}" type="slidenum">
              <a:rPr lang="zh-CN" altLang="en-US" smtClean="0"/>
            </a:fld>
            <a:endParaRPr lang="zh-CN" alt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1" name="任意多边形 10"/>
          <p:cNvSpPr/>
          <p:nvPr userDrawn="1">
            <p:custDataLst>
              <p:tags r:id="rId2"/>
            </p:custDataLst>
          </p:nvPr>
        </p:nvSpPr>
        <p:spPr>
          <a:xfrm>
            <a:off x="0" y="3790021"/>
            <a:ext cx="12221210" cy="3423920"/>
          </a:xfrm>
          <a:custGeom>
            <a:avLst/>
            <a:gdLst>
              <a:gd name="connsiteX0" fmla="*/ 0 w 19246"/>
              <a:gd name="connsiteY0" fmla="*/ 0 h 5392"/>
              <a:gd name="connsiteX1" fmla="*/ 552 w 19246"/>
              <a:gd name="connsiteY1" fmla="*/ 262 h 5392"/>
              <a:gd name="connsiteX2" fmla="*/ 18659 w 19246"/>
              <a:gd name="connsiteY2" fmla="*/ 262 h 5392"/>
              <a:gd name="connsiteX3" fmla="*/ 19246 w 19246"/>
              <a:gd name="connsiteY3" fmla="*/ 0 h 5392"/>
              <a:gd name="connsiteX4" fmla="*/ 19246 w 19246"/>
              <a:gd name="connsiteY4" fmla="*/ 5392 h 5392"/>
              <a:gd name="connsiteX5" fmla="*/ 0 w 19246"/>
              <a:gd name="connsiteY5" fmla="*/ 5392 h 5392"/>
              <a:gd name="connsiteX6" fmla="*/ 0 w 19246"/>
              <a:gd name="connsiteY6" fmla="*/ 0 h 53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246" h="5392">
                <a:moveTo>
                  <a:pt x="0" y="0"/>
                </a:moveTo>
                <a:lnTo>
                  <a:pt x="552" y="262"/>
                </a:lnTo>
                <a:lnTo>
                  <a:pt x="18659" y="262"/>
                </a:lnTo>
                <a:lnTo>
                  <a:pt x="19246" y="0"/>
                </a:lnTo>
                <a:lnTo>
                  <a:pt x="19246" y="5392"/>
                </a:lnTo>
                <a:lnTo>
                  <a:pt x="0" y="5392"/>
                </a:lnTo>
                <a:lnTo>
                  <a:pt x="0" y="0"/>
                </a:lnTo>
                <a:close/>
              </a:path>
            </a:pathLst>
          </a:custGeom>
          <a:solidFill>
            <a:srgbClr val="B2DA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汉仪文黑-55简" panose="00020600040101010101" charset="-122"/>
            </a:endParaRPr>
          </a:p>
        </p:txBody>
      </p:sp>
      <p:sp>
        <p:nvSpPr>
          <p:cNvPr id="15" name="任意多边形 10"/>
          <p:cNvSpPr/>
          <p:nvPr userDrawn="1">
            <p:custDataLst>
              <p:tags r:id="rId3"/>
            </p:custDataLst>
          </p:nvPr>
        </p:nvSpPr>
        <p:spPr>
          <a:xfrm>
            <a:off x="0" y="4022200"/>
            <a:ext cx="12221210" cy="3423920"/>
          </a:xfrm>
          <a:custGeom>
            <a:avLst/>
            <a:gdLst>
              <a:gd name="connsiteX0" fmla="*/ 0 w 19246"/>
              <a:gd name="connsiteY0" fmla="*/ 0 h 5392"/>
              <a:gd name="connsiteX1" fmla="*/ 552 w 19246"/>
              <a:gd name="connsiteY1" fmla="*/ 262 h 5392"/>
              <a:gd name="connsiteX2" fmla="*/ 18659 w 19246"/>
              <a:gd name="connsiteY2" fmla="*/ 262 h 5392"/>
              <a:gd name="connsiteX3" fmla="*/ 19246 w 19246"/>
              <a:gd name="connsiteY3" fmla="*/ 0 h 5392"/>
              <a:gd name="connsiteX4" fmla="*/ 19246 w 19246"/>
              <a:gd name="connsiteY4" fmla="*/ 5392 h 5392"/>
              <a:gd name="connsiteX5" fmla="*/ 0 w 19246"/>
              <a:gd name="connsiteY5" fmla="*/ 5392 h 5392"/>
              <a:gd name="connsiteX6" fmla="*/ 0 w 19246"/>
              <a:gd name="connsiteY6" fmla="*/ 0 h 53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246" h="5392">
                <a:moveTo>
                  <a:pt x="0" y="0"/>
                </a:moveTo>
                <a:lnTo>
                  <a:pt x="552" y="262"/>
                </a:lnTo>
                <a:lnTo>
                  <a:pt x="18659" y="262"/>
                </a:lnTo>
                <a:lnTo>
                  <a:pt x="19246" y="0"/>
                </a:lnTo>
                <a:lnTo>
                  <a:pt x="19246" y="5392"/>
                </a:lnTo>
                <a:lnTo>
                  <a:pt x="0" y="5392"/>
                </a:lnTo>
                <a:lnTo>
                  <a:pt x="0" y="0"/>
                </a:lnTo>
                <a:close/>
              </a:path>
            </a:pathLst>
          </a:custGeom>
          <a:solidFill>
            <a:srgbClr val="B2DA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汉仪文黑-55简" panose="00020600040101010101" charset="-122"/>
            </a:endParaRPr>
          </a:p>
        </p:txBody>
      </p:sp>
      <p:sp>
        <p:nvSpPr>
          <p:cNvPr id="5" name="圆角矩形 4"/>
          <p:cNvSpPr/>
          <p:nvPr userDrawn="1">
            <p:custDataLst>
              <p:tags r:id="rId4"/>
            </p:custDataLst>
          </p:nvPr>
        </p:nvSpPr>
        <p:spPr>
          <a:xfrm>
            <a:off x="290195" y="323215"/>
            <a:ext cx="11612245" cy="6390640"/>
          </a:xfrm>
          <a:prstGeom prst="roundRect">
            <a:avLst>
              <a:gd name="adj" fmla="val 4031"/>
            </a:avLst>
          </a:prstGeom>
          <a:solidFill>
            <a:schemeClr val="bg1"/>
          </a:solidFill>
          <a:ln>
            <a:noFill/>
          </a:ln>
          <a:effectLst>
            <a:outerShdw blurRad="241300" sx="102000" sy="102000" algn="ctr"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汉仪文黑-55简" panose="00020600040101010101" charset="-122"/>
            </a:endParaRP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812821" y="-24"/>
            <a:ext cx="10871484" cy="666786"/>
          </a:xfrm>
        </p:spPr>
        <p:txBody>
          <a:bodyPr/>
          <a:lstStyle/>
          <a:p>
            <a:r>
              <a:rPr lang="zh-CN" altLang="en-US"/>
              <a:t>单击此处编辑母版标题样式</a:t>
            </a:r>
            <a:endParaRPr lang="zh-CN" altLang="en-US"/>
          </a:p>
        </p:txBody>
      </p:sp>
      <p:sp>
        <p:nvSpPr>
          <p:cNvPr id="3" name="日期占位符 2"/>
          <p:cNvSpPr>
            <a:spLocks noGrp="1"/>
          </p:cNvSpPr>
          <p:nvPr>
            <p:ph type="dt" sz="half" idx="10"/>
            <p:custDataLst>
              <p:tags r:id="rId3"/>
            </p:custDataLst>
          </p:nvPr>
        </p:nvSpPr>
        <p:spPr>
          <a:xfrm>
            <a:off x="8128212" y="6248690"/>
            <a:ext cx="3556093" cy="365142"/>
          </a:xfrm>
        </p:spPr>
        <p:txBody>
          <a:bodyPr/>
          <a:lstStyle/>
          <a:p>
            <a:pPr fontAlgn="auto">
              <a:spcBef>
                <a:spcPct val="0"/>
              </a:spcBef>
              <a:spcAft>
                <a:spcPct val="0"/>
              </a:spcAft>
            </a:pPr>
            <a:fld id="{E4606EA6-EFEA-4C30-9264-4F9291A5780D}" type="datetime1">
              <a:rPr lang="en-US" altLang="zh-CN" b="0" smtClean="0">
                <a:solidFill>
                  <a:srgbClr val="464646"/>
                </a:solidFill>
                <a:latin typeface="Tw Cen MT" panose="020B0602020104020603"/>
                <a:ea typeface="一场不分手的恋爱" panose="02000000000000000000" charset="-122"/>
              </a:rPr>
            </a:fld>
            <a:endParaRPr lang="en-US" altLang="en-US" b="0">
              <a:solidFill>
                <a:srgbClr val="464646"/>
              </a:solidFill>
              <a:latin typeface="Tw Cen MT" panose="020B0602020104020603"/>
              <a:ea typeface="一场不分手的恋爱" panose="02000000000000000000" charset="-122"/>
            </a:endParaRPr>
          </a:p>
        </p:txBody>
      </p:sp>
      <p:sp>
        <p:nvSpPr>
          <p:cNvPr id="4" name="页脚占位符 3"/>
          <p:cNvSpPr>
            <a:spLocks noGrp="1"/>
          </p:cNvSpPr>
          <p:nvPr>
            <p:ph type="ftr" sz="quarter" idx="11"/>
            <p:custDataLst>
              <p:tags r:id="rId4"/>
            </p:custDataLst>
          </p:nvPr>
        </p:nvSpPr>
        <p:spPr>
          <a:xfrm>
            <a:off x="812823" y="6248496"/>
            <a:ext cx="7228299" cy="365142"/>
          </a:xfrm>
        </p:spPr>
        <p:txBody>
          <a:bodyPr/>
          <a:lstStyle>
            <a:lvl1pPr>
              <a:defRPr>
                <a:ea typeface="一场不分手的恋爱" panose="02000000000000000000" charset="-122"/>
              </a:defRPr>
            </a:lvl1pPr>
          </a:lstStyle>
          <a:p>
            <a:pPr fontAlgn="auto">
              <a:spcBef>
                <a:spcPct val="0"/>
              </a:spcBef>
              <a:spcAft>
                <a:spcPct val="0"/>
              </a:spcAft>
            </a:pPr>
            <a:endParaRPr lang="zh-CN" altLang="en-US" b="0">
              <a:solidFill>
                <a:srgbClr val="464646"/>
              </a:solidFill>
              <a:latin typeface="Tw Cen MT" panose="020B0602020104020603"/>
            </a:endParaRPr>
          </a:p>
        </p:txBody>
      </p:sp>
      <p:sp>
        <p:nvSpPr>
          <p:cNvPr id="5" name="灯片编号占位符 4"/>
          <p:cNvSpPr>
            <a:spLocks noGrp="1"/>
          </p:cNvSpPr>
          <p:nvPr>
            <p:ph type="sldNum" sz="quarter" idx="12"/>
            <p:custDataLst>
              <p:tags r:id="rId5"/>
            </p:custDataLst>
          </p:nvPr>
        </p:nvSpPr>
        <p:spPr>
          <a:xfrm>
            <a:off x="8611946" y="6355173"/>
            <a:ext cx="2743629" cy="365057"/>
          </a:xfrm>
        </p:spPr>
        <p:txBody>
          <a:bodyPr/>
          <a:lstStyle/>
          <a:p>
            <a:fld id="{E077DA78-E013-4A8C-AD75-63A150561B10}" type="slidenum">
              <a:rPr lang="zh-CN" altLang="en-US" smtClean="0"/>
            </a:fld>
            <a:endParaRPr lang="zh-CN" altLang="en-US"/>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4_自定义版式">
    <p:spTree>
      <p:nvGrpSpPr>
        <p:cNvPr id="1" name=""/>
        <p:cNvGrpSpPr/>
        <p:nvPr/>
      </p:nvGrpSpPr>
      <p:grpSpPr>
        <a:xfrm>
          <a:off x="0" y="0"/>
          <a:ext cx="0" cy="0"/>
          <a:chOff x="0" y="0"/>
          <a:chExt cx="0" cy="0"/>
        </a:xfrm>
      </p:grpSpPr>
      <p:sp>
        <p:nvSpPr>
          <p:cNvPr id="4" name="Picture Placeholder 4"/>
          <p:cNvSpPr>
            <a:spLocks noGrp="1"/>
          </p:cNvSpPr>
          <p:nvPr>
            <p:ph type="pic" sz="quarter" idx="14"/>
            <p:custDataLst>
              <p:tags r:id="rId2"/>
            </p:custDataLst>
          </p:nvPr>
        </p:nvSpPr>
        <p:spPr>
          <a:xfrm flipH="1">
            <a:off x="1435762" y="1046322"/>
            <a:ext cx="3190895" cy="2819400"/>
          </a:xfrm>
          <a:prstGeom prst="rect">
            <a:avLst/>
          </a:prstGeom>
          <a:solidFill>
            <a:schemeClr val="accent5"/>
          </a:solidFill>
        </p:spPr>
        <p:txBody>
          <a:bodyPr/>
          <a:lstStyle>
            <a:lvl1pPr>
              <a:defRPr sz="2700">
                <a:latin typeface="三极准柔宋" panose="00000500000000000000" pitchFamily="2" charset="-122"/>
              </a:defRPr>
            </a:lvl1pPr>
          </a:lstStyle>
          <a:p>
            <a:endParaRPr lang="id-ID"/>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pic>
        <p:nvPicPr>
          <p:cNvPr id="8" name="图片 7"/>
          <p:cNvPicPr>
            <a:picLocks noChangeAspect="1"/>
          </p:cNvPicPr>
          <p:nvPr userDrawn="1">
            <p:custDataLst>
              <p:tags r:id="rId2"/>
            </p:custDataLst>
          </p:nvPr>
        </p:nvPicPr>
        <p:blipFill>
          <a:blip r:embed="rId3">
            <a:extLst>
              <a:ext uri="{BEBA8EAE-BF5A-486C-A8C5-ECC9F3942E4B}">
                <a14:imgProps xmlns:a14="http://schemas.microsoft.com/office/drawing/2010/main">
                  <a14:imgLayer r:embed="rId4">
                    <a14:imgEffect>
                      <a14:brightnessContrast contrast="20000"/>
                    </a14:imgEffect>
                  </a14:imgLayer>
                </a14:imgProps>
              </a:ext>
            </a:extLst>
          </a:blip>
          <a:srcRect t="2031" b="2846"/>
          <a:stretch>
            <a:fillRect/>
          </a:stretch>
        </p:blipFill>
        <p:spPr>
          <a:xfrm>
            <a:off x="0" y="-58995"/>
            <a:ext cx="12192000" cy="6961240"/>
          </a:xfrm>
          <a:prstGeom prst="rect">
            <a:avLst/>
          </a:prstGeom>
        </p:spPr>
      </p:pic>
      <p:sp>
        <p:nvSpPr>
          <p:cNvPr id="9" name="矩形 8"/>
          <p:cNvSpPr/>
          <p:nvPr userDrawn="1">
            <p:custDataLst>
              <p:tags r:id="rId5"/>
            </p:custDataLst>
          </p:nvPr>
        </p:nvSpPr>
        <p:spPr>
          <a:xfrm>
            <a:off x="211394" y="154858"/>
            <a:ext cx="11769213" cy="65482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userDrawn="1">
            <p:custDataLst>
              <p:tags r:id="rId6"/>
            </p:custDataLst>
          </p:nvPr>
        </p:nvSpPr>
        <p:spPr>
          <a:xfrm rot="21008320">
            <a:off x="992752" y="6437687"/>
            <a:ext cx="14276439" cy="581657"/>
          </a:xfrm>
          <a:prstGeom prst="rect">
            <a:avLst/>
          </a:prstGeom>
          <a:gradFill flip="none" rotWithShape="1">
            <a:gsLst>
              <a:gs pos="0">
                <a:srgbClr val="FDD09D"/>
              </a:gs>
              <a:gs pos="53000">
                <a:srgbClr val="F1CDE7"/>
              </a:gs>
              <a:gs pos="100000">
                <a:srgbClr val="98CFDC"/>
              </a:gs>
            </a:gsLst>
            <a:path path="circle">
              <a:fillToRect t="100000" r="100000"/>
            </a:path>
            <a:tileRect l="-100000" b="-100000"/>
          </a:gradFill>
          <a:ln>
            <a:noFill/>
          </a:ln>
          <a:effectLst>
            <a:outerShdw blurRad="76200" dist="762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userDrawn="1">
            <p:custDataLst>
              <p:tags r:id="rId7"/>
            </p:custDataLst>
          </p:nvPr>
        </p:nvSpPr>
        <p:spPr>
          <a:xfrm rot="19523804">
            <a:off x="7447313" y="5327741"/>
            <a:ext cx="7495993" cy="596195"/>
          </a:xfrm>
          <a:prstGeom prst="rect">
            <a:avLst/>
          </a:prstGeom>
          <a:gradFill flip="none" rotWithShape="1">
            <a:gsLst>
              <a:gs pos="0">
                <a:srgbClr val="FDD09D"/>
              </a:gs>
              <a:gs pos="53000">
                <a:srgbClr val="F1CDE7"/>
              </a:gs>
              <a:gs pos="100000">
                <a:srgbClr val="98CFDC"/>
              </a:gs>
            </a:gsLst>
            <a:path path="circle">
              <a:fillToRect t="100000" r="100000"/>
            </a:path>
            <a:tileRect l="-100000" b="-100000"/>
          </a:gradFill>
          <a:ln>
            <a:noFill/>
          </a:ln>
          <a:effectLst>
            <a:outerShdw blurRad="76200" dist="762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userDrawn="1">
            <p:custDataLst>
              <p:tags r:id="rId8"/>
            </p:custDataLst>
          </p:nvPr>
        </p:nvPicPr>
        <p:blipFill>
          <a:blip r:embed="rId9">
            <a:extLst>
              <a:ext uri="{28A0092B-C50C-407E-A947-70E740481C1C}">
                <a14:useLocalDpi xmlns:a14="http://schemas.microsoft.com/office/drawing/2010/main" val="0"/>
              </a:ext>
            </a:extLst>
          </a:blip>
          <a:stretch>
            <a:fillRect/>
          </a:stretch>
        </p:blipFill>
        <p:spPr>
          <a:xfrm rot="3589077" flipH="1">
            <a:off x="191770" y="201930"/>
            <a:ext cx="1162050" cy="774700"/>
          </a:xfrm>
          <a:prstGeom prst="rect">
            <a:avLst/>
          </a:prstGeom>
        </p:spPr>
      </p:pic>
      <p:sp>
        <p:nvSpPr>
          <p:cNvPr id="13" name="PA-文本框 68"/>
          <p:cNvSpPr txBox="1"/>
          <p:nvPr userDrawn="1">
            <p:custDataLst>
              <p:tags r:id="rId10"/>
            </p:custDataLst>
          </p:nvPr>
        </p:nvSpPr>
        <p:spPr>
          <a:xfrm>
            <a:off x="1117600" y="328295"/>
            <a:ext cx="2430145" cy="460375"/>
          </a:xfrm>
          <a:prstGeom prst="rect">
            <a:avLst/>
          </a:prstGeom>
          <a:solidFill>
            <a:srgbClr val="FF0000"/>
          </a:solidFill>
        </p:spPr>
        <p:txBody>
          <a:bodyPr vert="horz" wrap="square" rtlCol="0">
            <a:spAutoFit/>
          </a:bodyPr>
          <a:lstStyle/>
          <a:p>
            <a:pPr algn="dist"/>
            <a:r>
              <a:rPr lang="zh-CN" altLang="en-US" sz="2400" b="1">
                <a:solidFill>
                  <a:schemeClr val="bg1"/>
                </a:solidFill>
                <a:latin typeface="微软雅黑" panose="020B0503020204020204" charset="-122"/>
                <a:ea typeface="微软雅黑" panose="020B0503020204020204" charset="-122"/>
              </a:rPr>
              <a:t>课堂合作探究</a:t>
            </a:r>
            <a:endParaRPr lang="zh-CN" altLang="en-US" sz="2400" b="1">
              <a:solidFill>
                <a:schemeClr val="bg1"/>
              </a:solidFill>
              <a:latin typeface="微软雅黑" panose="020B0503020204020204" charset="-122"/>
              <a:ea typeface="微软雅黑" panose="020B0503020204020204" charset="-122"/>
            </a:endParaRPr>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14" name="文本框 13"/>
          <p:cNvSpPr txBox="1"/>
          <p:nvPr userDrawn="1">
            <p:custDataLst>
              <p:tags r:id="rId2"/>
            </p:custDataLst>
          </p:nvPr>
        </p:nvSpPr>
        <p:spPr>
          <a:xfrm>
            <a:off x="74141" y="57665"/>
            <a:ext cx="1029449" cy="369332"/>
          </a:xfrm>
          <a:prstGeom prst="rect">
            <a:avLst/>
          </a:prstGeom>
          <a:noFill/>
        </p:spPr>
        <p:txBody>
          <a:bodyPr wrap="none" rtlCol="0">
            <a:spAutoFit/>
          </a:bodyPr>
          <a:lstStyle/>
          <a:p>
            <a:r>
              <a:rPr lang="en-US" altLang="zh-CN">
                <a:solidFill>
                  <a:schemeClr val="bg1"/>
                </a:solidFill>
              </a:rPr>
              <a:t>SZ-LWH</a:t>
            </a:r>
            <a:endParaRPr lang="zh-CN" altLang="en-US">
              <a:solidFill>
                <a:schemeClr val="bg1"/>
              </a:solidFill>
            </a:endParaRPr>
          </a:p>
        </p:txBody>
      </p:sp>
      <p:grpSp>
        <p:nvGrpSpPr>
          <p:cNvPr id="2" name="组合 1"/>
          <p:cNvGrpSpPr/>
          <p:nvPr userDrawn="1">
            <p:custDataLst>
              <p:tags r:id="rId3"/>
            </p:custDataLst>
          </p:nvPr>
        </p:nvGrpSpPr>
        <p:grpSpPr>
          <a:xfrm>
            <a:off x="0" y="1"/>
            <a:ext cx="12192000" cy="1133567"/>
            <a:chOff x="0" y="1"/>
            <a:chExt cx="12192000" cy="1133567"/>
          </a:xfrm>
        </p:grpSpPr>
        <p:sp>
          <p:nvSpPr>
            <p:cNvPr id="16" name="任意多边形 15"/>
            <p:cNvSpPr/>
            <p:nvPr userDrawn="1">
              <p:custDataLst>
                <p:tags r:id="rId4"/>
              </p:custDataLst>
            </p:nvPr>
          </p:nvSpPr>
          <p:spPr>
            <a:xfrm>
              <a:off x="5044119" y="500425"/>
              <a:ext cx="2103763" cy="633143"/>
            </a:xfrm>
            <a:custGeom>
              <a:avLst/>
              <a:gdLst>
                <a:gd name="connsiteX0" fmla="*/ 1370720 w 1376334"/>
                <a:gd name="connsiteY0" fmla="*/ 0 h 743863"/>
                <a:gd name="connsiteX1" fmla="*/ 1376334 w 1376334"/>
                <a:gd name="connsiteY1" fmla="*/ 55696 h 743863"/>
                <a:gd name="connsiteX2" fmla="*/ 688167 w 1376334"/>
                <a:gd name="connsiteY2" fmla="*/ 743863 h 743863"/>
                <a:gd name="connsiteX3" fmla="*/ 0 w 1376334"/>
                <a:gd name="connsiteY3" fmla="*/ 55696 h 743863"/>
                <a:gd name="connsiteX4" fmla="*/ 5615 w 1376334"/>
                <a:gd name="connsiteY4" fmla="*/ 1 h 743863"/>
                <a:gd name="connsiteX5" fmla="*/ 119778 w 1376334"/>
                <a:gd name="connsiteY5" fmla="*/ 19589 h 743863"/>
                <a:gd name="connsiteX6" fmla="*/ 688166 w 1376334"/>
                <a:gd name="connsiteY6" fmla="*/ 55695 h 743863"/>
                <a:gd name="connsiteX7" fmla="*/ 1256554 w 1376334"/>
                <a:gd name="connsiteY7" fmla="*/ 19589 h 743863"/>
                <a:gd name="connsiteX8" fmla="*/ 1370720 w 1376334"/>
                <a:gd name="connsiteY8" fmla="*/ 0 h 743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76334" h="743863">
                  <a:moveTo>
                    <a:pt x="1370720" y="0"/>
                  </a:moveTo>
                  <a:lnTo>
                    <a:pt x="1376334" y="55696"/>
                  </a:lnTo>
                  <a:cubicBezTo>
                    <a:pt x="1376334" y="435760"/>
                    <a:pt x="1068231" y="743863"/>
                    <a:pt x="688167" y="743863"/>
                  </a:cubicBezTo>
                  <a:cubicBezTo>
                    <a:pt x="308103" y="743863"/>
                    <a:pt x="0" y="435760"/>
                    <a:pt x="0" y="55696"/>
                  </a:cubicBezTo>
                  <a:lnTo>
                    <a:pt x="5615" y="1"/>
                  </a:lnTo>
                  <a:lnTo>
                    <a:pt x="119778" y="19589"/>
                  </a:lnTo>
                  <a:cubicBezTo>
                    <a:pt x="282028" y="42385"/>
                    <a:pt x="477622" y="55695"/>
                    <a:pt x="688166" y="55695"/>
                  </a:cubicBezTo>
                  <a:cubicBezTo>
                    <a:pt x="898710" y="55695"/>
                    <a:pt x="1094305" y="42385"/>
                    <a:pt x="1256554" y="19589"/>
                  </a:cubicBezTo>
                  <a:lnTo>
                    <a:pt x="1370720" y="0"/>
                  </a:lnTo>
                  <a:close/>
                </a:path>
              </a:pathLst>
            </a:custGeom>
            <a:solidFill>
              <a:srgbClr val="0053A3"/>
            </a:solidFill>
            <a:ln>
              <a:solidFill>
                <a:schemeClr val="bg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1219200"/>
              <a:endParaRPr lang="zh-CN" altLang="en-US">
                <a:solidFill>
                  <a:prstClr val="white"/>
                </a:solidFill>
                <a:latin typeface="微软雅黑" panose="020B0503020204020204" charset="-122"/>
                <a:ea typeface="微软雅黑" panose="020B0503020204020204" charset="-122"/>
              </a:endParaRPr>
            </a:p>
          </p:txBody>
        </p:sp>
        <p:sp>
          <p:nvSpPr>
            <p:cNvPr id="3" name="矩形 2"/>
            <p:cNvSpPr/>
            <p:nvPr userDrawn="1">
              <p:custDataLst>
                <p:tags r:id="rId5"/>
              </p:custDataLst>
            </p:nvPr>
          </p:nvSpPr>
          <p:spPr>
            <a:xfrm>
              <a:off x="0" y="1"/>
              <a:ext cx="12192000" cy="586156"/>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r>
                <a:rPr lang="en-US" altLang="zh-CN">
                  <a:solidFill>
                    <a:prstClr val="white"/>
                  </a:solidFill>
                  <a:latin typeface="微软雅黑" panose="020B0503020204020204" charset="-122"/>
                  <a:ea typeface="微软雅黑" panose="020B0503020204020204" charset="-122"/>
                </a:rPr>
                <a:t> </a:t>
              </a:r>
              <a:endParaRPr lang="zh-CN" altLang="en-US">
                <a:solidFill>
                  <a:prstClr val="white"/>
                </a:solidFill>
                <a:latin typeface="微软雅黑" panose="020B0503020204020204" charset="-122"/>
                <a:ea typeface="微软雅黑" panose="020B0503020204020204" charset="-122"/>
              </a:endParaRPr>
            </a:p>
          </p:txBody>
        </p:sp>
      </p:grpSp>
      <p:sp>
        <p:nvSpPr>
          <p:cNvPr id="4" name="任意多边形: 形状 60"/>
          <p:cNvSpPr/>
          <p:nvPr userDrawn="1">
            <p:custDataLst>
              <p:tags r:id="rId6"/>
            </p:custDataLst>
          </p:nvPr>
        </p:nvSpPr>
        <p:spPr>
          <a:xfrm flipH="1">
            <a:off x="0" y="6716110"/>
            <a:ext cx="12276701" cy="141890"/>
          </a:xfrm>
          <a:custGeom>
            <a:avLst/>
            <a:gdLst>
              <a:gd name="connsiteX0" fmla="*/ 180975 w 12276701"/>
              <a:gd name="connsiteY0" fmla="*/ 0 h 141890"/>
              <a:gd name="connsiteX1" fmla="*/ 64830 w 12276701"/>
              <a:gd name="connsiteY1" fmla="*/ 0 h 141890"/>
              <a:gd name="connsiteX2" fmla="*/ 0 w 12276701"/>
              <a:gd name="connsiteY2" fmla="*/ 141890 h 141890"/>
              <a:gd name="connsiteX3" fmla="*/ 116145 w 12276701"/>
              <a:gd name="connsiteY3" fmla="*/ 141890 h 141890"/>
              <a:gd name="connsiteX4" fmla="*/ 361950 w 12276701"/>
              <a:gd name="connsiteY4" fmla="*/ 0 h 141890"/>
              <a:gd name="connsiteX5" fmla="*/ 245805 w 12276701"/>
              <a:gd name="connsiteY5" fmla="*/ 0 h 141890"/>
              <a:gd name="connsiteX6" fmla="*/ 180975 w 12276701"/>
              <a:gd name="connsiteY6" fmla="*/ 141890 h 141890"/>
              <a:gd name="connsiteX7" fmla="*/ 297120 w 12276701"/>
              <a:gd name="connsiteY7" fmla="*/ 141890 h 141890"/>
              <a:gd name="connsiteX8" fmla="*/ 542925 w 12276701"/>
              <a:gd name="connsiteY8" fmla="*/ 0 h 141890"/>
              <a:gd name="connsiteX9" fmla="*/ 426780 w 12276701"/>
              <a:gd name="connsiteY9" fmla="*/ 0 h 141890"/>
              <a:gd name="connsiteX10" fmla="*/ 361950 w 12276701"/>
              <a:gd name="connsiteY10" fmla="*/ 141890 h 141890"/>
              <a:gd name="connsiteX11" fmla="*/ 478095 w 12276701"/>
              <a:gd name="connsiteY11" fmla="*/ 141890 h 141890"/>
              <a:gd name="connsiteX12" fmla="*/ 723900 w 12276701"/>
              <a:gd name="connsiteY12" fmla="*/ 0 h 141890"/>
              <a:gd name="connsiteX13" fmla="*/ 607755 w 12276701"/>
              <a:gd name="connsiteY13" fmla="*/ 0 h 141890"/>
              <a:gd name="connsiteX14" fmla="*/ 542925 w 12276701"/>
              <a:gd name="connsiteY14" fmla="*/ 141890 h 141890"/>
              <a:gd name="connsiteX15" fmla="*/ 659070 w 12276701"/>
              <a:gd name="connsiteY15" fmla="*/ 141890 h 141890"/>
              <a:gd name="connsiteX16" fmla="*/ 904875 w 12276701"/>
              <a:gd name="connsiteY16" fmla="*/ 0 h 141890"/>
              <a:gd name="connsiteX17" fmla="*/ 788730 w 12276701"/>
              <a:gd name="connsiteY17" fmla="*/ 0 h 141890"/>
              <a:gd name="connsiteX18" fmla="*/ 723900 w 12276701"/>
              <a:gd name="connsiteY18" fmla="*/ 141890 h 141890"/>
              <a:gd name="connsiteX19" fmla="*/ 840045 w 12276701"/>
              <a:gd name="connsiteY19" fmla="*/ 141890 h 141890"/>
              <a:gd name="connsiteX20" fmla="*/ 1085850 w 12276701"/>
              <a:gd name="connsiteY20" fmla="*/ 0 h 141890"/>
              <a:gd name="connsiteX21" fmla="*/ 969705 w 12276701"/>
              <a:gd name="connsiteY21" fmla="*/ 0 h 141890"/>
              <a:gd name="connsiteX22" fmla="*/ 904875 w 12276701"/>
              <a:gd name="connsiteY22" fmla="*/ 141890 h 141890"/>
              <a:gd name="connsiteX23" fmla="*/ 1021020 w 12276701"/>
              <a:gd name="connsiteY23" fmla="*/ 141890 h 141890"/>
              <a:gd name="connsiteX24" fmla="*/ 1266825 w 12276701"/>
              <a:gd name="connsiteY24" fmla="*/ 0 h 141890"/>
              <a:gd name="connsiteX25" fmla="*/ 1150680 w 12276701"/>
              <a:gd name="connsiteY25" fmla="*/ 0 h 141890"/>
              <a:gd name="connsiteX26" fmla="*/ 1085850 w 12276701"/>
              <a:gd name="connsiteY26" fmla="*/ 141890 h 141890"/>
              <a:gd name="connsiteX27" fmla="*/ 1201995 w 12276701"/>
              <a:gd name="connsiteY27" fmla="*/ 141890 h 141890"/>
              <a:gd name="connsiteX28" fmla="*/ 1447800 w 12276701"/>
              <a:gd name="connsiteY28" fmla="*/ 0 h 141890"/>
              <a:gd name="connsiteX29" fmla="*/ 1331655 w 12276701"/>
              <a:gd name="connsiteY29" fmla="*/ 0 h 141890"/>
              <a:gd name="connsiteX30" fmla="*/ 1266825 w 12276701"/>
              <a:gd name="connsiteY30" fmla="*/ 141890 h 141890"/>
              <a:gd name="connsiteX31" fmla="*/ 1382970 w 12276701"/>
              <a:gd name="connsiteY31" fmla="*/ 141890 h 141890"/>
              <a:gd name="connsiteX32" fmla="*/ 1628775 w 12276701"/>
              <a:gd name="connsiteY32" fmla="*/ 0 h 141890"/>
              <a:gd name="connsiteX33" fmla="*/ 1512630 w 12276701"/>
              <a:gd name="connsiteY33" fmla="*/ 0 h 141890"/>
              <a:gd name="connsiteX34" fmla="*/ 1447800 w 12276701"/>
              <a:gd name="connsiteY34" fmla="*/ 141890 h 141890"/>
              <a:gd name="connsiteX35" fmla="*/ 1563945 w 12276701"/>
              <a:gd name="connsiteY35" fmla="*/ 141890 h 141890"/>
              <a:gd name="connsiteX36" fmla="*/ 1809750 w 12276701"/>
              <a:gd name="connsiteY36" fmla="*/ 0 h 141890"/>
              <a:gd name="connsiteX37" fmla="*/ 1693605 w 12276701"/>
              <a:gd name="connsiteY37" fmla="*/ 0 h 141890"/>
              <a:gd name="connsiteX38" fmla="*/ 1628775 w 12276701"/>
              <a:gd name="connsiteY38" fmla="*/ 141890 h 141890"/>
              <a:gd name="connsiteX39" fmla="*/ 1744920 w 12276701"/>
              <a:gd name="connsiteY39" fmla="*/ 141890 h 141890"/>
              <a:gd name="connsiteX40" fmla="*/ 1990725 w 12276701"/>
              <a:gd name="connsiteY40" fmla="*/ 0 h 141890"/>
              <a:gd name="connsiteX41" fmla="*/ 1874580 w 12276701"/>
              <a:gd name="connsiteY41" fmla="*/ 0 h 141890"/>
              <a:gd name="connsiteX42" fmla="*/ 1809750 w 12276701"/>
              <a:gd name="connsiteY42" fmla="*/ 141890 h 141890"/>
              <a:gd name="connsiteX43" fmla="*/ 1925895 w 12276701"/>
              <a:gd name="connsiteY43" fmla="*/ 141890 h 141890"/>
              <a:gd name="connsiteX44" fmla="*/ 2171700 w 12276701"/>
              <a:gd name="connsiteY44" fmla="*/ 0 h 141890"/>
              <a:gd name="connsiteX45" fmla="*/ 2055555 w 12276701"/>
              <a:gd name="connsiteY45" fmla="*/ 0 h 141890"/>
              <a:gd name="connsiteX46" fmla="*/ 1990725 w 12276701"/>
              <a:gd name="connsiteY46" fmla="*/ 141890 h 141890"/>
              <a:gd name="connsiteX47" fmla="*/ 2106870 w 12276701"/>
              <a:gd name="connsiteY47" fmla="*/ 141890 h 141890"/>
              <a:gd name="connsiteX48" fmla="*/ 2352675 w 12276701"/>
              <a:gd name="connsiteY48" fmla="*/ 0 h 141890"/>
              <a:gd name="connsiteX49" fmla="*/ 2236530 w 12276701"/>
              <a:gd name="connsiteY49" fmla="*/ 0 h 141890"/>
              <a:gd name="connsiteX50" fmla="*/ 2171700 w 12276701"/>
              <a:gd name="connsiteY50" fmla="*/ 141890 h 141890"/>
              <a:gd name="connsiteX51" fmla="*/ 2287845 w 12276701"/>
              <a:gd name="connsiteY51" fmla="*/ 141890 h 141890"/>
              <a:gd name="connsiteX52" fmla="*/ 2533650 w 12276701"/>
              <a:gd name="connsiteY52" fmla="*/ 0 h 141890"/>
              <a:gd name="connsiteX53" fmla="*/ 2417505 w 12276701"/>
              <a:gd name="connsiteY53" fmla="*/ 0 h 141890"/>
              <a:gd name="connsiteX54" fmla="*/ 2352675 w 12276701"/>
              <a:gd name="connsiteY54" fmla="*/ 141890 h 141890"/>
              <a:gd name="connsiteX55" fmla="*/ 2468820 w 12276701"/>
              <a:gd name="connsiteY55" fmla="*/ 141890 h 141890"/>
              <a:gd name="connsiteX56" fmla="*/ 2714625 w 12276701"/>
              <a:gd name="connsiteY56" fmla="*/ 0 h 141890"/>
              <a:gd name="connsiteX57" fmla="*/ 2598480 w 12276701"/>
              <a:gd name="connsiteY57" fmla="*/ 0 h 141890"/>
              <a:gd name="connsiteX58" fmla="*/ 2533650 w 12276701"/>
              <a:gd name="connsiteY58" fmla="*/ 141890 h 141890"/>
              <a:gd name="connsiteX59" fmla="*/ 2649795 w 12276701"/>
              <a:gd name="connsiteY59" fmla="*/ 141890 h 141890"/>
              <a:gd name="connsiteX60" fmla="*/ 2895600 w 12276701"/>
              <a:gd name="connsiteY60" fmla="*/ 0 h 141890"/>
              <a:gd name="connsiteX61" fmla="*/ 2779455 w 12276701"/>
              <a:gd name="connsiteY61" fmla="*/ 0 h 141890"/>
              <a:gd name="connsiteX62" fmla="*/ 2714625 w 12276701"/>
              <a:gd name="connsiteY62" fmla="*/ 141890 h 141890"/>
              <a:gd name="connsiteX63" fmla="*/ 2830770 w 12276701"/>
              <a:gd name="connsiteY63" fmla="*/ 141890 h 141890"/>
              <a:gd name="connsiteX64" fmla="*/ 3076575 w 12276701"/>
              <a:gd name="connsiteY64" fmla="*/ 0 h 141890"/>
              <a:gd name="connsiteX65" fmla="*/ 2960430 w 12276701"/>
              <a:gd name="connsiteY65" fmla="*/ 0 h 141890"/>
              <a:gd name="connsiteX66" fmla="*/ 2895600 w 12276701"/>
              <a:gd name="connsiteY66" fmla="*/ 141890 h 141890"/>
              <a:gd name="connsiteX67" fmla="*/ 3011745 w 12276701"/>
              <a:gd name="connsiteY67" fmla="*/ 141890 h 141890"/>
              <a:gd name="connsiteX68" fmla="*/ 3257550 w 12276701"/>
              <a:gd name="connsiteY68" fmla="*/ 0 h 141890"/>
              <a:gd name="connsiteX69" fmla="*/ 3141405 w 12276701"/>
              <a:gd name="connsiteY69" fmla="*/ 0 h 141890"/>
              <a:gd name="connsiteX70" fmla="*/ 3076575 w 12276701"/>
              <a:gd name="connsiteY70" fmla="*/ 141890 h 141890"/>
              <a:gd name="connsiteX71" fmla="*/ 3192720 w 12276701"/>
              <a:gd name="connsiteY71" fmla="*/ 141890 h 141890"/>
              <a:gd name="connsiteX72" fmla="*/ 3438525 w 12276701"/>
              <a:gd name="connsiteY72" fmla="*/ 0 h 141890"/>
              <a:gd name="connsiteX73" fmla="*/ 3322380 w 12276701"/>
              <a:gd name="connsiteY73" fmla="*/ 0 h 141890"/>
              <a:gd name="connsiteX74" fmla="*/ 3257550 w 12276701"/>
              <a:gd name="connsiteY74" fmla="*/ 141890 h 141890"/>
              <a:gd name="connsiteX75" fmla="*/ 3373695 w 12276701"/>
              <a:gd name="connsiteY75" fmla="*/ 141890 h 141890"/>
              <a:gd name="connsiteX76" fmla="*/ 3619500 w 12276701"/>
              <a:gd name="connsiteY76" fmla="*/ 0 h 141890"/>
              <a:gd name="connsiteX77" fmla="*/ 3503355 w 12276701"/>
              <a:gd name="connsiteY77" fmla="*/ 0 h 141890"/>
              <a:gd name="connsiteX78" fmla="*/ 3438525 w 12276701"/>
              <a:gd name="connsiteY78" fmla="*/ 141890 h 141890"/>
              <a:gd name="connsiteX79" fmla="*/ 3554670 w 12276701"/>
              <a:gd name="connsiteY79" fmla="*/ 141890 h 141890"/>
              <a:gd name="connsiteX80" fmla="*/ 3800475 w 12276701"/>
              <a:gd name="connsiteY80" fmla="*/ 0 h 141890"/>
              <a:gd name="connsiteX81" fmla="*/ 3684330 w 12276701"/>
              <a:gd name="connsiteY81" fmla="*/ 0 h 141890"/>
              <a:gd name="connsiteX82" fmla="*/ 3619500 w 12276701"/>
              <a:gd name="connsiteY82" fmla="*/ 141890 h 141890"/>
              <a:gd name="connsiteX83" fmla="*/ 3735645 w 12276701"/>
              <a:gd name="connsiteY83" fmla="*/ 141890 h 141890"/>
              <a:gd name="connsiteX84" fmla="*/ 3981450 w 12276701"/>
              <a:gd name="connsiteY84" fmla="*/ 0 h 141890"/>
              <a:gd name="connsiteX85" fmla="*/ 3865305 w 12276701"/>
              <a:gd name="connsiteY85" fmla="*/ 0 h 141890"/>
              <a:gd name="connsiteX86" fmla="*/ 3800475 w 12276701"/>
              <a:gd name="connsiteY86" fmla="*/ 141890 h 141890"/>
              <a:gd name="connsiteX87" fmla="*/ 3916620 w 12276701"/>
              <a:gd name="connsiteY87" fmla="*/ 141890 h 141890"/>
              <a:gd name="connsiteX88" fmla="*/ 4162425 w 12276701"/>
              <a:gd name="connsiteY88" fmla="*/ 0 h 141890"/>
              <a:gd name="connsiteX89" fmla="*/ 4046280 w 12276701"/>
              <a:gd name="connsiteY89" fmla="*/ 0 h 141890"/>
              <a:gd name="connsiteX90" fmla="*/ 3981450 w 12276701"/>
              <a:gd name="connsiteY90" fmla="*/ 141890 h 141890"/>
              <a:gd name="connsiteX91" fmla="*/ 4097595 w 12276701"/>
              <a:gd name="connsiteY91" fmla="*/ 141890 h 141890"/>
              <a:gd name="connsiteX92" fmla="*/ 4343400 w 12276701"/>
              <a:gd name="connsiteY92" fmla="*/ 0 h 141890"/>
              <a:gd name="connsiteX93" fmla="*/ 4227255 w 12276701"/>
              <a:gd name="connsiteY93" fmla="*/ 0 h 141890"/>
              <a:gd name="connsiteX94" fmla="*/ 4162425 w 12276701"/>
              <a:gd name="connsiteY94" fmla="*/ 141890 h 141890"/>
              <a:gd name="connsiteX95" fmla="*/ 4278570 w 12276701"/>
              <a:gd name="connsiteY95" fmla="*/ 141890 h 141890"/>
              <a:gd name="connsiteX96" fmla="*/ 4524375 w 12276701"/>
              <a:gd name="connsiteY96" fmla="*/ 0 h 141890"/>
              <a:gd name="connsiteX97" fmla="*/ 4408230 w 12276701"/>
              <a:gd name="connsiteY97" fmla="*/ 0 h 141890"/>
              <a:gd name="connsiteX98" fmla="*/ 4343400 w 12276701"/>
              <a:gd name="connsiteY98" fmla="*/ 141890 h 141890"/>
              <a:gd name="connsiteX99" fmla="*/ 4459545 w 12276701"/>
              <a:gd name="connsiteY99" fmla="*/ 141890 h 141890"/>
              <a:gd name="connsiteX100" fmla="*/ 4705350 w 12276701"/>
              <a:gd name="connsiteY100" fmla="*/ 0 h 141890"/>
              <a:gd name="connsiteX101" fmla="*/ 4589205 w 12276701"/>
              <a:gd name="connsiteY101" fmla="*/ 0 h 141890"/>
              <a:gd name="connsiteX102" fmla="*/ 4524375 w 12276701"/>
              <a:gd name="connsiteY102" fmla="*/ 141890 h 141890"/>
              <a:gd name="connsiteX103" fmla="*/ 4640520 w 12276701"/>
              <a:gd name="connsiteY103" fmla="*/ 141890 h 141890"/>
              <a:gd name="connsiteX104" fmla="*/ 4886325 w 12276701"/>
              <a:gd name="connsiteY104" fmla="*/ 0 h 141890"/>
              <a:gd name="connsiteX105" fmla="*/ 4770180 w 12276701"/>
              <a:gd name="connsiteY105" fmla="*/ 0 h 141890"/>
              <a:gd name="connsiteX106" fmla="*/ 4705350 w 12276701"/>
              <a:gd name="connsiteY106" fmla="*/ 141890 h 141890"/>
              <a:gd name="connsiteX107" fmla="*/ 4821495 w 12276701"/>
              <a:gd name="connsiteY107" fmla="*/ 141890 h 141890"/>
              <a:gd name="connsiteX108" fmla="*/ 5067300 w 12276701"/>
              <a:gd name="connsiteY108" fmla="*/ 0 h 141890"/>
              <a:gd name="connsiteX109" fmla="*/ 4951155 w 12276701"/>
              <a:gd name="connsiteY109" fmla="*/ 0 h 141890"/>
              <a:gd name="connsiteX110" fmla="*/ 4886325 w 12276701"/>
              <a:gd name="connsiteY110" fmla="*/ 141890 h 141890"/>
              <a:gd name="connsiteX111" fmla="*/ 5002470 w 12276701"/>
              <a:gd name="connsiteY111" fmla="*/ 141890 h 141890"/>
              <a:gd name="connsiteX112" fmla="*/ 5248275 w 12276701"/>
              <a:gd name="connsiteY112" fmla="*/ 0 h 141890"/>
              <a:gd name="connsiteX113" fmla="*/ 5132130 w 12276701"/>
              <a:gd name="connsiteY113" fmla="*/ 0 h 141890"/>
              <a:gd name="connsiteX114" fmla="*/ 5067300 w 12276701"/>
              <a:gd name="connsiteY114" fmla="*/ 141890 h 141890"/>
              <a:gd name="connsiteX115" fmla="*/ 5183445 w 12276701"/>
              <a:gd name="connsiteY115" fmla="*/ 141890 h 141890"/>
              <a:gd name="connsiteX116" fmla="*/ 5429250 w 12276701"/>
              <a:gd name="connsiteY116" fmla="*/ 0 h 141890"/>
              <a:gd name="connsiteX117" fmla="*/ 5313105 w 12276701"/>
              <a:gd name="connsiteY117" fmla="*/ 0 h 141890"/>
              <a:gd name="connsiteX118" fmla="*/ 5248275 w 12276701"/>
              <a:gd name="connsiteY118" fmla="*/ 141890 h 141890"/>
              <a:gd name="connsiteX119" fmla="*/ 5364420 w 12276701"/>
              <a:gd name="connsiteY119" fmla="*/ 141890 h 141890"/>
              <a:gd name="connsiteX120" fmla="*/ 5610225 w 12276701"/>
              <a:gd name="connsiteY120" fmla="*/ 0 h 141890"/>
              <a:gd name="connsiteX121" fmla="*/ 5494080 w 12276701"/>
              <a:gd name="connsiteY121" fmla="*/ 0 h 141890"/>
              <a:gd name="connsiteX122" fmla="*/ 5429250 w 12276701"/>
              <a:gd name="connsiteY122" fmla="*/ 141890 h 141890"/>
              <a:gd name="connsiteX123" fmla="*/ 5545395 w 12276701"/>
              <a:gd name="connsiteY123" fmla="*/ 141890 h 141890"/>
              <a:gd name="connsiteX124" fmla="*/ 5791200 w 12276701"/>
              <a:gd name="connsiteY124" fmla="*/ 0 h 141890"/>
              <a:gd name="connsiteX125" fmla="*/ 5675055 w 12276701"/>
              <a:gd name="connsiteY125" fmla="*/ 0 h 141890"/>
              <a:gd name="connsiteX126" fmla="*/ 5610225 w 12276701"/>
              <a:gd name="connsiteY126" fmla="*/ 141890 h 141890"/>
              <a:gd name="connsiteX127" fmla="*/ 5726370 w 12276701"/>
              <a:gd name="connsiteY127" fmla="*/ 141890 h 141890"/>
              <a:gd name="connsiteX128" fmla="*/ 12276701 w 12276701"/>
              <a:gd name="connsiteY128" fmla="*/ 0 h 141890"/>
              <a:gd name="connsiteX129" fmla="*/ 5856030 w 12276701"/>
              <a:gd name="connsiteY129" fmla="*/ 0 h 141890"/>
              <a:gd name="connsiteX130" fmla="*/ 5791200 w 12276701"/>
              <a:gd name="connsiteY130" fmla="*/ 141890 h 141890"/>
              <a:gd name="connsiteX131" fmla="*/ 12276701 w 12276701"/>
              <a:gd name="connsiteY131" fmla="*/ 141890 h 141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Lst>
            <a:rect l="l" t="t" r="r" b="b"/>
            <a:pathLst>
              <a:path w="12276701" h="141890">
                <a:moveTo>
                  <a:pt x="180975" y="0"/>
                </a:moveTo>
                <a:lnTo>
                  <a:pt x="64830" y="0"/>
                </a:lnTo>
                <a:lnTo>
                  <a:pt x="0" y="141890"/>
                </a:lnTo>
                <a:lnTo>
                  <a:pt x="116145" y="141890"/>
                </a:lnTo>
                <a:close/>
                <a:moveTo>
                  <a:pt x="361950" y="0"/>
                </a:moveTo>
                <a:lnTo>
                  <a:pt x="245805" y="0"/>
                </a:lnTo>
                <a:lnTo>
                  <a:pt x="180975" y="141890"/>
                </a:lnTo>
                <a:lnTo>
                  <a:pt x="297120" y="141890"/>
                </a:lnTo>
                <a:close/>
                <a:moveTo>
                  <a:pt x="542925" y="0"/>
                </a:moveTo>
                <a:lnTo>
                  <a:pt x="426780" y="0"/>
                </a:lnTo>
                <a:lnTo>
                  <a:pt x="361950" y="141890"/>
                </a:lnTo>
                <a:lnTo>
                  <a:pt x="478095" y="141890"/>
                </a:lnTo>
                <a:close/>
                <a:moveTo>
                  <a:pt x="723900" y="0"/>
                </a:moveTo>
                <a:lnTo>
                  <a:pt x="607755" y="0"/>
                </a:lnTo>
                <a:lnTo>
                  <a:pt x="542925" y="141890"/>
                </a:lnTo>
                <a:lnTo>
                  <a:pt x="659070" y="141890"/>
                </a:lnTo>
                <a:close/>
                <a:moveTo>
                  <a:pt x="904875" y="0"/>
                </a:moveTo>
                <a:lnTo>
                  <a:pt x="788730" y="0"/>
                </a:lnTo>
                <a:lnTo>
                  <a:pt x="723900" y="141890"/>
                </a:lnTo>
                <a:lnTo>
                  <a:pt x="840045" y="141890"/>
                </a:lnTo>
                <a:close/>
                <a:moveTo>
                  <a:pt x="1085850" y="0"/>
                </a:moveTo>
                <a:lnTo>
                  <a:pt x="969705" y="0"/>
                </a:lnTo>
                <a:lnTo>
                  <a:pt x="904875" y="141890"/>
                </a:lnTo>
                <a:lnTo>
                  <a:pt x="1021020" y="141890"/>
                </a:lnTo>
                <a:close/>
                <a:moveTo>
                  <a:pt x="1266825" y="0"/>
                </a:moveTo>
                <a:lnTo>
                  <a:pt x="1150680" y="0"/>
                </a:lnTo>
                <a:lnTo>
                  <a:pt x="1085850" y="141890"/>
                </a:lnTo>
                <a:lnTo>
                  <a:pt x="1201995" y="141890"/>
                </a:lnTo>
                <a:close/>
                <a:moveTo>
                  <a:pt x="1447800" y="0"/>
                </a:moveTo>
                <a:lnTo>
                  <a:pt x="1331655" y="0"/>
                </a:lnTo>
                <a:lnTo>
                  <a:pt x="1266825" y="141890"/>
                </a:lnTo>
                <a:lnTo>
                  <a:pt x="1382970" y="141890"/>
                </a:lnTo>
                <a:close/>
                <a:moveTo>
                  <a:pt x="1628775" y="0"/>
                </a:moveTo>
                <a:lnTo>
                  <a:pt x="1512630" y="0"/>
                </a:lnTo>
                <a:lnTo>
                  <a:pt x="1447800" y="141890"/>
                </a:lnTo>
                <a:lnTo>
                  <a:pt x="1563945" y="141890"/>
                </a:lnTo>
                <a:close/>
                <a:moveTo>
                  <a:pt x="1809750" y="0"/>
                </a:moveTo>
                <a:lnTo>
                  <a:pt x="1693605" y="0"/>
                </a:lnTo>
                <a:lnTo>
                  <a:pt x="1628775" y="141890"/>
                </a:lnTo>
                <a:lnTo>
                  <a:pt x="1744920" y="141890"/>
                </a:lnTo>
                <a:close/>
                <a:moveTo>
                  <a:pt x="1990725" y="0"/>
                </a:moveTo>
                <a:lnTo>
                  <a:pt x="1874580" y="0"/>
                </a:lnTo>
                <a:lnTo>
                  <a:pt x="1809750" y="141890"/>
                </a:lnTo>
                <a:lnTo>
                  <a:pt x="1925895" y="141890"/>
                </a:lnTo>
                <a:close/>
                <a:moveTo>
                  <a:pt x="2171700" y="0"/>
                </a:moveTo>
                <a:lnTo>
                  <a:pt x="2055555" y="0"/>
                </a:lnTo>
                <a:lnTo>
                  <a:pt x="1990725" y="141890"/>
                </a:lnTo>
                <a:lnTo>
                  <a:pt x="2106870" y="141890"/>
                </a:lnTo>
                <a:close/>
                <a:moveTo>
                  <a:pt x="2352675" y="0"/>
                </a:moveTo>
                <a:lnTo>
                  <a:pt x="2236530" y="0"/>
                </a:lnTo>
                <a:lnTo>
                  <a:pt x="2171700" y="141890"/>
                </a:lnTo>
                <a:lnTo>
                  <a:pt x="2287845" y="141890"/>
                </a:lnTo>
                <a:close/>
                <a:moveTo>
                  <a:pt x="2533650" y="0"/>
                </a:moveTo>
                <a:lnTo>
                  <a:pt x="2417505" y="0"/>
                </a:lnTo>
                <a:lnTo>
                  <a:pt x="2352675" y="141890"/>
                </a:lnTo>
                <a:lnTo>
                  <a:pt x="2468820" y="141890"/>
                </a:lnTo>
                <a:close/>
                <a:moveTo>
                  <a:pt x="2714625" y="0"/>
                </a:moveTo>
                <a:lnTo>
                  <a:pt x="2598480" y="0"/>
                </a:lnTo>
                <a:lnTo>
                  <a:pt x="2533650" y="141890"/>
                </a:lnTo>
                <a:lnTo>
                  <a:pt x="2649795" y="141890"/>
                </a:lnTo>
                <a:close/>
                <a:moveTo>
                  <a:pt x="2895600" y="0"/>
                </a:moveTo>
                <a:lnTo>
                  <a:pt x="2779455" y="0"/>
                </a:lnTo>
                <a:lnTo>
                  <a:pt x="2714625" y="141890"/>
                </a:lnTo>
                <a:lnTo>
                  <a:pt x="2830770" y="141890"/>
                </a:lnTo>
                <a:close/>
                <a:moveTo>
                  <a:pt x="3076575" y="0"/>
                </a:moveTo>
                <a:lnTo>
                  <a:pt x="2960430" y="0"/>
                </a:lnTo>
                <a:lnTo>
                  <a:pt x="2895600" y="141890"/>
                </a:lnTo>
                <a:lnTo>
                  <a:pt x="3011745" y="141890"/>
                </a:lnTo>
                <a:close/>
                <a:moveTo>
                  <a:pt x="3257550" y="0"/>
                </a:moveTo>
                <a:lnTo>
                  <a:pt x="3141405" y="0"/>
                </a:lnTo>
                <a:lnTo>
                  <a:pt x="3076575" y="141890"/>
                </a:lnTo>
                <a:lnTo>
                  <a:pt x="3192720" y="141890"/>
                </a:lnTo>
                <a:close/>
                <a:moveTo>
                  <a:pt x="3438525" y="0"/>
                </a:moveTo>
                <a:lnTo>
                  <a:pt x="3322380" y="0"/>
                </a:lnTo>
                <a:lnTo>
                  <a:pt x="3257550" y="141890"/>
                </a:lnTo>
                <a:lnTo>
                  <a:pt x="3373695" y="141890"/>
                </a:lnTo>
                <a:close/>
                <a:moveTo>
                  <a:pt x="3619500" y="0"/>
                </a:moveTo>
                <a:lnTo>
                  <a:pt x="3503355" y="0"/>
                </a:lnTo>
                <a:lnTo>
                  <a:pt x="3438525" y="141890"/>
                </a:lnTo>
                <a:lnTo>
                  <a:pt x="3554670" y="141890"/>
                </a:lnTo>
                <a:close/>
                <a:moveTo>
                  <a:pt x="3800475" y="0"/>
                </a:moveTo>
                <a:lnTo>
                  <a:pt x="3684330" y="0"/>
                </a:lnTo>
                <a:lnTo>
                  <a:pt x="3619500" y="141890"/>
                </a:lnTo>
                <a:lnTo>
                  <a:pt x="3735645" y="141890"/>
                </a:lnTo>
                <a:close/>
                <a:moveTo>
                  <a:pt x="3981450" y="0"/>
                </a:moveTo>
                <a:lnTo>
                  <a:pt x="3865305" y="0"/>
                </a:lnTo>
                <a:lnTo>
                  <a:pt x="3800475" y="141890"/>
                </a:lnTo>
                <a:lnTo>
                  <a:pt x="3916620" y="141890"/>
                </a:lnTo>
                <a:close/>
                <a:moveTo>
                  <a:pt x="4162425" y="0"/>
                </a:moveTo>
                <a:lnTo>
                  <a:pt x="4046280" y="0"/>
                </a:lnTo>
                <a:lnTo>
                  <a:pt x="3981450" y="141890"/>
                </a:lnTo>
                <a:lnTo>
                  <a:pt x="4097595" y="141890"/>
                </a:lnTo>
                <a:close/>
                <a:moveTo>
                  <a:pt x="4343400" y="0"/>
                </a:moveTo>
                <a:lnTo>
                  <a:pt x="4227255" y="0"/>
                </a:lnTo>
                <a:lnTo>
                  <a:pt x="4162425" y="141890"/>
                </a:lnTo>
                <a:lnTo>
                  <a:pt x="4278570" y="141890"/>
                </a:lnTo>
                <a:close/>
                <a:moveTo>
                  <a:pt x="4524375" y="0"/>
                </a:moveTo>
                <a:lnTo>
                  <a:pt x="4408230" y="0"/>
                </a:lnTo>
                <a:lnTo>
                  <a:pt x="4343400" y="141890"/>
                </a:lnTo>
                <a:lnTo>
                  <a:pt x="4459545" y="141890"/>
                </a:lnTo>
                <a:close/>
                <a:moveTo>
                  <a:pt x="4705350" y="0"/>
                </a:moveTo>
                <a:lnTo>
                  <a:pt x="4589205" y="0"/>
                </a:lnTo>
                <a:lnTo>
                  <a:pt x="4524375" y="141890"/>
                </a:lnTo>
                <a:lnTo>
                  <a:pt x="4640520" y="141890"/>
                </a:lnTo>
                <a:close/>
                <a:moveTo>
                  <a:pt x="4886325" y="0"/>
                </a:moveTo>
                <a:lnTo>
                  <a:pt x="4770180" y="0"/>
                </a:lnTo>
                <a:lnTo>
                  <a:pt x="4705350" y="141890"/>
                </a:lnTo>
                <a:lnTo>
                  <a:pt x="4821495" y="141890"/>
                </a:lnTo>
                <a:close/>
                <a:moveTo>
                  <a:pt x="5067300" y="0"/>
                </a:moveTo>
                <a:lnTo>
                  <a:pt x="4951155" y="0"/>
                </a:lnTo>
                <a:lnTo>
                  <a:pt x="4886325" y="141890"/>
                </a:lnTo>
                <a:lnTo>
                  <a:pt x="5002470" y="141890"/>
                </a:lnTo>
                <a:close/>
                <a:moveTo>
                  <a:pt x="5248275" y="0"/>
                </a:moveTo>
                <a:lnTo>
                  <a:pt x="5132130" y="0"/>
                </a:lnTo>
                <a:lnTo>
                  <a:pt x="5067300" y="141890"/>
                </a:lnTo>
                <a:lnTo>
                  <a:pt x="5183445" y="141890"/>
                </a:lnTo>
                <a:close/>
                <a:moveTo>
                  <a:pt x="5429250" y="0"/>
                </a:moveTo>
                <a:lnTo>
                  <a:pt x="5313105" y="0"/>
                </a:lnTo>
                <a:lnTo>
                  <a:pt x="5248275" y="141890"/>
                </a:lnTo>
                <a:lnTo>
                  <a:pt x="5364420" y="141890"/>
                </a:lnTo>
                <a:close/>
                <a:moveTo>
                  <a:pt x="5610225" y="0"/>
                </a:moveTo>
                <a:lnTo>
                  <a:pt x="5494080" y="0"/>
                </a:lnTo>
                <a:lnTo>
                  <a:pt x="5429250" y="141890"/>
                </a:lnTo>
                <a:lnTo>
                  <a:pt x="5545395" y="141890"/>
                </a:lnTo>
                <a:close/>
                <a:moveTo>
                  <a:pt x="5791200" y="0"/>
                </a:moveTo>
                <a:lnTo>
                  <a:pt x="5675055" y="0"/>
                </a:lnTo>
                <a:lnTo>
                  <a:pt x="5610225" y="141890"/>
                </a:lnTo>
                <a:lnTo>
                  <a:pt x="5726370" y="141890"/>
                </a:lnTo>
                <a:close/>
                <a:moveTo>
                  <a:pt x="12276701" y="0"/>
                </a:moveTo>
                <a:lnTo>
                  <a:pt x="5856030" y="0"/>
                </a:lnTo>
                <a:lnTo>
                  <a:pt x="5791200" y="141890"/>
                </a:lnTo>
                <a:lnTo>
                  <a:pt x="12276701" y="141890"/>
                </a:lnTo>
                <a:close/>
              </a:path>
            </a:pathLst>
          </a:cu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7" name="图片 6"/>
          <p:cNvPicPr>
            <a:picLocks noChangeAspect="1"/>
          </p:cNvPicPr>
          <p:nvPr userDrawn="1">
            <p:custDataLst>
              <p:tags r:id="rId7"/>
            </p:custDataLst>
          </p:nvPr>
        </p:nvPicPr>
        <p:blipFill>
          <a:blip r:embed="rId8">
            <a:extLst>
              <a:ext uri="{28A0092B-C50C-407E-A947-70E740481C1C}">
                <a14:useLocalDpi xmlns:a14="http://schemas.microsoft.com/office/drawing/2010/main" val="0"/>
              </a:ext>
            </a:extLst>
          </a:blip>
          <a:stretch>
            <a:fillRect/>
          </a:stretch>
        </p:blipFill>
        <p:spPr>
          <a:xfrm>
            <a:off x="11174203" y="-201862"/>
            <a:ext cx="1319842" cy="989882"/>
          </a:xfrm>
          <a:prstGeom prst="rect">
            <a:avLst/>
          </a:prstGeom>
        </p:spPr>
      </p:pic>
      <p:grpSp>
        <p:nvGrpSpPr>
          <p:cNvPr id="8" name="组合 7"/>
          <p:cNvGrpSpPr/>
          <p:nvPr userDrawn="1">
            <p:custDataLst>
              <p:tags r:id="rId9"/>
            </p:custDataLst>
          </p:nvPr>
        </p:nvGrpSpPr>
        <p:grpSpPr>
          <a:xfrm rot="1637247">
            <a:off x="11813294" y="-416858"/>
            <a:ext cx="1040524" cy="993228"/>
            <a:chOff x="11813294" y="-416858"/>
            <a:chExt cx="1040524" cy="993228"/>
          </a:xfrm>
        </p:grpSpPr>
        <p:sp>
          <p:nvSpPr>
            <p:cNvPr id="9" name="矩形 8"/>
            <p:cNvSpPr/>
            <p:nvPr>
              <p:custDataLst>
                <p:tags r:id="rId10"/>
              </p:custDataLst>
            </p:nvPr>
          </p:nvSpPr>
          <p:spPr>
            <a:xfrm>
              <a:off x="11813294" y="-85782"/>
              <a:ext cx="662152" cy="662152"/>
            </a:xfrm>
            <a:prstGeom prst="rect">
              <a:avLst/>
            </a:prstGeom>
            <a:noFill/>
            <a:ln w="6350">
              <a:solidFill>
                <a:schemeClr val="bg1">
                  <a:alpha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custDataLst>
                <p:tags r:id="rId11"/>
              </p:custDataLst>
            </p:nvPr>
          </p:nvSpPr>
          <p:spPr>
            <a:xfrm>
              <a:off x="12002480" y="-142940"/>
              <a:ext cx="662152" cy="662152"/>
            </a:xfrm>
            <a:prstGeom prst="rect">
              <a:avLst/>
            </a:prstGeom>
            <a:noFill/>
            <a:ln w="6350">
              <a:solidFill>
                <a:schemeClr val="bg1">
                  <a:alpha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12"/>
              </p:custDataLst>
            </p:nvPr>
          </p:nvSpPr>
          <p:spPr>
            <a:xfrm>
              <a:off x="11907887" y="-416858"/>
              <a:ext cx="662152" cy="662152"/>
            </a:xfrm>
            <a:prstGeom prst="rect">
              <a:avLst/>
            </a:prstGeom>
            <a:noFill/>
            <a:ln w="6350">
              <a:solidFill>
                <a:schemeClr val="bg1">
                  <a:alpha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13"/>
              </p:custDataLst>
            </p:nvPr>
          </p:nvSpPr>
          <p:spPr>
            <a:xfrm>
              <a:off x="12191666" y="-331076"/>
              <a:ext cx="662152" cy="662152"/>
            </a:xfrm>
            <a:prstGeom prst="rect">
              <a:avLst/>
            </a:prstGeom>
            <a:noFill/>
            <a:ln w="6350">
              <a:solidFill>
                <a:schemeClr val="bg1">
                  <a:alpha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标题 2"/>
          <p:cNvSpPr txBox="1"/>
          <p:nvPr userDrawn="1">
            <p:custDataLst>
              <p:tags r:id="rId14"/>
            </p:custDataLst>
          </p:nvPr>
        </p:nvSpPr>
        <p:spPr>
          <a:xfrm>
            <a:off x="5094740" y="345985"/>
            <a:ext cx="2002520" cy="441599"/>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800" b="1">
                <a:solidFill>
                  <a:prstClr val="white"/>
                </a:solidFill>
                <a:latin typeface="Arial Black" panose="020B0A04020102020204"/>
                <a:ea typeface="微软雅黑" panose="020B0503020204020204" charset="-122"/>
              </a:rPr>
              <a:t>核心●归纳</a:t>
            </a:r>
            <a:endParaRPr lang="zh-CN" altLang="en-US" sz="2800" b="1">
              <a:solidFill>
                <a:prstClr val="white"/>
              </a:solidFill>
              <a:latin typeface="Arial Black" panose="020B0A04020102020204"/>
              <a:ea typeface="微软雅黑" panose="020B0503020204020204" charset="-122"/>
            </a:endParaRPr>
          </a:p>
        </p:txBody>
      </p:sp>
      <p:sp>
        <p:nvSpPr>
          <p:cNvPr id="15" name="文本框 14"/>
          <p:cNvSpPr txBox="1"/>
          <p:nvPr userDrawn="1">
            <p:custDataLst>
              <p:tags r:id="rId15"/>
            </p:custDataLst>
          </p:nvPr>
        </p:nvSpPr>
        <p:spPr>
          <a:xfrm>
            <a:off x="-13115" y="6438046"/>
            <a:ext cx="864339" cy="369332"/>
          </a:xfrm>
          <a:prstGeom prst="rect">
            <a:avLst/>
          </a:prstGeom>
          <a:noFill/>
        </p:spPr>
        <p:txBody>
          <a:bodyPr wrap="none" rtlCol="0">
            <a:spAutoFit/>
          </a:bodyPr>
          <a:lstStyle/>
          <a:p>
            <a:r>
              <a:rPr lang="en-US" altLang="zh-CN" err="1">
                <a:solidFill>
                  <a:schemeClr val="bg1"/>
                </a:solidFill>
              </a:rPr>
              <a:t>Sz-lwh</a:t>
            </a:r>
            <a:endParaRPr lang="zh-CN" altLang="en-US">
              <a:solidFill>
                <a:schemeClr val="bg1"/>
              </a:solidFill>
            </a:endParaRPr>
          </a:p>
        </p:txBody>
      </p:sp>
      <p:sp>
        <p:nvSpPr>
          <p:cNvPr id="17" name="文本框 16"/>
          <p:cNvSpPr txBox="1"/>
          <p:nvPr userDrawn="1">
            <p:custDataLst>
              <p:tags r:id="rId16"/>
            </p:custDataLst>
          </p:nvPr>
        </p:nvSpPr>
        <p:spPr>
          <a:xfrm>
            <a:off x="4787485" y="6951398"/>
            <a:ext cx="1640193" cy="369332"/>
          </a:xfrm>
          <a:prstGeom prst="rect">
            <a:avLst/>
          </a:prstGeom>
          <a:noFill/>
        </p:spPr>
        <p:txBody>
          <a:bodyPr wrap="none" rtlCol="0">
            <a:spAutoFit/>
          </a:bodyPr>
          <a:lstStyle/>
          <a:p>
            <a:r>
              <a:rPr lang="en-US" altLang="zh-CN">
                <a:solidFill>
                  <a:schemeClr val="bg2"/>
                </a:solidFill>
              </a:rPr>
              <a:t>Qq:419561425</a:t>
            </a:r>
            <a:endParaRPr lang="zh-CN" altLang="en-US">
              <a:solidFill>
                <a:schemeClr val="bg2"/>
              </a:solidFill>
            </a:endParaRPr>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bg>
      <p:bgPr>
        <a:solidFill>
          <a:schemeClr val="bg1"/>
        </a:solidFill>
        <a:effectLst/>
      </p:bgPr>
    </p:bg>
    <p:spTree>
      <p:nvGrpSpPr>
        <p:cNvPr id="1" name=""/>
        <p:cNvGrpSpPr/>
        <p:nvPr/>
      </p:nvGrpSpPr>
      <p:grpSpPr>
        <a:xfrm>
          <a:off x="0" y="0"/>
          <a:ext cx="0" cy="0"/>
          <a:chOff x="0" y="0"/>
          <a:chExt cx="0" cy="0"/>
        </a:xfrm>
      </p:grpSpPr>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userDrawn="1">
  <p:cSld name="1_方法技巧">
    <p:bg>
      <p:bgPr>
        <a:solidFill>
          <a:schemeClr val="bg1">
            <a:lumMod val="95000"/>
          </a:schemeClr>
        </a:solidFill>
        <a:effectLst/>
      </p:bgPr>
    </p:bg>
    <p:spTree>
      <p:nvGrpSpPr>
        <p:cNvPr id="1" name=""/>
        <p:cNvGrpSpPr/>
        <p:nvPr/>
      </p:nvGrpSpPr>
      <p:grpSpPr>
        <a:xfrm>
          <a:off x="0" y="0"/>
          <a:ext cx="0" cy="0"/>
          <a:chOff x="0" y="0"/>
          <a:chExt cx="0" cy="0"/>
        </a:xfrm>
      </p:grpSpPr>
      <p:sp>
        <p:nvSpPr>
          <p:cNvPr id="14" name="矩形 13"/>
          <p:cNvSpPr/>
          <p:nvPr userDrawn="1">
            <p:custDataLst>
              <p:tags r:id="rId2"/>
            </p:custDataLst>
          </p:nvPr>
        </p:nvSpPr>
        <p:spPr>
          <a:xfrm>
            <a:off x="0" y="0"/>
            <a:ext cx="12192318" cy="172728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400"/>
          </a:p>
        </p:txBody>
      </p:sp>
      <p:sp>
        <p:nvSpPr>
          <p:cNvPr id="15" name="任意形状 14"/>
          <p:cNvSpPr/>
          <p:nvPr userDrawn="1">
            <p:custDataLst>
              <p:tags r:id="rId3"/>
            </p:custDataLst>
          </p:nvPr>
        </p:nvSpPr>
        <p:spPr>
          <a:xfrm>
            <a:off x="1" y="1501492"/>
            <a:ext cx="12192317" cy="1501017"/>
          </a:xfrm>
          <a:custGeom>
            <a:avLst/>
            <a:gdLst>
              <a:gd name="connsiteX0" fmla="*/ 0 w 12191999"/>
              <a:gd name="connsiteY0" fmla="*/ 0 h 1500947"/>
              <a:gd name="connsiteX1" fmla="*/ 12191999 w 12191999"/>
              <a:gd name="connsiteY1" fmla="*/ 0 h 1500947"/>
              <a:gd name="connsiteX2" fmla="*/ 12191999 w 12191999"/>
              <a:gd name="connsiteY2" fmla="*/ 669131 h 1500947"/>
              <a:gd name="connsiteX3" fmla="*/ 11750290 w 12191999"/>
              <a:gd name="connsiteY3" fmla="*/ 788658 h 1500947"/>
              <a:gd name="connsiteX4" fmla="*/ 6096001 w 12191999"/>
              <a:gd name="connsiteY4" fmla="*/ 1500947 h 1500947"/>
              <a:gd name="connsiteX5" fmla="*/ 441709 w 12191999"/>
              <a:gd name="connsiteY5" fmla="*/ 788658 h 1500947"/>
              <a:gd name="connsiteX6" fmla="*/ 0 w 12191999"/>
              <a:gd name="connsiteY6" fmla="*/ 669130 h 15009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1999" h="1500947">
                <a:moveTo>
                  <a:pt x="0" y="0"/>
                </a:moveTo>
                <a:lnTo>
                  <a:pt x="12191999" y="0"/>
                </a:lnTo>
                <a:lnTo>
                  <a:pt x="12191999" y="669131"/>
                </a:lnTo>
                <a:lnTo>
                  <a:pt x="11750290" y="788658"/>
                </a:lnTo>
                <a:cubicBezTo>
                  <a:pt x="9943031" y="1253646"/>
                  <a:pt x="8048396" y="1500947"/>
                  <a:pt x="6096001" y="1500947"/>
                </a:cubicBezTo>
                <a:cubicBezTo>
                  <a:pt x="4143604" y="1500947"/>
                  <a:pt x="2248969" y="1253646"/>
                  <a:pt x="441709" y="788658"/>
                </a:cubicBezTo>
                <a:lnTo>
                  <a:pt x="0" y="669130"/>
                </a:lnTo>
                <a:close/>
              </a:path>
            </a:pathLst>
          </a:cu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sz="2400"/>
          </a:p>
        </p:txBody>
      </p:sp>
      <p:sp>
        <p:nvSpPr>
          <p:cNvPr id="16" name="圆角矩形 15"/>
          <p:cNvSpPr/>
          <p:nvPr userDrawn="1">
            <p:custDataLst>
              <p:tags r:id="rId4"/>
            </p:custDataLst>
          </p:nvPr>
        </p:nvSpPr>
        <p:spPr>
          <a:xfrm>
            <a:off x="541882" y="1137476"/>
            <a:ext cx="11108557" cy="5286906"/>
          </a:xfrm>
          <a:prstGeom prst="roundRect">
            <a:avLst>
              <a:gd name="adj" fmla="val 1925"/>
            </a:avLst>
          </a:prstGeom>
          <a:pattFill prst="smGrid">
            <a:fgClr>
              <a:schemeClr val="bg1">
                <a:lumMod val="95000"/>
              </a:schemeClr>
            </a:fgClr>
            <a:bgClr>
              <a:schemeClr val="bg1"/>
            </a:bgClr>
          </a:pattFill>
          <a:ln>
            <a:no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400"/>
          </a:p>
        </p:txBody>
      </p:sp>
      <p:sp>
        <p:nvSpPr>
          <p:cNvPr id="22" name="任意形状 21"/>
          <p:cNvSpPr/>
          <p:nvPr userDrawn="1">
            <p:custDataLst>
              <p:tags r:id="rId5"/>
            </p:custDataLst>
          </p:nvPr>
        </p:nvSpPr>
        <p:spPr>
          <a:xfrm>
            <a:off x="0" y="0"/>
            <a:ext cx="838221" cy="707755"/>
          </a:xfrm>
          <a:custGeom>
            <a:avLst/>
            <a:gdLst>
              <a:gd name="connsiteX0" fmla="*/ 0 w 670093"/>
              <a:gd name="connsiteY0" fmla="*/ 0 h 425685"/>
              <a:gd name="connsiteX1" fmla="*/ 670093 w 670093"/>
              <a:gd name="connsiteY1" fmla="*/ 0 h 425685"/>
              <a:gd name="connsiteX2" fmla="*/ 664674 w 670093"/>
              <a:gd name="connsiteY2" fmla="*/ 53757 h 425685"/>
              <a:gd name="connsiteX3" fmla="*/ 208333 w 670093"/>
              <a:gd name="connsiteY3" fmla="*/ 425685 h 425685"/>
              <a:gd name="connsiteX4" fmla="*/ 27021 w 670093"/>
              <a:gd name="connsiteY4" fmla="*/ 389080 h 425685"/>
              <a:gd name="connsiteX5" fmla="*/ 0 w 670093"/>
              <a:gd name="connsiteY5" fmla="*/ 374413 h 4256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093" h="425684">
                <a:moveTo>
                  <a:pt x="0" y="0"/>
                </a:moveTo>
                <a:lnTo>
                  <a:pt x="670093" y="0"/>
                </a:lnTo>
                <a:lnTo>
                  <a:pt x="664674" y="53757"/>
                </a:lnTo>
                <a:cubicBezTo>
                  <a:pt x="621239" y="266015"/>
                  <a:pt x="433432" y="425685"/>
                  <a:pt x="208333" y="425685"/>
                </a:cubicBezTo>
                <a:cubicBezTo>
                  <a:pt x="144019" y="425685"/>
                  <a:pt x="82749" y="412651"/>
                  <a:pt x="27021" y="389080"/>
                </a:cubicBezTo>
                <a:lnTo>
                  <a:pt x="0" y="374413"/>
                </a:lnTo>
                <a:close/>
              </a:path>
            </a:pathLst>
          </a:cu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sz="2400"/>
          </a:p>
        </p:txBody>
      </p:sp>
      <p:sp>
        <p:nvSpPr>
          <p:cNvPr id="2" name="文本框 1"/>
          <p:cNvSpPr txBox="1"/>
          <p:nvPr userDrawn="1">
            <p:custDataLst>
              <p:tags r:id="rId6"/>
            </p:custDataLst>
          </p:nvPr>
        </p:nvSpPr>
        <p:spPr>
          <a:xfrm>
            <a:off x="-1" y="-55373"/>
            <a:ext cx="936250" cy="706755"/>
          </a:xfrm>
          <a:prstGeom prst="rect">
            <a:avLst/>
          </a:prstGeom>
          <a:noFill/>
        </p:spPr>
        <p:txBody>
          <a:bodyPr wrap="square" rtlCol="0">
            <a:spAutoFit/>
          </a:bodyPr>
          <a:lstStyle/>
          <a:p>
            <a:r>
              <a:rPr lang="zh-CN" altLang="en-US" sz="2000" i="1"/>
              <a:t>判断正误</a:t>
            </a:r>
            <a:endParaRPr lang="zh-CN" altLang="en-US" sz="2000" i="1"/>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18" name="矩形 17"/>
          <p:cNvSpPr/>
          <p:nvPr userDrawn="1">
            <p:custDataLst>
              <p:tags r:id="rId2"/>
            </p:custDataLst>
          </p:nvPr>
        </p:nvSpPr>
        <p:spPr>
          <a:xfrm>
            <a:off x="192450" y="431921"/>
            <a:ext cx="11863070" cy="6219190"/>
          </a:xfrm>
          <a:prstGeom prst="rect">
            <a:avLst/>
          </a:prstGeom>
          <a:pattFill prst="pct5">
            <a:fgClr>
              <a:schemeClr val="bg1">
                <a:lumMod val="8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动作按钮: 后退或前一项 4">
            <a:hlinkClick r:id="" action="ppaction://hlinkshowjump?jump=previousslide"/>
          </p:cNvPr>
          <p:cNvSpPr/>
          <p:nvPr userDrawn="1">
            <p:custDataLst>
              <p:tags r:id="rId3"/>
            </p:custDataLst>
          </p:nvPr>
        </p:nvSpPr>
        <p:spPr>
          <a:xfrm>
            <a:off x="11117580" y="6513513"/>
            <a:ext cx="268605" cy="268605"/>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动作按钮: 前进或下一项 5">
            <a:hlinkClick r:id="" action="ppaction://hlinkshowjump?jump=nextslide"/>
          </p:cNvPr>
          <p:cNvSpPr/>
          <p:nvPr userDrawn="1">
            <p:custDataLst>
              <p:tags r:id="rId4"/>
            </p:custDataLst>
          </p:nvPr>
        </p:nvSpPr>
        <p:spPr>
          <a:xfrm>
            <a:off x="11497310" y="6513513"/>
            <a:ext cx="268605" cy="268605"/>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动作按钮: 结束 7">
            <a:hlinkClick r:id="" action="ppaction://noaction"/>
          </p:cNvPr>
          <p:cNvSpPr/>
          <p:nvPr userDrawn="1">
            <p:custDataLst>
              <p:tags r:id="rId5"/>
            </p:custDataLst>
          </p:nvPr>
        </p:nvSpPr>
        <p:spPr>
          <a:xfrm>
            <a:off x="11877040" y="6509385"/>
            <a:ext cx="276860" cy="276860"/>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 name="直接连接符 2"/>
          <p:cNvCxnSpPr/>
          <p:nvPr userDrawn="1">
            <p:custDataLst>
              <p:tags r:id="rId6"/>
            </p:custDataLst>
          </p:nvPr>
        </p:nvCxnSpPr>
        <p:spPr>
          <a:xfrm>
            <a:off x="192405" y="358157"/>
            <a:ext cx="10945495" cy="8255"/>
          </a:xfrm>
          <a:prstGeom prst="line">
            <a:avLst/>
          </a:prstGeom>
          <a:ln w="19050">
            <a:solidFill>
              <a:schemeClr val="accent6">
                <a:lumMod val="50000"/>
              </a:schemeClr>
            </a:solidFill>
          </a:ln>
        </p:spPr>
        <p:style>
          <a:lnRef idx="1">
            <a:schemeClr val="dk1"/>
          </a:lnRef>
          <a:fillRef idx="0">
            <a:schemeClr val="dk1"/>
          </a:fillRef>
          <a:effectRef idx="0">
            <a:schemeClr val="dk1"/>
          </a:effectRef>
          <a:fontRef idx="minor">
            <a:schemeClr val="tx1"/>
          </a:fontRef>
        </p:style>
      </p:cxnSp>
      <p:sp>
        <p:nvSpPr>
          <p:cNvPr id="4" name="矩形 3"/>
          <p:cNvSpPr/>
          <p:nvPr userDrawn="1">
            <p:custDataLst>
              <p:tags r:id="rId7"/>
            </p:custDataLst>
          </p:nvPr>
        </p:nvSpPr>
        <p:spPr>
          <a:xfrm>
            <a:off x="175895" y="1922"/>
            <a:ext cx="159385" cy="37084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userDrawn="1">
            <p:custDataLst>
              <p:tags r:id="rId8"/>
            </p:custDataLst>
          </p:nvPr>
        </p:nvSpPr>
        <p:spPr>
          <a:xfrm>
            <a:off x="11075670" y="0"/>
            <a:ext cx="949325" cy="3810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userDrawn="1">
            <p:custDataLst>
              <p:tags r:id="rId9"/>
            </p:custDataLst>
          </p:nvPr>
        </p:nvSpPr>
        <p:spPr>
          <a:xfrm>
            <a:off x="11042684" y="34273"/>
            <a:ext cx="1080770" cy="337185"/>
          </a:xfrm>
          <a:prstGeom prst="rect">
            <a:avLst/>
          </a:prstGeom>
          <a:noFill/>
        </p:spPr>
        <p:txBody>
          <a:bodyPr wrap="square" rtlCol="0">
            <a:spAutoFit/>
          </a:bodyPr>
          <a:lstStyle/>
          <a:p>
            <a:pPr marL="0" marR="0" lvl="0" indent="0" algn="l" defTabSz="914400" eaLnBrk="1" fontAlgn="auto" latinLnBrk="0" hangingPunct="1">
              <a:lnSpc>
                <a:spcPct val="100000"/>
              </a:lnSpc>
              <a:spcBef>
                <a:spcPct val="0"/>
              </a:spcBef>
              <a:spcAft>
                <a:spcPct val="0"/>
              </a:spcAft>
              <a:buClrTx/>
              <a:buSzTx/>
              <a:buFontTx/>
              <a:buNone/>
              <a:defRPr/>
            </a:pPr>
            <a:r>
              <a:rPr lang="zh-CN" altLang="zh-CN" sz="1600">
                <a:solidFill>
                  <a:schemeClr val="accent6">
                    <a:lumMod val="40000"/>
                    <a:lumOff val="60000"/>
                  </a:schemeClr>
                </a:solidFill>
                <a:latin typeface="方正小标宋简体" panose="02010601030101010101" charset="-122"/>
                <a:ea typeface="方正小标宋简体" panose="02010601030101010101" charset="-122"/>
                <a:sym typeface="+mn-ea"/>
              </a:rPr>
              <a:t>创新设计</a:t>
            </a:r>
            <a:endParaRPr lang="zh-CN" altLang="zh-CN" sz="1600">
              <a:solidFill>
                <a:schemeClr val="accent6">
                  <a:lumMod val="40000"/>
                  <a:lumOff val="60000"/>
                </a:schemeClr>
              </a:solidFill>
              <a:latin typeface="方正小标宋简体" panose="02010601030101010101" charset="-122"/>
              <a:ea typeface="方正小标宋简体" panose="02010601030101010101" charset="-122"/>
              <a:sym typeface="+mn-ea"/>
            </a:endParaRPr>
          </a:p>
        </p:txBody>
      </p:sp>
      <p:sp>
        <p:nvSpPr>
          <p:cNvPr id="15" name="文本框 1"/>
          <p:cNvSpPr txBox="1"/>
          <p:nvPr userDrawn="1">
            <p:custDataLst>
              <p:tags r:id="rId10"/>
            </p:custDataLst>
          </p:nvPr>
        </p:nvSpPr>
        <p:spPr>
          <a:xfrm>
            <a:off x="382321" y="13885"/>
            <a:ext cx="5332095" cy="369332"/>
          </a:xfrm>
          <a:prstGeom prst="rect">
            <a:avLst/>
          </a:prstGeom>
          <a:noFill/>
        </p:spPr>
        <p:txBody>
          <a:bodyPr wrap="square" rtlCol="0">
            <a:spAutoFit/>
          </a:bodyPr>
          <a:lstStyle/>
          <a:p>
            <a:pPr marL="0" marR="0" lvl="0" indent="0" algn="l" defTabSz="914400" eaLnBrk="1" fontAlgn="auto" latinLnBrk="0" hangingPunct="1">
              <a:lnSpc>
                <a:spcPct val="100000"/>
              </a:lnSpc>
              <a:spcBef>
                <a:spcPct val="0"/>
              </a:spcBef>
              <a:spcAft>
                <a:spcPct val="0"/>
              </a:spcAft>
              <a:buClrTx/>
              <a:buSzTx/>
              <a:buFontTx/>
              <a:buNone/>
              <a:defRPr/>
            </a:pPr>
            <a:r>
              <a:rPr lang="zh-CN" altLang="en-US" sz="1800" b="1">
                <a:solidFill>
                  <a:schemeClr val="accent6">
                    <a:lumMod val="75000"/>
                  </a:schemeClr>
                </a:solidFill>
                <a:latin typeface="微软雅黑" panose="020B0503020204020204" charset="-122"/>
                <a:ea typeface="微软雅黑" panose="020B0503020204020204" charset="-122"/>
                <a:sym typeface="+mn-ea"/>
              </a:rPr>
              <a:t>专题强化</a:t>
            </a:r>
            <a:endParaRPr lang="zh-CN" altLang="en-US" sz="1800" b="1">
              <a:solidFill>
                <a:schemeClr val="accent6">
                  <a:lumMod val="75000"/>
                </a:schemeClr>
              </a:solidFill>
              <a:latin typeface="微软雅黑" panose="020B0503020204020204" charset="-122"/>
              <a:ea typeface="微软雅黑" panose="020B0503020204020204" charset="-122"/>
              <a:sym typeface="+mn-ea"/>
            </a:endParaRPr>
          </a:p>
        </p:txBody>
      </p:sp>
      <p:sp>
        <p:nvSpPr>
          <p:cNvPr id="16" name="圆角矩形 15">
            <a:hlinkClick r:id="" action="ppaction://noaction"/>
          </p:cNvPr>
          <p:cNvSpPr/>
          <p:nvPr userDrawn="1">
            <p:custDataLst>
              <p:tags r:id="rId11"/>
            </p:custDataLst>
          </p:nvPr>
        </p:nvSpPr>
        <p:spPr>
          <a:xfrm>
            <a:off x="8549784" y="6507802"/>
            <a:ext cx="1209276" cy="260985"/>
          </a:xfrm>
          <a:prstGeom prst="round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en-US" sz="1400">
                <a:solidFill>
                  <a:schemeClr val="tx1">
                    <a:lumMod val="75000"/>
                    <a:lumOff val="25000"/>
                  </a:schemeClr>
                </a:solidFill>
                <a:latin typeface="微软雅黑" panose="020B0503020204020204" charset="-122"/>
                <a:ea typeface="微软雅黑" panose="020B0503020204020204" charset="-122"/>
              </a:rPr>
              <a:t>专题强化</a:t>
            </a:r>
            <a:endParaRPr sz="1400" err="1">
              <a:solidFill>
                <a:schemeClr val="tx1">
                  <a:lumMod val="75000"/>
                  <a:lumOff val="25000"/>
                </a:schemeClr>
              </a:solidFill>
              <a:latin typeface="微软雅黑" panose="020B0503020204020204" charset="-122"/>
              <a:ea typeface="微软雅黑" panose="020B0503020204020204" charset="-122"/>
            </a:endParaRPr>
          </a:p>
        </p:txBody>
      </p:sp>
      <p:sp>
        <p:nvSpPr>
          <p:cNvPr id="17" name="圆角矩形 16">
            <a:hlinkClick r:id="" action="ppaction://noaction"/>
          </p:cNvPr>
          <p:cNvSpPr/>
          <p:nvPr userDrawn="1">
            <p:custDataLst>
              <p:tags r:id="rId12"/>
            </p:custDataLst>
          </p:nvPr>
        </p:nvSpPr>
        <p:spPr>
          <a:xfrm>
            <a:off x="9804007" y="6507802"/>
            <a:ext cx="1209276" cy="260985"/>
          </a:xfrm>
          <a:prstGeom prst="round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sz="1400" err="1">
                <a:solidFill>
                  <a:schemeClr val="tx1">
                    <a:lumMod val="75000"/>
                    <a:lumOff val="25000"/>
                  </a:schemeClr>
                </a:solidFill>
                <a:latin typeface="微软雅黑" panose="020B0503020204020204" charset="-122"/>
                <a:ea typeface="微软雅黑" panose="020B0503020204020204" charset="-122"/>
              </a:rPr>
              <a:t>课时限时练</a:t>
            </a:r>
            <a:endParaRPr sz="1400">
              <a:solidFill>
                <a:schemeClr val="tx1">
                  <a:lumMod val="75000"/>
                  <a:lumOff val="25000"/>
                </a:schemeClr>
              </a:solidFill>
              <a:latin typeface="微软雅黑" panose="020B0503020204020204" charset="-122"/>
              <a:ea typeface="微软雅黑" panose="020B0503020204020204" charset="-122"/>
            </a:endParaRP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838200" y="365125"/>
            <a:ext cx="10515600" cy="1325563"/>
          </a:xfrm>
        </p:spPr>
        <p:txBody>
          <a:bodyPr/>
          <a:lstStyle/>
          <a:p>
            <a:r>
              <a:rPr kumimoji="1" lang="zh-CN" altLang="en-US"/>
              <a:t>单击此处编辑母版标题样式</a:t>
            </a:r>
            <a:endParaRPr kumimoji="1" lang="zh-CN" altLang="en-US"/>
          </a:p>
        </p:txBody>
      </p:sp>
      <p:sp>
        <p:nvSpPr>
          <p:cNvPr id="3" name="内容占位符 2"/>
          <p:cNvSpPr>
            <a:spLocks noGrp="1"/>
          </p:cNvSpPr>
          <p:nvPr>
            <p:ph idx="1"/>
            <p:custDataLst>
              <p:tags r:id="rId3"/>
            </p:custDataLst>
          </p:nvPr>
        </p:nvSpPr>
        <p:spPr>
          <a:xfrm>
            <a:off x="838200" y="1825625"/>
            <a:ext cx="10515600" cy="4351338"/>
          </a:xfrm>
        </p:spPr>
        <p:txBody>
          <a:bodyPr/>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4" name="日期占位符 3"/>
          <p:cNvSpPr>
            <a:spLocks noGrp="1"/>
          </p:cNvSpPr>
          <p:nvPr>
            <p:ph type="dt" sz="half" idx="10"/>
            <p:custDataLst>
              <p:tags r:id="rId4"/>
            </p:custDataLst>
          </p:nvPr>
        </p:nvSpPr>
        <p:spPr>
          <a:xfrm>
            <a:off x="838200" y="6356350"/>
            <a:ext cx="2743200" cy="365125"/>
          </a:xfrm>
        </p:spPr>
        <p:txBody>
          <a:bodyPr/>
          <a:lstStyle/>
          <a:p>
            <a:fld id="{743676F1-67CE-474C-B2B6-01E1914C7256}" type="datetimeFigureOut">
              <a:rPr kumimoji="1" lang="zh-CN" altLang="en-US" smtClean="0"/>
            </a:fld>
            <a:endParaRPr kumimoji="1" lang="zh-CN" altLang="en-US"/>
          </a:p>
        </p:txBody>
      </p:sp>
      <p:sp>
        <p:nvSpPr>
          <p:cNvPr id="5" name="页脚占位符 4"/>
          <p:cNvSpPr>
            <a:spLocks noGrp="1"/>
          </p:cNvSpPr>
          <p:nvPr>
            <p:ph type="ftr" sz="quarter" idx="11"/>
            <p:custDataLst>
              <p:tags r:id="rId5"/>
            </p:custDataLst>
          </p:nvPr>
        </p:nvSpPr>
        <p:spPr>
          <a:xfrm>
            <a:off x="4038600" y="6356350"/>
            <a:ext cx="4114800" cy="365125"/>
          </a:xfrm>
        </p:spPr>
        <p:txBody>
          <a:bodyPr/>
          <a:lstStyle/>
          <a:p>
            <a:endParaRPr kumimoji="1" lang="zh-CN" altLang="en-US"/>
          </a:p>
        </p:txBody>
      </p:sp>
      <p:sp>
        <p:nvSpPr>
          <p:cNvPr id="6" name="灯片编号占位符 5"/>
          <p:cNvSpPr>
            <a:spLocks noGrp="1"/>
          </p:cNvSpPr>
          <p:nvPr>
            <p:ph type="sldNum" sz="quarter" idx="12"/>
            <p:custDataLst>
              <p:tags r:id="rId6"/>
            </p:custDataLst>
          </p:nvPr>
        </p:nvSpPr>
        <p:spPr>
          <a:xfrm>
            <a:off x="8610600" y="6356350"/>
            <a:ext cx="2743200" cy="365125"/>
          </a:xfrm>
        </p:spPr>
        <p:txBody>
          <a:bodyPr/>
          <a:lstStyle/>
          <a:p>
            <a:fld id="{7A8F59F9-87BF-C042-BEE6-99EBD21F5ADF}" type="slidenum">
              <a:rPr kumimoji="1" lang="zh-CN" altLang="en-US" smtClean="0"/>
            </a:fld>
            <a:endParaRPr kumimoji="1"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name="标题和文本">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custDataLst>
              <p:tags r:id="rId3"/>
            </p:custDataLst>
          </p:nvPr>
        </p:nvSpPr>
        <p:spPr>
          <a:xfrm>
            <a:off x="400050" y="924560"/>
            <a:ext cx="5309235" cy="619125"/>
          </a:xfrm>
        </p:spPr>
        <p:txBody>
          <a:bodyPr/>
          <a:lstStyle>
            <a:lvl1pPr algn="l">
              <a:defRPr sz="2400">
                <a:latin typeface="Times New Roman" panose="02020603050405020304" pitchFamily="18" charset="0"/>
                <a:ea typeface="微软雅黑" panose="020B0503020204020204" charset="-122"/>
              </a:defRPr>
            </a:lvl1pPr>
          </a:lstStyle>
          <a:p>
            <a:r>
              <a:rPr lang="zh-CN" altLang="en-US" noProof="1"/>
              <a:t>单击此处编辑母版标题样式</a:t>
            </a:r>
            <a:endParaRPr lang="zh-CN" altLang="en-US" noProof="1"/>
          </a:p>
        </p:txBody>
      </p:sp>
      <p:sp>
        <p:nvSpPr>
          <p:cNvPr id="3" name="文本占位符 2"/>
          <p:cNvSpPr>
            <a:spLocks noGrp="1"/>
          </p:cNvSpPr>
          <p:nvPr>
            <p:ph type="body" idx="1"/>
            <p:custDataLst>
              <p:tags r:id="rId4"/>
            </p:custDataLst>
          </p:nvPr>
        </p:nvSpPr>
        <p:spPr>
          <a:xfrm>
            <a:off x="400050" y="1854200"/>
            <a:ext cx="4979035" cy="557530"/>
          </a:xfrm>
        </p:spPr>
        <p:txBody>
          <a:bodyPr/>
          <a:lstStyle>
            <a:lvl1pPr algn="l">
              <a:defRPr sz="2400">
                <a:latin typeface="Times New Roman" panose="02020603050405020304" pitchFamily="18" charset="0"/>
                <a:ea typeface="微软雅黑" panose="020B0503020204020204" charset="-122"/>
              </a:defRPr>
            </a:lvl1pPr>
            <a:lvl5pPr marL="1645920" indent="0">
              <a:buNone/>
              <a:defRPr/>
            </a:lvl5pPr>
          </a:lstStyle>
          <a:p>
            <a:pPr lvl="0"/>
            <a:r>
              <a:rPr lang="zh-CN" altLang="en-US" noProof="1"/>
              <a:t>单击此处编辑母版文本样式</a:t>
            </a:r>
            <a:endParaRPr lang="zh-CN" altLang="en-US" noProof="1"/>
          </a:p>
        </p:txBody>
      </p:sp>
      <p:sp>
        <p:nvSpPr>
          <p:cNvPr id="4" name="日期占位符 1027"/>
          <p:cNvSpPr>
            <a:spLocks noGrp="1"/>
          </p:cNvSpPr>
          <p:nvPr>
            <p:ph type="dt" sz="half" idx="2"/>
            <p:custDataLst>
              <p:tags r:id="rId5"/>
            </p:custDataLst>
          </p:nvPr>
        </p:nvSpPr>
        <p:spPr>
          <a:xfrm>
            <a:off x="609600" y="6245225"/>
            <a:ext cx="2844800" cy="476250"/>
          </a:xfrm>
          <a:prstGeom prst="rect">
            <a:avLst/>
          </a:prstGeom>
        </p:spPr>
        <p:txBody>
          <a:bodyPr/>
          <a:lstStyle>
            <a:lvl1pPr eaLnBrk="1" hangingPunct="1">
              <a:buFont typeface="Arial" panose="020B0604020202020204" pitchFamily="34" charset="0"/>
              <a:buNone/>
              <a:defRPr smtClean="0"/>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1028"/>
          <p:cNvSpPr>
            <a:spLocks noGrp="1"/>
          </p:cNvSpPr>
          <p:nvPr>
            <p:ph type="ftr" sz="quarter" idx="3"/>
            <p:custDataLst>
              <p:tags r:id="rId6"/>
            </p:custDataLst>
          </p:nvPr>
        </p:nvSpPr>
        <p:spPr>
          <a:xfrm>
            <a:off x="4165600" y="6245225"/>
            <a:ext cx="3860800" cy="476250"/>
          </a:xfrm>
          <a:prstGeom prst="rect">
            <a:avLst/>
          </a:prstGeom>
        </p:spPr>
        <p:txBody>
          <a:bodyPr/>
          <a:lstStyle>
            <a:lvl1pPr eaLnBrk="1" hangingPunct="1">
              <a:buFont typeface="Arial" panose="020B0604020202020204" pitchFamily="34" charset="0"/>
              <a:buNone/>
              <a:defRPr smtClean="0"/>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1029"/>
          <p:cNvSpPr>
            <a:spLocks noGrp="1"/>
          </p:cNvSpPr>
          <p:nvPr>
            <p:ph type="sldNum" sz="quarter" idx="4"/>
            <p:custDataLst>
              <p:tags r:id="rId7"/>
            </p:custDataLst>
          </p:nvPr>
        </p:nvSpPr>
        <p:spPr>
          <a:xfrm>
            <a:off x="8737600" y="6245225"/>
            <a:ext cx="2844800" cy="476250"/>
          </a:xfrm>
          <a:prstGeom prst="rect">
            <a:avLst/>
          </a:prstGeom>
        </p:spPr>
        <p:txBody>
          <a:bodyPr/>
          <a:lstStyle/>
          <a:p>
            <a:pPr lvl="0">
              <a:buNone/>
            </a:pPr>
            <a:fld id="{9A0DB2DC-4C9A-4742-B13C-FB6460FD3503}" type="slidenum">
              <a:rPr lang="en-US" altLang="zh-CN"/>
            </a:fld>
            <a:endParaRPr lang="en-US" altLang="zh-CN"/>
          </a:p>
        </p:txBody>
      </p:sp>
    </p:spTree>
  </p:cSld>
  <p:clrMapOvr>
    <a:masterClrMapping/>
  </p:clrMapOvr>
  <p:transition>
    <p:checker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1" name="矩形 25"/>
          <p:cNvSpPr>
            <a:spLocks noChangeArrowheads="1"/>
          </p:cNvSpPr>
          <p:nvPr userDrawn="1">
            <p:custDataLst>
              <p:tags r:id="rId2"/>
            </p:custDataLst>
          </p:nvPr>
        </p:nvSpPr>
        <p:spPr bwMode="auto">
          <a:xfrm flipV="1">
            <a:off x="1003394" y="743903"/>
            <a:ext cx="10841261" cy="60959"/>
          </a:xfrm>
          <a:prstGeom prst="rect">
            <a:avLst/>
          </a:prstGeom>
          <a:solidFill>
            <a:srgbClr val="9A713C"/>
          </a:solidFill>
          <a:ln w="9525" algn="ctr">
            <a:noFill/>
            <a:miter lim="800000"/>
          </a:ln>
        </p:spPr>
        <p:txBody>
          <a:bodyPr lIns="91436" tIns="45718" rIns="91436" bIns="45718"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zh-CN" altLang="en-US" sz="2265" b="0" i="0" u="none" strike="noStrike" kern="0" cap="none" spc="0" normalizeH="0" baseline="0" noProof="0">
              <a:ln>
                <a:noFill/>
              </a:ln>
              <a:solidFill>
                <a:srgbClr val="0099CC"/>
              </a:solidFill>
              <a:effectLst/>
              <a:uLnTx/>
              <a:uFillTx/>
              <a:latin typeface="微软雅黑" panose="020B0503020204020204" charset="-122"/>
              <a:ea typeface="微软雅黑" panose="020B0503020204020204" charset="-122"/>
            </a:endParaRP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自定义版式">
    <p:bg>
      <p:bgPr>
        <a:solidFill>
          <a:schemeClr val="bg1"/>
        </a:solidFill>
        <a:effectLst/>
      </p:bgPr>
    </p:bg>
    <p:spTree>
      <p:nvGrpSpPr>
        <p:cNvPr id="1" name=""/>
        <p:cNvGrpSpPr/>
        <p:nvPr/>
      </p:nvGrpSpPr>
      <p:grpSpPr>
        <a:xfrm>
          <a:off x="0" y="0"/>
          <a:ext cx="0" cy="0"/>
          <a:chOff x="0" y="0"/>
          <a:chExt cx="0" cy="0"/>
        </a:xfrm>
      </p:grpSpPr>
      <p:sp>
        <p:nvSpPr>
          <p:cNvPr id="2" name="矩形 1"/>
          <p:cNvSpPr/>
          <p:nvPr userDrawn="1">
            <p:custDataLst>
              <p:tags r:id="rId2"/>
            </p:custDataLst>
          </p:nvPr>
        </p:nvSpPr>
        <p:spPr>
          <a:xfrm>
            <a:off x="0" y="978897"/>
            <a:ext cx="12190294" cy="5038205"/>
          </a:xfrm>
          <a:prstGeom prst="rect">
            <a:avLst/>
          </a:prstGeom>
          <a:solidFill>
            <a:srgbClr val="3845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F5B6B"/>
              </a:solidFill>
            </a:endParaRPr>
          </a:p>
        </p:txBody>
      </p:sp>
      <p:sp>
        <p:nvSpPr>
          <p:cNvPr id="3" name="矩形 2"/>
          <p:cNvSpPr/>
          <p:nvPr userDrawn="1">
            <p:custDataLst>
              <p:tags r:id="rId3"/>
            </p:custDataLst>
          </p:nvPr>
        </p:nvSpPr>
        <p:spPr>
          <a:xfrm>
            <a:off x="1324291" y="0"/>
            <a:ext cx="1296347" cy="1578628"/>
          </a:xfrm>
          <a:prstGeom prst="rect">
            <a:avLst/>
          </a:prstGeom>
          <a:solidFill>
            <a:srgbClr val="C00000"/>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4" name="任意多边形 16"/>
          <p:cNvSpPr/>
          <p:nvPr userDrawn="1">
            <p:custDataLst>
              <p:tags r:id="rId4"/>
            </p:custDataLst>
          </p:nvPr>
        </p:nvSpPr>
        <p:spPr>
          <a:xfrm>
            <a:off x="1632608" y="228679"/>
            <a:ext cx="648173" cy="759554"/>
          </a:xfrm>
          <a:custGeom>
            <a:avLst/>
            <a:gdLst>
              <a:gd name="connsiteX0" fmla="*/ 2026832 w 4749368"/>
              <a:gd name="connsiteY0" fmla="*/ 3343699 h 5838626"/>
              <a:gd name="connsiteX1" fmla="*/ 1981301 w 4749368"/>
              <a:gd name="connsiteY1" fmla="*/ 3359278 h 5838626"/>
              <a:gd name="connsiteX2" fmla="*/ 1973289 w 4749368"/>
              <a:gd name="connsiteY2" fmla="*/ 3361847 h 5838626"/>
              <a:gd name="connsiteX3" fmla="*/ 1971747 w 4749368"/>
              <a:gd name="connsiteY3" fmla="*/ 3369405 h 5838626"/>
              <a:gd name="connsiteX4" fmla="*/ 1982764 w 4749368"/>
              <a:gd name="connsiteY4" fmla="*/ 3428162 h 5838626"/>
              <a:gd name="connsiteX5" fmla="*/ 1979092 w 4749368"/>
              <a:gd name="connsiteY5" fmla="*/ 3486918 h 5838626"/>
              <a:gd name="connsiteX6" fmla="*/ 1949713 w 4749368"/>
              <a:gd name="connsiteY6" fmla="*/ 3597087 h 5838626"/>
              <a:gd name="connsiteX7" fmla="*/ 1991113 w 4749368"/>
              <a:gd name="connsiteY7" fmla="*/ 3657336 h 5838626"/>
              <a:gd name="connsiteX8" fmla="*/ 1992504 w 4749368"/>
              <a:gd name="connsiteY8" fmla="*/ 3661663 h 5838626"/>
              <a:gd name="connsiteX9" fmla="*/ 2008470 w 4749368"/>
              <a:gd name="connsiteY9" fmla="*/ 3626465 h 5838626"/>
              <a:gd name="connsiteX10" fmla="*/ 2103950 w 4749368"/>
              <a:gd name="connsiteY10" fmla="*/ 3464885 h 5838626"/>
              <a:gd name="connsiteX11" fmla="*/ 2103950 w 4749368"/>
              <a:gd name="connsiteY11" fmla="*/ 3398784 h 5838626"/>
              <a:gd name="connsiteX12" fmla="*/ 2074571 w 4749368"/>
              <a:gd name="connsiteY12" fmla="*/ 3365733 h 5838626"/>
              <a:gd name="connsiteX13" fmla="*/ 2026832 w 4749368"/>
              <a:gd name="connsiteY13" fmla="*/ 3343699 h 5838626"/>
              <a:gd name="connsiteX14" fmla="*/ 3836449 w 4749368"/>
              <a:gd name="connsiteY14" fmla="*/ 3027696 h 5838626"/>
              <a:gd name="connsiteX15" fmla="*/ 3895158 w 4749368"/>
              <a:gd name="connsiteY15" fmla="*/ 3033757 h 5838626"/>
              <a:gd name="connsiteX16" fmla="*/ 3997681 w 4749368"/>
              <a:gd name="connsiteY16" fmla="*/ 3103030 h 5838626"/>
              <a:gd name="connsiteX17" fmla="*/ 4116830 w 4749368"/>
              <a:gd name="connsiteY17" fmla="*/ 3180615 h 5838626"/>
              <a:gd name="connsiteX18" fmla="*/ 4136227 w 4749368"/>
              <a:gd name="connsiteY18" fmla="*/ 3238804 h 5838626"/>
              <a:gd name="connsiteX19" fmla="*/ 4066954 w 4749368"/>
              <a:gd name="connsiteY19" fmla="*/ 3299764 h 5838626"/>
              <a:gd name="connsiteX20" fmla="*/ 4033703 w 4749368"/>
              <a:gd name="connsiteY20" fmla="*/ 3366266 h 5838626"/>
              <a:gd name="connsiteX21" fmla="*/ 4044787 w 4749368"/>
              <a:gd name="connsiteY21" fmla="*/ 3393975 h 5838626"/>
              <a:gd name="connsiteX22" fmla="*/ 4100205 w 4749368"/>
              <a:gd name="connsiteY22" fmla="*/ 3396746 h 5838626"/>
              <a:gd name="connsiteX23" fmla="*/ 4136227 w 4749368"/>
              <a:gd name="connsiteY23" fmla="*/ 3360724 h 5838626"/>
              <a:gd name="connsiteX24" fmla="*/ 4197187 w 4749368"/>
              <a:gd name="connsiteY24" fmla="*/ 3327473 h 5838626"/>
              <a:gd name="connsiteX25" fmla="*/ 4252605 w 4749368"/>
              <a:gd name="connsiteY25" fmla="*/ 3321932 h 5838626"/>
              <a:gd name="connsiteX26" fmla="*/ 4338503 w 4749368"/>
              <a:gd name="connsiteY26" fmla="*/ 3369037 h 5838626"/>
              <a:gd name="connsiteX27" fmla="*/ 4371754 w 4749368"/>
              <a:gd name="connsiteY27" fmla="*/ 3432768 h 5838626"/>
              <a:gd name="connsiteX28" fmla="*/ 4305252 w 4749368"/>
              <a:gd name="connsiteY28" fmla="*/ 3496499 h 5838626"/>
              <a:gd name="connsiteX29" fmla="*/ 4186103 w 4749368"/>
              <a:gd name="connsiteY29" fmla="*/ 3557459 h 5838626"/>
              <a:gd name="connsiteX30" fmla="*/ 4069725 w 4749368"/>
              <a:gd name="connsiteY30" fmla="*/ 3626732 h 5838626"/>
              <a:gd name="connsiteX31" fmla="*/ 3992140 w 4749368"/>
              <a:gd name="connsiteY31" fmla="*/ 3701546 h 5838626"/>
              <a:gd name="connsiteX32" fmla="*/ 3989369 w 4749368"/>
              <a:gd name="connsiteY32" fmla="*/ 3762506 h 5838626"/>
              <a:gd name="connsiteX33" fmla="*/ 4039245 w 4749368"/>
              <a:gd name="connsiteY33" fmla="*/ 3801299 h 5838626"/>
              <a:gd name="connsiteX34" fmla="*/ 4125143 w 4749368"/>
              <a:gd name="connsiteY34" fmla="*/ 3806841 h 5838626"/>
              <a:gd name="connsiteX35" fmla="*/ 4258147 w 4749368"/>
              <a:gd name="connsiteY35" fmla="*/ 3773590 h 5838626"/>
              <a:gd name="connsiteX36" fmla="*/ 4357900 w 4749368"/>
              <a:gd name="connsiteY36" fmla="*/ 3762506 h 5838626"/>
              <a:gd name="connsiteX37" fmla="*/ 4402234 w 4749368"/>
              <a:gd name="connsiteY37" fmla="*/ 3737568 h 5838626"/>
              <a:gd name="connsiteX38" fmla="*/ 4485361 w 4749368"/>
              <a:gd name="connsiteY38" fmla="*/ 3745881 h 5838626"/>
              <a:gd name="connsiteX39" fmla="*/ 4582343 w 4749368"/>
              <a:gd name="connsiteY39" fmla="*/ 3707088 h 5838626"/>
              <a:gd name="connsiteX40" fmla="*/ 4659929 w 4749368"/>
              <a:gd name="connsiteY40" fmla="*/ 3756964 h 5838626"/>
              <a:gd name="connsiteX41" fmla="*/ 4740285 w 4749368"/>
              <a:gd name="connsiteY41" fmla="*/ 3865030 h 5838626"/>
              <a:gd name="connsiteX42" fmla="*/ 4659929 w 4749368"/>
              <a:gd name="connsiteY42" fmla="*/ 3914906 h 5838626"/>
              <a:gd name="connsiteX43" fmla="*/ 4513070 w 4749368"/>
              <a:gd name="connsiteY43" fmla="*/ 3925990 h 5838626"/>
              <a:gd name="connsiteX44" fmla="*/ 4299710 w 4749368"/>
              <a:gd name="connsiteY44" fmla="*/ 3914906 h 5838626"/>
              <a:gd name="connsiteX45" fmla="*/ 4219354 w 4749368"/>
              <a:gd name="connsiteY45" fmla="*/ 3928761 h 5838626"/>
              <a:gd name="connsiteX46" fmla="*/ 4127914 w 4749368"/>
              <a:gd name="connsiteY46" fmla="*/ 3945386 h 5838626"/>
              <a:gd name="connsiteX47" fmla="*/ 4030932 w 4749368"/>
              <a:gd name="connsiteY47" fmla="*/ 3992492 h 5838626"/>
              <a:gd name="connsiteX48" fmla="*/ 4003223 w 4749368"/>
              <a:gd name="connsiteY48" fmla="*/ 4058993 h 5838626"/>
              <a:gd name="connsiteX49" fmla="*/ 3972743 w 4749368"/>
              <a:gd name="connsiteY49" fmla="*/ 4208622 h 5838626"/>
              <a:gd name="connsiteX50" fmla="*/ 4014307 w 4749368"/>
              <a:gd name="connsiteY50" fmla="*/ 4244644 h 5838626"/>
              <a:gd name="connsiteX51" fmla="*/ 4058641 w 4749368"/>
              <a:gd name="connsiteY51" fmla="*/ 4228019 h 5838626"/>
              <a:gd name="connsiteX52" fmla="*/ 4047558 w 4749368"/>
              <a:gd name="connsiteY52" fmla="*/ 4153204 h 5838626"/>
              <a:gd name="connsiteX53" fmla="*/ 4061412 w 4749368"/>
              <a:gd name="connsiteY53" fmla="*/ 4083932 h 5838626"/>
              <a:gd name="connsiteX54" fmla="*/ 4094663 w 4749368"/>
              <a:gd name="connsiteY54" fmla="*/ 4067306 h 5838626"/>
              <a:gd name="connsiteX55" fmla="*/ 4102976 w 4749368"/>
              <a:gd name="connsiteY55" fmla="*/ 4025742 h 5838626"/>
              <a:gd name="connsiteX56" fmla="*/ 4188874 w 4749368"/>
              <a:gd name="connsiteY56" fmla="*/ 4017430 h 5838626"/>
              <a:gd name="connsiteX57" fmla="*/ 4283085 w 4749368"/>
              <a:gd name="connsiteY57" fmla="*/ 4003575 h 5838626"/>
              <a:gd name="connsiteX58" fmla="*/ 4316336 w 4749368"/>
              <a:gd name="connsiteY58" fmla="*/ 4061764 h 5838626"/>
              <a:gd name="connsiteX59" fmla="*/ 4321878 w 4749368"/>
              <a:gd name="connsiteY59" fmla="*/ 4111641 h 5838626"/>
              <a:gd name="connsiteX60" fmla="*/ 4357900 w 4749368"/>
              <a:gd name="connsiteY60" fmla="*/ 4164288 h 5838626"/>
              <a:gd name="connsiteX61" fmla="*/ 4349587 w 4749368"/>
              <a:gd name="connsiteY61" fmla="*/ 4250186 h 5838626"/>
              <a:gd name="connsiteX62" fmla="*/ 4238750 w 4749368"/>
              <a:gd name="connsiteY62" fmla="*/ 4325001 h 5838626"/>
              <a:gd name="connsiteX63" fmla="*/ 4119601 w 4749368"/>
              <a:gd name="connsiteY63" fmla="*/ 4446921 h 5838626"/>
              <a:gd name="connsiteX64" fmla="*/ 3986598 w 4749368"/>
              <a:gd name="connsiteY64" fmla="*/ 4632571 h 5838626"/>
              <a:gd name="connsiteX65" fmla="*/ 3861907 w 4749368"/>
              <a:gd name="connsiteY65" fmla="*/ 4793284 h 5838626"/>
              <a:gd name="connsiteX66" fmla="*/ 3856313 w 4749368"/>
              <a:gd name="connsiteY66" fmla="*/ 4797324 h 5838626"/>
              <a:gd name="connsiteX67" fmla="*/ 3834025 w 4749368"/>
              <a:gd name="connsiteY67" fmla="*/ 4829220 h 5838626"/>
              <a:gd name="connsiteX68" fmla="*/ 3739987 w 4749368"/>
              <a:gd name="connsiteY68" fmla="*/ 4948455 h 5838626"/>
              <a:gd name="connsiteX69" fmla="*/ 3654089 w 4749368"/>
              <a:gd name="connsiteY69" fmla="*/ 5034353 h 5838626"/>
              <a:gd name="connsiteX70" fmla="*/ 3515543 w 4749368"/>
              <a:gd name="connsiteY70" fmla="*/ 5183982 h 5838626"/>
              <a:gd name="connsiteX71" fmla="*/ 3396394 w 4749368"/>
              <a:gd name="connsiteY71" fmla="*/ 5253255 h 5838626"/>
              <a:gd name="connsiteX72" fmla="*/ 3246765 w 4749368"/>
              <a:gd name="connsiteY72" fmla="*/ 5350237 h 5838626"/>
              <a:gd name="connsiteX73" fmla="*/ 3144241 w 4749368"/>
              <a:gd name="connsiteY73" fmla="*/ 5411197 h 5838626"/>
              <a:gd name="connsiteX74" fmla="*/ 3008467 w 4749368"/>
              <a:gd name="connsiteY74" fmla="*/ 5458302 h 5838626"/>
              <a:gd name="connsiteX75" fmla="*/ 2911485 w 4749368"/>
              <a:gd name="connsiteY75" fmla="*/ 5508179 h 5838626"/>
              <a:gd name="connsiteX76" fmla="*/ 2817274 w 4749368"/>
              <a:gd name="connsiteY76" fmla="*/ 5494324 h 5838626"/>
              <a:gd name="connsiteX77" fmla="*/ 2847754 w 4749368"/>
              <a:gd name="connsiteY77" fmla="*/ 5433364 h 5838626"/>
              <a:gd name="connsiteX78" fmla="*/ 2944736 w 4749368"/>
              <a:gd name="connsiteY78" fmla="*/ 5383488 h 5838626"/>
              <a:gd name="connsiteX79" fmla="*/ 3047260 w 4749368"/>
              <a:gd name="connsiteY79" fmla="*/ 5278193 h 5838626"/>
              <a:gd name="connsiteX80" fmla="*/ 3138700 w 4749368"/>
              <a:gd name="connsiteY80" fmla="*/ 5220004 h 5838626"/>
              <a:gd name="connsiteX81" fmla="*/ 3252307 w 4749368"/>
              <a:gd name="connsiteY81" fmla="*/ 5145190 h 5838626"/>
              <a:gd name="connsiteX82" fmla="*/ 3340976 w 4749368"/>
              <a:gd name="connsiteY82" fmla="*/ 5095313 h 5838626"/>
              <a:gd name="connsiteX83" fmla="*/ 3429645 w 4749368"/>
              <a:gd name="connsiteY83" fmla="*/ 4987248 h 5838626"/>
              <a:gd name="connsiteX84" fmla="*/ 3532169 w 4749368"/>
              <a:gd name="connsiteY84" fmla="*/ 4931830 h 5838626"/>
              <a:gd name="connsiteX85" fmla="*/ 3557107 w 4749368"/>
              <a:gd name="connsiteY85" fmla="*/ 4870870 h 5838626"/>
              <a:gd name="connsiteX86" fmla="*/ 3606983 w 4749368"/>
              <a:gd name="connsiteY86" fmla="*/ 4812681 h 5838626"/>
              <a:gd name="connsiteX87" fmla="*/ 3667942 w 4749368"/>
              <a:gd name="connsiteY87" fmla="*/ 4726782 h 5838626"/>
              <a:gd name="connsiteX88" fmla="*/ 3673448 w 4749368"/>
              <a:gd name="connsiteY88" fmla="*/ 4708475 h 5838626"/>
              <a:gd name="connsiteX89" fmla="*/ 3673420 w 4749368"/>
              <a:gd name="connsiteY89" fmla="*/ 4691302 h 5838626"/>
              <a:gd name="connsiteX90" fmla="*/ 3681798 w 4749368"/>
              <a:gd name="connsiteY90" fmla="*/ 4563299 h 5838626"/>
              <a:gd name="connsiteX91" fmla="*/ 3648547 w 4749368"/>
              <a:gd name="connsiteY91" fmla="*/ 4482942 h 5838626"/>
              <a:gd name="connsiteX92" fmla="*/ 3554336 w 4749368"/>
              <a:gd name="connsiteY92" fmla="*/ 4480172 h 5838626"/>
              <a:gd name="connsiteX93" fmla="*/ 3426874 w 4749368"/>
              <a:gd name="connsiteY93" fmla="*/ 4535590 h 5838626"/>
              <a:gd name="connsiteX94" fmla="*/ 3324350 w 4749368"/>
              <a:gd name="connsiteY94" fmla="*/ 4543902 h 5838626"/>
              <a:gd name="connsiteX95" fmla="*/ 3260620 w 4749368"/>
              <a:gd name="connsiteY95" fmla="*/ 4577153 h 5838626"/>
              <a:gd name="connsiteX96" fmla="*/ 3174721 w 4749368"/>
              <a:gd name="connsiteY96" fmla="*/ 4621488 h 5838626"/>
              <a:gd name="connsiteX97" fmla="*/ 3097136 w 4749368"/>
              <a:gd name="connsiteY97" fmla="*/ 4560528 h 5838626"/>
              <a:gd name="connsiteX98" fmla="*/ 3133158 w 4749368"/>
              <a:gd name="connsiteY98" fmla="*/ 4524506 h 5838626"/>
              <a:gd name="connsiteX99" fmla="*/ 3230140 w 4749368"/>
              <a:gd name="connsiteY99" fmla="*/ 4466317 h 5838626"/>
              <a:gd name="connsiteX100" fmla="*/ 3321580 w 4749368"/>
              <a:gd name="connsiteY100" fmla="*/ 4435837 h 5838626"/>
              <a:gd name="connsiteX101" fmla="*/ 3390852 w 4749368"/>
              <a:gd name="connsiteY101" fmla="*/ 4388732 h 5838626"/>
              <a:gd name="connsiteX102" fmla="*/ 3454583 w 4749368"/>
              <a:gd name="connsiteY102" fmla="*/ 4363793 h 5838626"/>
              <a:gd name="connsiteX103" fmla="*/ 3521085 w 4749368"/>
              <a:gd name="connsiteY103" fmla="*/ 4316688 h 5838626"/>
              <a:gd name="connsiteX104" fmla="*/ 3584816 w 4749368"/>
              <a:gd name="connsiteY104" fmla="*/ 4325001 h 5838626"/>
              <a:gd name="connsiteX105" fmla="*/ 3651318 w 4749368"/>
              <a:gd name="connsiteY105" fmla="*/ 4377648 h 5838626"/>
              <a:gd name="connsiteX106" fmla="*/ 3681798 w 4749368"/>
              <a:gd name="connsiteY106" fmla="*/ 4410899 h 5838626"/>
              <a:gd name="connsiteX107" fmla="*/ 3728903 w 4749368"/>
              <a:gd name="connsiteY107" fmla="*/ 4413670 h 5838626"/>
              <a:gd name="connsiteX108" fmla="*/ 3709507 w 4749368"/>
              <a:gd name="connsiteY108" fmla="*/ 4355481 h 5838626"/>
              <a:gd name="connsiteX109" fmla="*/ 3706736 w 4749368"/>
              <a:gd name="connsiteY109" fmla="*/ 4302833 h 5838626"/>
              <a:gd name="connsiteX110" fmla="*/ 3690111 w 4749368"/>
              <a:gd name="connsiteY110" fmla="*/ 4247414 h 5838626"/>
              <a:gd name="connsiteX111" fmla="*/ 3703966 w 4749368"/>
              <a:gd name="connsiteY111" fmla="*/ 4186455 h 5838626"/>
              <a:gd name="connsiteX112" fmla="*/ 3695652 w 4749368"/>
              <a:gd name="connsiteY112" fmla="*/ 4128266 h 5838626"/>
              <a:gd name="connsiteX113" fmla="*/ 3637463 w 4749368"/>
              <a:gd name="connsiteY113" fmla="*/ 4111641 h 5838626"/>
              <a:gd name="connsiteX114" fmla="*/ 3568190 w 4749368"/>
              <a:gd name="connsiteY114" fmla="*/ 4119953 h 5838626"/>
              <a:gd name="connsiteX115" fmla="*/ 3415790 w 4749368"/>
              <a:gd name="connsiteY115" fmla="*/ 4125495 h 5838626"/>
              <a:gd name="connsiteX116" fmla="*/ 3288329 w 4749368"/>
              <a:gd name="connsiteY116" fmla="*/ 4191997 h 5838626"/>
              <a:gd name="connsiteX117" fmla="*/ 3188576 w 4749368"/>
              <a:gd name="connsiteY117" fmla="*/ 4233561 h 5838626"/>
              <a:gd name="connsiteX118" fmla="*/ 3072198 w 4749368"/>
              <a:gd name="connsiteY118" fmla="*/ 4294521 h 5838626"/>
              <a:gd name="connsiteX119" fmla="*/ 2975216 w 4749368"/>
              <a:gd name="connsiteY119" fmla="*/ 4347168 h 5838626"/>
              <a:gd name="connsiteX120" fmla="*/ 2900401 w 4749368"/>
              <a:gd name="connsiteY120" fmla="*/ 4377648 h 5838626"/>
              <a:gd name="connsiteX121" fmla="*/ 2869921 w 4749368"/>
              <a:gd name="connsiteY121" fmla="*/ 4391502 h 5838626"/>
              <a:gd name="connsiteX122" fmla="*/ 2847754 w 4749368"/>
              <a:gd name="connsiteY122" fmla="*/ 4430295 h 5838626"/>
              <a:gd name="connsiteX123" fmla="*/ 2775710 w 4749368"/>
              <a:gd name="connsiteY123" fmla="*/ 4410899 h 5838626"/>
              <a:gd name="connsiteX124" fmla="*/ 2728605 w 4749368"/>
              <a:gd name="connsiteY124" fmla="*/ 4372106 h 5838626"/>
              <a:gd name="connsiteX125" fmla="*/ 2653790 w 4749368"/>
              <a:gd name="connsiteY125" fmla="*/ 4305604 h 5838626"/>
              <a:gd name="connsiteX126" fmla="*/ 2662103 w 4749368"/>
              <a:gd name="connsiteY126" fmla="*/ 4230790 h 5838626"/>
              <a:gd name="connsiteX127" fmla="*/ 2709209 w 4749368"/>
              <a:gd name="connsiteY127" fmla="*/ 4191997 h 5838626"/>
              <a:gd name="connsiteX128" fmla="*/ 2864380 w 4749368"/>
              <a:gd name="connsiteY128" fmla="*/ 4180913 h 5838626"/>
              <a:gd name="connsiteX129" fmla="*/ 2911485 w 4749368"/>
              <a:gd name="connsiteY129" fmla="*/ 4180913 h 5838626"/>
              <a:gd name="connsiteX130" fmla="*/ 2941965 w 4749368"/>
              <a:gd name="connsiteY130" fmla="*/ 4161517 h 5838626"/>
              <a:gd name="connsiteX131" fmla="*/ 3014009 w 4749368"/>
              <a:gd name="connsiteY131" fmla="*/ 4142121 h 5838626"/>
              <a:gd name="connsiteX132" fmla="*/ 3014009 w 4749368"/>
              <a:gd name="connsiteY132" fmla="*/ 4119953 h 5838626"/>
              <a:gd name="connsiteX133" fmla="*/ 3033405 w 4749368"/>
              <a:gd name="connsiteY133" fmla="*/ 4061764 h 5838626"/>
              <a:gd name="connsiteX134" fmla="*/ 3061114 w 4749368"/>
              <a:gd name="connsiteY134" fmla="*/ 4034055 h 5838626"/>
              <a:gd name="connsiteX135" fmla="*/ 3130387 w 4749368"/>
              <a:gd name="connsiteY135" fmla="*/ 4028513 h 5838626"/>
              <a:gd name="connsiteX136" fmla="*/ 3166409 w 4749368"/>
              <a:gd name="connsiteY136" fmla="*/ 4025742 h 5838626"/>
              <a:gd name="connsiteX137" fmla="*/ 3210743 w 4749368"/>
              <a:gd name="connsiteY137" fmla="*/ 3992492 h 5838626"/>
              <a:gd name="connsiteX138" fmla="*/ 3271703 w 4749368"/>
              <a:gd name="connsiteY138" fmla="*/ 3981408 h 5838626"/>
              <a:gd name="connsiteX139" fmla="*/ 3313267 w 4749368"/>
              <a:gd name="connsiteY139" fmla="*/ 3937073 h 5838626"/>
              <a:gd name="connsiteX140" fmla="*/ 3349289 w 4749368"/>
              <a:gd name="connsiteY140" fmla="*/ 3898281 h 5838626"/>
              <a:gd name="connsiteX141" fmla="*/ 3368685 w 4749368"/>
              <a:gd name="connsiteY141" fmla="*/ 3851175 h 5838626"/>
              <a:gd name="connsiteX142" fmla="*/ 3343747 w 4749368"/>
              <a:gd name="connsiteY142" fmla="*/ 3790215 h 5838626"/>
              <a:gd name="connsiteX143" fmla="*/ 3349289 w 4749368"/>
              <a:gd name="connsiteY143" fmla="*/ 3682150 h 5838626"/>
              <a:gd name="connsiteX144" fmla="*/ 3343747 w 4749368"/>
              <a:gd name="connsiteY144" fmla="*/ 3629502 h 5838626"/>
              <a:gd name="connsiteX145" fmla="*/ 3321580 w 4749368"/>
              <a:gd name="connsiteY145" fmla="*/ 3599022 h 5838626"/>
              <a:gd name="connsiteX146" fmla="*/ 3293870 w 4749368"/>
              <a:gd name="connsiteY146" fmla="*/ 3538062 h 5838626"/>
              <a:gd name="connsiteX147" fmla="*/ 3316038 w 4749368"/>
              <a:gd name="connsiteY147" fmla="*/ 3526979 h 5838626"/>
              <a:gd name="connsiteX148" fmla="*/ 3374227 w 4749368"/>
              <a:gd name="connsiteY148" fmla="*/ 3524208 h 5838626"/>
              <a:gd name="connsiteX149" fmla="*/ 3401936 w 4749368"/>
              <a:gd name="connsiteY149" fmla="*/ 3488186 h 5838626"/>
              <a:gd name="connsiteX150" fmla="*/ 3449041 w 4749368"/>
              <a:gd name="connsiteY150" fmla="*/ 3482644 h 5838626"/>
              <a:gd name="connsiteX151" fmla="*/ 3523856 w 4749368"/>
              <a:gd name="connsiteY151" fmla="*/ 3518666 h 5838626"/>
              <a:gd name="connsiteX152" fmla="*/ 3587587 w 4749368"/>
              <a:gd name="connsiteY152" fmla="*/ 3571313 h 5838626"/>
              <a:gd name="connsiteX153" fmla="*/ 3631921 w 4749368"/>
              <a:gd name="connsiteY153" fmla="*/ 3601793 h 5838626"/>
              <a:gd name="connsiteX154" fmla="*/ 3665172 w 4749368"/>
              <a:gd name="connsiteY154" fmla="*/ 3635044 h 5838626"/>
              <a:gd name="connsiteX155" fmla="*/ 3676256 w 4749368"/>
              <a:gd name="connsiteY155" fmla="*/ 3538062 h 5838626"/>
              <a:gd name="connsiteX156" fmla="*/ 3670714 w 4749368"/>
              <a:gd name="connsiteY156" fmla="*/ 3435539 h 5838626"/>
              <a:gd name="connsiteX157" fmla="*/ 3670714 w 4749368"/>
              <a:gd name="connsiteY157" fmla="*/ 3405059 h 5838626"/>
              <a:gd name="connsiteX158" fmla="*/ 3662401 w 4749368"/>
              <a:gd name="connsiteY158" fmla="*/ 3308077 h 5838626"/>
              <a:gd name="connsiteX159" fmla="*/ 3662401 w 4749368"/>
              <a:gd name="connsiteY159" fmla="*/ 3216637 h 5838626"/>
              <a:gd name="connsiteX160" fmla="*/ 3640234 w 4749368"/>
              <a:gd name="connsiteY160" fmla="*/ 3144593 h 5838626"/>
              <a:gd name="connsiteX161" fmla="*/ 3676256 w 4749368"/>
              <a:gd name="connsiteY161" fmla="*/ 3105801 h 5838626"/>
              <a:gd name="connsiteX162" fmla="*/ 3734445 w 4749368"/>
              <a:gd name="connsiteY162" fmla="*/ 3086404 h 5838626"/>
              <a:gd name="connsiteX163" fmla="*/ 3784321 w 4749368"/>
              <a:gd name="connsiteY163" fmla="*/ 3036528 h 5838626"/>
              <a:gd name="connsiteX164" fmla="*/ 3836449 w 4749368"/>
              <a:gd name="connsiteY164" fmla="*/ 3027696 h 5838626"/>
              <a:gd name="connsiteX165" fmla="*/ 3579274 w 4749368"/>
              <a:gd name="connsiteY165" fmla="*/ 2543307 h 5838626"/>
              <a:gd name="connsiteX166" fmla="*/ 3551565 w 4749368"/>
              <a:gd name="connsiteY166" fmla="*/ 2557162 h 5838626"/>
              <a:gd name="connsiteX167" fmla="*/ 3468438 w 4749368"/>
              <a:gd name="connsiteY167" fmla="*/ 2579329 h 5838626"/>
              <a:gd name="connsiteX168" fmla="*/ 3457354 w 4749368"/>
              <a:gd name="connsiteY168" fmla="*/ 2582100 h 5838626"/>
              <a:gd name="connsiteX169" fmla="*/ 3418561 w 4749368"/>
              <a:gd name="connsiteY169" fmla="*/ 2590413 h 5838626"/>
              <a:gd name="connsiteX170" fmla="*/ 3401936 w 4749368"/>
              <a:gd name="connsiteY170" fmla="*/ 2598725 h 5838626"/>
              <a:gd name="connsiteX171" fmla="*/ 3399165 w 4749368"/>
              <a:gd name="connsiteY171" fmla="*/ 2609809 h 5838626"/>
              <a:gd name="connsiteX172" fmla="*/ 3390852 w 4749368"/>
              <a:gd name="connsiteY172" fmla="*/ 2651373 h 5838626"/>
              <a:gd name="connsiteX173" fmla="*/ 3396394 w 4749368"/>
              <a:gd name="connsiteY173" fmla="*/ 2651373 h 5838626"/>
              <a:gd name="connsiteX174" fmla="*/ 3465667 w 4749368"/>
              <a:gd name="connsiteY174" fmla="*/ 2648602 h 5838626"/>
              <a:gd name="connsiteX175" fmla="*/ 3479521 w 4749368"/>
              <a:gd name="connsiteY175" fmla="*/ 2645831 h 5838626"/>
              <a:gd name="connsiteX176" fmla="*/ 3490605 w 4749368"/>
              <a:gd name="connsiteY176" fmla="*/ 2637518 h 5838626"/>
              <a:gd name="connsiteX177" fmla="*/ 3518314 w 4749368"/>
              <a:gd name="connsiteY177" fmla="*/ 2629205 h 5838626"/>
              <a:gd name="connsiteX178" fmla="*/ 3526627 w 4749368"/>
              <a:gd name="connsiteY178" fmla="*/ 2620893 h 5838626"/>
              <a:gd name="connsiteX179" fmla="*/ 3584816 w 4749368"/>
              <a:gd name="connsiteY179" fmla="*/ 2615351 h 5838626"/>
              <a:gd name="connsiteX180" fmla="*/ 3601441 w 4749368"/>
              <a:gd name="connsiteY180" fmla="*/ 2609809 h 5838626"/>
              <a:gd name="connsiteX181" fmla="*/ 3615296 w 4749368"/>
              <a:gd name="connsiteY181" fmla="*/ 2595954 h 5838626"/>
              <a:gd name="connsiteX182" fmla="*/ 3623609 w 4749368"/>
              <a:gd name="connsiteY182" fmla="*/ 2593183 h 5838626"/>
              <a:gd name="connsiteX183" fmla="*/ 3634692 w 4749368"/>
              <a:gd name="connsiteY183" fmla="*/ 2587642 h 5838626"/>
              <a:gd name="connsiteX184" fmla="*/ 3665172 w 4749368"/>
              <a:gd name="connsiteY184" fmla="*/ 2582100 h 5838626"/>
              <a:gd name="connsiteX185" fmla="*/ 3673485 w 4749368"/>
              <a:gd name="connsiteY185" fmla="*/ 2573787 h 5838626"/>
              <a:gd name="connsiteX186" fmla="*/ 3690110 w 4749368"/>
              <a:gd name="connsiteY186" fmla="*/ 2559933 h 5838626"/>
              <a:gd name="connsiteX187" fmla="*/ 3684569 w 4749368"/>
              <a:gd name="connsiteY187" fmla="*/ 2551620 h 5838626"/>
              <a:gd name="connsiteX188" fmla="*/ 3673485 w 4749368"/>
              <a:gd name="connsiteY188" fmla="*/ 2546078 h 5838626"/>
              <a:gd name="connsiteX189" fmla="*/ 3579274 w 4749368"/>
              <a:gd name="connsiteY189" fmla="*/ 2543307 h 5838626"/>
              <a:gd name="connsiteX190" fmla="*/ 3733919 w 4749368"/>
              <a:gd name="connsiteY190" fmla="*/ 2251374 h 5838626"/>
              <a:gd name="connsiteX191" fmla="*/ 3728903 w 4749368"/>
              <a:gd name="connsiteY191" fmla="*/ 2252362 h 5838626"/>
              <a:gd name="connsiteX192" fmla="*/ 3660973 w 4749368"/>
              <a:gd name="connsiteY192" fmla="*/ 2274898 h 5838626"/>
              <a:gd name="connsiteX193" fmla="*/ 3627046 w 4749368"/>
              <a:gd name="connsiteY193" fmla="*/ 2285407 h 5838626"/>
              <a:gd name="connsiteX194" fmla="*/ 3629151 w 4749368"/>
              <a:gd name="connsiteY194" fmla="*/ 2309771 h 5838626"/>
              <a:gd name="connsiteX195" fmla="*/ 3641360 w 4749368"/>
              <a:gd name="connsiteY195" fmla="*/ 2333129 h 5838626"/>
              <a:gd name="connsiteX196" fmla="*/ 3644178 w 4749368"/>
              <a:gd name="connsiteY196" fmla="*/ 2336508 h 5838626"/>
              <a:gd name="connsiteX197" fmla="*/ 3648959 w 4749368"/>
              <a:gd name="connsiteY197" fmla="*/ 2334385 h 5838626"/>
              <a:gd name="connsiteX198" fmla="*/ 3687340 w 4749368"/>
              <a:gd name="connsiteY198" fmla="*/ 2343802 h 5838626"/>
              <a:gd name="connsiteX199" fmla="*/ 3718426 w 4749368"/>
              <a:gd name="connsiteY199" fmla="*/ 2335771 h 5838626"/>
              <a:gd name="connsiteX200" fmla="*/ 3742951 w 4749368"/>
              <a:gd name="connsiteY200" fmla="*/ 2328044 h 5838626"/>
              <a:gd name="connsiteX201" fmla="*/ 3731675 w 4749368"/>
              <a:gd name="connsiteY201" fmla="*/ 2309771 h 5838626"/>
              <a:gd name="connsiteX202" fmla="*/ 3730636 w 4749368"/>
              <a:gd name="connsiteY202" fmla="*/ 2273230 h 5838626"/>
              <a:gd name="connsiteX203" fmla="*/ 4199958 w 4749368"/>
              <a:gd name="connsiteY203" fmla="*/ 2216340 h 5838626"/>
              <a:gd name="connsiteX204" fmla="*/ 3997681 w 4749368"/>
              <a:gd name="connsiteY204" fmla="*/ 2219111 h 5838626"/>
              <a:gd name="connsiteX205" fmla="*/ 3914554 w 4749368"/>
              <a:gd name="connsiteY205" fmla="*/ 2221882 h 5838626"/>
              <a:gd name="connsiteX206" fmla="*/ 3898138 w 4749368"/>
              <a:gd name="connsiteY206" fmla="*/ 2224119 h 5838626"/>
              <a:gd name="connsiteX207" fmla="*/ 3897930 w 4749368"/>
              <a:gd name="connsiteY207" fmla="*/ 2226644 h 5838626"/>
              <a:gd name="connsiteX208" fmla="*/ 3895159 w 4749368"/>
              <a:gd name="connsiteY208" fmla="*/ 2348564 h 5838626"/>
              <a:gd name="connsiteX209" fmla="*/ 3891223 w 4749368"/>
              <a:gd name="connsiteY209" fmla="*/ 2351605 h 5838626"/>
              <a:gd name="connsiteX210" fmla="*/ 3895158 w 4749368"/>
              <a:gd name="connsiteY210" fmla="*/ 2354885 h 5838626"/>
              <a:gd name="connsiteX211" fmla="*/ 4069725 w 4749368"/>
              <a:gd name="connsiteY211" fmla="*/ 2465722 h 5838626"/>
              <a:gd name="connsiteX212" fmla="*/ 4064183 w 4749368"/>
              <a:gd name="connsiteY212" fmla="*/ 2559933 h 5838626"/>
              <a:gd name="connsiteX213" fmla="*/ 3972743 w 4749368"/>
              <a:gd name="connsiteY213" fmla="*/ 2631976 h 5838626"/>
              <a:gd name="connsiteX214" fmla="*/ 3948520 w 4749368"/>
              <a:gd name="connsiteY214" fmla="*/ 2663582 h 5838626"/>
              <a:gd name="connsiteX215" fmla="*/ 3944071 w 4749368"/>
              <a:gd name="connsiteY215" fmla="*/ 2670405 h 5838626"/>
              <a:gd name="connsiteX216" fmla="*/ 3946875 w 4749368"/>
              <a:gd name="connsiteY216" fmla="*/ 2671332 h 5838626"/>
              <a:gd name="connsiteX217" fmla="*/ 3992140 w 4749368"/>
              <a:gd name="connsiteY217" fmla="*/ 2723416 h 5838626"/>
              <a:gd name="connsiteX218" fmla="*/ 4014307 w 4749368"/>
              <a:gd name="connsiteY218" fmla="*/ 2742813 h 5838626"/>
              <a:gd name="connsiteX219" fmla="*/ 4141769 w 4749368"/>
              <a:gd name="connsiteY219" fmla="*/ 2701249 h 5838626"/>
              <a:gd name="connsiteX220" fmla="*/ 4266460 w 4749368"/>
              <a:gd name="connsiteY220" fmla="*/ 2640289 h 5838626"/>
              <a:gd name="connsiteX221" fmla="*/ 4396692 w 4749368"/>
              <a:gd name="connsiteY221" fmla="*/ 2557162 h 5838626"/>
              <a:gd name="connsiteX222" fmla="*/ 4479820 w 4749368"/>
              <a:gd name="connsiteY222" fmla="*/ 2471263 h 5838626"/>
              <a:gd name="connsiteX223" fmla="*/ 4496445 w 4749368"/>
              <a:gd name="connsiteY223" fmla="*/ 2332718 h 5838626"/>
              <a:gd name="connsiteX224" fmla="*/ 4438256 w 4749368"/>
              <a:gd name="connsiteY224" fmla="*/ 2257903 h 5838626"/>
              <a:gd name="connsiteX225" fmla="*/ 4324649 w 4749368"/>
              <a:gd name="connsiteY225" fmla="*/ 2249591 h 5838626"/>
              <a:gd name="connsiteX226" fmla="*/ 4249834 w 4749368"/>
              <a:gd name="connsiteY226" fmla="*/ 2224653 h 5838626"/>
              <a:gd name="connsiteX227" fmla="*/ 4199958 w 4749368"/>
              <a:gd name="connsiteY227" fmla="*/ 2216340 h 5838626"/>
              <a:gd name="connsiteX228" fmla="*/ 3684916 w 4749368"/>
              <a:gd name="connsiteY228" fmla="*/ 2094333 h 5838626"/>
              <a:gd name="connsiteX229" fmla="*/ 3631922 w 4749368"/>
              <a:gd name="connsiteY229" fmla="*/ 2107495 h 5838626"/>
              <a:gd name="connsiteX230" fmla="*/ 3622398 w 4749368"/>
              <a:gd name="connsiteY230" fmla="*/ 2144729 h 5838626"/>
              <a:gd name="connsiteX231" fmla="*/ 3624824 w 4749368"/>
              <a:gd name="connsiteY231" fmla="*/ 2176052 h 5838626"/>
              <a:gd name="connsiteX232" fmla="*/ 3695652 w 4749368"/>
              <a:gd name="connsiteY232" fmla="*/ 2155380 h 5838626"/>
              <a:gd name="connsiteX233" fmla="*/ 3744498 w 4749368"/>
              <a:gd name="connsiteY233" fmla="*/ 2144174 h 5838626"/>
              <a:gd name="connsiteX234" fmla="*/ 3744751 w 4749368"/>
              <a:gd name="connsiteY234" fmla="*/ 2130377 h 5838626"/>
              <a:gd name="connsiteX235" fmla="*/ 3737217 w 4749368"/>
              <a:gd name="connsiteY235" fmla="*/ 2107495 h 5838626"/>
              <a:gd name="connsiteX236" fmla="*/ 3684916 w 4749368"/>
              <a:gd name="connsiteY236" fmla="*/ 2094333 h 5838626"/>
              <a:gd name="connsiteX237" fmla="*/ 1567795 w 4749368"/>
              <a:gd name="connsiteY237" fmla="*/ 2054726 h 5838626"/>
              <a:gd name="connsiteX238" fmla="*/ 1722032 w 4749368"/>
              <a:gd name="connsiteY238" fmla="*/ 2109810 h 5838626"/>
              <a:gd name="connsiteX239" fmla="*/ 1890957 w 4749368"/>
              <a:gd name="connsiteY239" fmla="*/ 2194273 h 5838626"/>
              <a:gd name="connsiteX240" fmla="*/ 1982764 w 4749368"/>
              <a:gd name="connsiteY240" fmla="*/ 2264046 h 5838626"/>
              <a:gd name="connsiteX241" fmla="*/ 2004798 w 4749368"/>
              <a:gd name="connsiteY241" fmla="*/ 2315458 h 5838626"/>
              <a:gd name="connsiteX242" fmla="*/ 2019487 w 4749368"/>
              <a:gd name="connsiteY242" fmla="*/ 2429299 h 5838626"/>
              <a:gd name="connsiteX243" fmla="*/ 2063554 w 4749368"/>
              <a:gd name="connsiteY243" fmla="*/ 2532123 h 5838626"/>
              <a:gd name="connsiteX244" fmla="*/ 2155362 w 4749368"/>
              <a:gd name="connsiteY244" fmla="*/ 2590880 h 5838626"/>
              <a:gd name="connsiteX245" fmla="*/ 2247169 w 4749368"/>
              <a:gd name="connsiteY245" fmla="*/ 2568846 h 5838626"/>
              <a:gd name="connsiteX246" fmla="*/ 2327959 w 4749368"/>
              <a:gd name="connsiteY246" fmla="*/ 2568846 h 5838626"/>
              <a:gd name="connsiteX247" fmla="*/ 2405077 w 4749368"/>
              <a:gd name="connsiteY247" fmla="*/ 2620258 h 5838626"/>
              <a:gd name="connsiteX248" fmla="*/ 2449145 w 4749368"/>
              <a:gd name="connsiteY248" fmla="*/ 2697376 h 5838626"/>
              <a:gd name="connsiteX249" fmla="*/ 2353665 w 4749368"/>
              <a:gd name="connsiteY249" fmla="*/ 2796528 h 5838626"/>
              <a:gd name="connsiteX250" fmla="*/ 2232480 w 4749368"/>
              <a:gd name="connsiteY250" fmla="*/ 2892008 h 5838626"/>
              <a:gd name="connsiteX251" fmla="*/ 2111294 w 4749368"/>
              <a:gd name="connsiteY251" fmla="*/ 2976470 h 5838626"/>
              <a:gd name="connsiteX252" fmla="*/ 2045193 w 4749368"/>
              <a:gd name="connsiteY252" fmla="*/ 3020538 h 5838626"/>
              <a:gd name="connsiteX253" fmla="*/ 2004798 w 4749368"/>
              <a:gd name="connsiteY253" fmla="*/ 3086639 h 5838626"/>
              <a:gd name="connsiteX254" fmla="*/ 2002733 w 4749368"/>
              <a:gd name="connsiteY254" fmla="*/ 3117108 h 5838626"/>
              <a:gd name="connsiteX255" fmla="*/ 2003708 w 4749368"/>
              <a:gd name="connsiteY255" fmla="*/ 3139287 h 5838626"/>
              <a:gd name="connsiteX256" fmla="*/ 2018942 w 4749368"/>
              <a:gd name="connsiteY256" fmla="*/ 3139887 h 5838626"/>
              <a:gd name="connsiteX257" fmla="*/ 2100277 w 4749368"/>
              <a:gd name="connsiteY257" fmla="*/ 3167429 h 5838626"/>
              <a:gd name="connsiteX258" fmla="*/ 2232480 w 4749368"/>
              <a:gd name="connsiteY258" fmla="*/ 3160085 h 5838626"/>
              <a:gd name="connsiteX259" fmla="*/ 2283892 w 4749368"/>
              <a:gd name="connsiteY259" fmla="*/ 3160085 h 5838626"/>
              <a:gd name="connsiteX260" fmla="*/ 2397733 w 4749368"/>
              <a:gd name="connsiteY260" fmla="*/ 3141723 h 5838626"/>
              <a:gd name="connsiteX261" fmla="*/ 2445473 w 4749368"/>
              <a:gd name="connsiteY261" fmla="*/ 3119690 h 5838626"/>
              <a:gd name="connsiteX262" fmla="*/ 2493212 w 4749368"/>
              <a:gd name="connsiteY262" fmla="*/ 3119690 h 5838626"/>
              <a:gd name="connsiteX263" fmla="*/ 2548297 w 4749368"/>
              <a:gd name="connsiteY263" fmla="*/ 3071950 h 5838626"/>
              <a:gd name="connsiteX264" fmla="*/ 2588692 w 4749368"/>
              <a:gd name="connsiteY264" fmla="*/ 3079294 h 5838626"/>
              <a:gd name="connsiteX265" fmla="*/ 2647448 w 4749368"/>
              <a:gd name="connsiteY265" fmla="*/ 3057261 h 5838626"/>
              <a:gd name="connsiteX266" fmla="*/ 2720894 w 4749368"/>
              <a:gd name="connsiteY266" fmla="*/ 3071950 h 5838626"/>
              <a:gd name="connsiteX267" fmla="*/ 2750273 w 4749368"/>
              <a:gd name="connsiteY267" fmla="*/ 3027882 h 5838626"/>
              <a:gd name="connsiteX268" fmla="*/ 2827391 w 4749368"/>
              <a:gd name="connsiteY268" fmla="*/ 3031555 h 5838626"/>
              <a:gd name="connsiteX269" fmla="*/ 2911853 w 4749368"/>
              <a:gd name="connsiteY269" fmla="*/ 3086639 h 5838626"/>
              <a:gd name="connsiteX270" fmla="*/ 3047728 w 4749368"/>
              <a:gd name="connsiteY270" fmla="*/ 3149068 h 5838626"/>
              <a:gd name="connsiteX271" fmla="*/ 3106485 w 4749368"/>
              <a:gd name="connsiteY271" fmla="*/ 3215169 h 5838626"/>
              <a:gd name="connsiteX272" fmla="*/ 3077106 w 4749368"/>
              <a:gd name="connsiteY272" fmla="*/ 3284943 h 5838626"/>
              <a:gd name="connsiteX273" fmla="*/ 3062417 w 4749368"/>
              <a:gd name="connsiteY273" fmla="*/ 3347371 h 5838626"/>
              <a:gd name="connsiteX274" fmla="*/ 3003660 w 4749368"/>
              <a:gd name="connsiteY274" fmla="*/ 3362061 h 5838626"/>
              <a:gd name="connsiteX275" fmla="*/ 2809029 w 4749368"/>
              <a:gd name="connsiteY275" fmla="*/ 3354716 h 5838626"/>
              <a:gd name="connsiteX276" fmla="*/ 2669482 w 4749368"/>
              <a:gd name="connsiteY276" fmla="*/ 3358388 h 5838626"/>
              <a:gd name="connsiteX277" fmla="*/ 2585019 w 4749368"/>
              <a:gd name="connsiteY277" fmla="*/ 3387767 h 5838626"/>
              <a:gd name="connsiteX278" fmla="*/ 2551969 w 4749368"/>
              <a:gd name="connsiteY278" fmla="*/ 3420817 h 5838626"/>
              <a:gd name="connsiteX279" fmla="*/ 2570330 w 4749368"/>
              <a:gd name="connsiteY279" fmla="*/ 3497935 h 5838626"/>
              <a:gd name="connsiteX280" fmla="*/ 2566658 w 4749368"/>
              <a:gd name="connsiteY280" fmla="*/ 3644827 h 5838626"/>
              <a:gd name="connsiteX281" fmla="*/ 2533607 w 4749368"/>
              <a:gd name="connsiteY281" fmla="*/ 3751323 h 5838626"/>
              <a:gd name="connsiteX282" fmla="*/ 2456489 w 4749368"/>
              <a:gd name="connsiteY282" fmla="*/ 3857820 h 5838626"/>
              <a:gd name="connsiteX283" fmla="*/ 2338976 w 4749368"/>
              <a:gd name="connsiteY283" fmla="*/ 3938610 h 5838626"/>
              <a:gd name="connsiteX284" fmla="*/ 2236152 w 4749368"/>
              <a:gd name="connsiteY284" fmla="*/ 4001039 h 5838626"/>
              <a:gd name="connsiteX285" fmla="*/ 2122311 w 4749368"/>
              <a:gd name="connsiteY285" fmla="*/ 4155275 h 5838626"/>
              <a:gd name="connsiteX286" fmla="*/ 2119430 w 4749368"/>
              <a:gd name="connsiteY286" fmla="*/ 4156659 h 5838626"/>
              <a:gd name="connsiteX287" fmla="*/ 2110376 w 4749368"/>
              <a:gd name="connsiteY287" fmla="*/ 4174325 h 5838626"/>
              <a:gd name="connsiteX288" fmla="*/ 2074571 w 4749368"/>
              <a:gd name="connsiteY288" fmla="*/ 4239737 h 5838626"/>
              <a:gd name="connsiteX289" fmla="*/ 2004798 w 4749368"/>
              <a:gd name="connsiteY289" fmla="*/ 4360923 h 5838626"/>
              <a:gd name="connsiteX290" fmla="*/ 1971289 w 4749368"/>
              <a:gd name="connsiteY290" fmla="*/ 4423352 h 5838626"/>
              <a:gd name="connsiteX291" fmla="*/ 1951647 w 4749368"/>
              <a:gd name="connsiteY291" fmla="*/ 4444511 h 5838626"/>
              <a:gd name="connsiteX292" fmla="*/ 1940992 w 4749368"/>
              <a:gd name="connsiteY292" fmla="*/ 4462370 h 5838626"/>
              <a:gd name="connsiteX293" fmla="*/ 1898301 w 4749368"/>
              <a:gd name="connsiteY293" fmla="*/ 4522504 h 5838626"/>
              <a:gd name="connsiteX294" fmla="*/ 1806494 w 4749368"/>
              <a:gd name="connsiteY294" fmla="*/ 4636345 h 5838626"/>
              <a:gd name="connsiteX295" fmla="*/ 1688981 w 4749368"/>
              <a:gd name="connsiteY295" fmla="*/ 4768547 h 5838626"/>
              <a:gd name="connsiteX296" fmla="*/ 1567795 w 4749368"/>
              <a:gd name="connsiteY296" fmla="*/ 4860355 h 5838626"/>
              <a:gd name="connsiteX297" fmla="*/ 1464971 w 4749368"/>
              <a:gd name="connsiteY297" fmla="*/ 5014591 h 5838626"/>
              <a:gd name="connsiteX298" fmla="*/ 1391526 w 4749368"/>
              <a:gd name="connsiteY298" fmla="*/ 5139449 h 5838626"/>
              <a:gd name="connsiteX299" fmla="*/ 1244634 w 4749368"/>
              <a:gd name="connsiteY299" fmla="*/ 5249617 h 5838626"/>
              <a:gd name="connsiteX300" fmla="*/ 1127121 w 4749368"/>
              <a:gd name="connsiteY300" fmla="*/ 5352441 h 5838626"/>
              <a:gd name="connsiteX301" fmla="*/ 1038986 w 4749368"/>
              <a:gd name="connsiteY301" fmla="*/ 5392837 h 5838626"/>
              <a:gd name="connsiteX302" fmla="*/ 921473 w 4749368"/>
              <a:gd name="connsiteY302" fmla="*/ 5484644 h 5838626"/>
              <a:gd name="connsiteX303" fmla="*/ 807632 w 4749368"/>
              <a:gd name="connsiteY303" fmla="*/ 5550745 h 5838626"/>
              <a:gd name="connsiteX304" fmla="*/ 682774 w 4749368"/>
              <a:gd name="connsiteY304" fmla="*/ 5653569 h 5838626"/>
              <a:gd name="connsiteX305" fmla="*/ 561588 w 4749368"/>
              <a:gd name="connsiteY305" fmla="*/ 5686620 h 5838626"/>
              <a:gd name="connsiteX306" fmla="*/ 425713 w 4749368"/>
              <a:gd name="connsiteY306" fmla="*/ 5749049 h 5838626"/>
              <a:gd name="connsiteX307" fmla="*/ 352268 w 4749368"/>
              <a:gd name="connsiteY307" fmla="*/ 5774755 h 5838626"/>
              <a:gd name="connsiteX308" fmla="*/ 253116 w 4749368"/>
              <a:gd name="connsiteY308" fmla="*/ 5807805 h 5838626"/>
              <a:gd name="connsiteX309" fmla="*/ 190687 w 4749368"/>
              <a:gd name="connsiteY309" fmla="*/ 5807805 h 5838626"/>
              <a:gd name="connsiteX310" fmla="*/ 135603 w 4749368"/>
              <a:gd name="connsiteY310" fmla="*/ 5833511 h 5838626"/>
              <a:gd name="connsiteX311" fmla="*/ 3400 w 4749368"/>
              <a:gd name="connsiteY311" fmla="*/ 5829839 h 5838626"/>
              <a:gd name="connsiteX312" fmla="*/ 95207 w 4749368"/>
              <a:gd name="connsiteY312" fmla="*/ 5745376 h 5838626"/>
              <a:gd name="connsiteX313" fmla="*/ 172326 w 4749368"/>
              <a:gd name="connsiteY313" fmla="*/ 5708653 h 5838626"/>
              <a:gd name="connsiteX314" fmla="*/ 234754 w 4749368"/>
              <a:gd name="connsiteY314" fmla="*/ 5646225 h 5838626"/>
              <a:gd name="connsiteX315" fmla="*/ 282494 w 4749368"/>
              <a:gd name="connsiteY315" fmla="*/ 5580123 h 5838626"/>
              <a:gd name="connsiteX316" fmla="*/ 293511 w 4749368"/>
              <a:gd name="connsiteY316" fmla="*/ 5536056 h 5838626"/>
              <a:gd name="connsiteX317" fmla="*/ 370629 w 4749368"/>
              <a:gd name="connsiteY317" fmla="*/ 5521367 h 5838626"/>
              <a:gd name="connsiteX318" fmla="*/ 469781 w 4749368"/>
              <a:gd name="connsiteY318" fmla="*/ 5425887 h 5838626"/>
              <a:gd name="connsiteX319" fmla="*/ 535882 w 4749368"/>
              <a:gd name="connsiteY319" fmla="*/ 5418543 h 5838626"/>
              <a:gd name="connsiteX320" fmla="*/ 624017 w 4749368"/>
              <a:gd name="connsiteY320" fmla="*/ 5334080 h 5838626"/>
              <a:gd name="connsiteX321" fmla="*/ 723169 w 4749368"/>
              <a:gd name="connsiteY321" fmla="*/ 5271651 h 5838626"/>
              <a:gd name="connsiteX322" fmla="*/ 899439 w 4749368"/>
              <a:gd name="connsiteY322" fmla="*/ 5150465 h 5838626"/>
              <a:gd name="connsiteX323" fmla="*/ 1160171 w 4749368"/>
              <a:gd name="connsiteY323" fmla="*/ 4941145 h 5838626"/>
              <a:gd name="connsiteX324" fmla="*/ 1281357 w 4749368"/>
              <a:gd name="connsiteY324" fmla="*/ 4797926 h 5838626"/>
              <a:gd name="connsiteX325" fmla="*/ 1384181 w 4749368"/>
              <a:gd name="connsiteY325" fmla="*/ 4665723 h 5838626"/>
              <a:gd name="connsiteX326" fmla="*/ 1457627 w 4749368"/>
              <a:gd name="connsiteY326" fmla="*/ 4595950 h 5838626"/>
              <a:gd name="connsiteX327" fmla="*/ 1468644 w 4749368"/>
              <a:gd name="connsiteY327" fmla="*/ 4507815 h 5838626"/>
              <a:gd name="connsiteX328" fmla="*/ 1473039 w 4749368"/>
              <a:gd name="connsiteY328" fmla="*/ 4502781 h 5838626"/>
              <a:gd name="connsiteX329" fmla="*/ 1472718 w 4749368"/>
              <a:gd name="connsiteY329" fmla="*/ 4502537 h 5838626"/>
              <a:gd name="connsiteX330" fmla="*/ 1487005 w 4749368"/>
              <a:gd name="connsiteY330" fmla="*/ 4467420 h 5838626"/>
              <a:gd name="connsiteX331" fmla="*/ 1461299 w 4749368"/>
              <a:gd name="connsiteY331" fmla="*/ 4375612 h 5838626"/>
              <a:gd name="connsiteX332" fmla="*/ 1472316 w 4749368"/>
              <a:gd name="connsiteY332" fmla="*/ 4250755 h 5838626"/>
              <a:gd name="connsiteX333" fmla="*/ 1464971 w 4749368"/>
              <a:gd name="connsiteY333" fmla="*/ 4140586 h 5838626"/>
              <a:gd name="connsiteX334" fmla="*/ 1409887 w 4749368"/>
              <a:gd name="connsiteY334" fmla="*/ 4045106 h 5838626"/>
              <a:gd name="connsiteX335" fmla="*/ 1343786 w 4749368"/>
              <a:gd name="connsiteY335" fmla="*/ 4136914 h 5838626"/>
              <a:gd name="connsiteX336" fmla="*/ 1255651 w 4749368"/>
              <a:gd name="connsiteY336" fmla="*/ 4114880 h 5838626"/>
              <a:gd name="connsiteX337" fmla="*/ 1167516 w 4749368"/>
              <a:gd name="connsiteY337" fmla="*/ 4158947 h 5838626"/>
              <a:gd name="connsiteX338" fmla="*/ 1101415 w 4749368"/>
              <a:gd name="connsiteY338" fmla="*/ 4206687 h 5838626"/>
              <a:gd name="connsiteX339" fmla="*/ 1053675 w 4749368"/>
              <a:gd name="connsiteY339" fmla="*/ 4206687 h 5838626"/>
              <a:gd name="connsiteX340" fmla="*/ 1020624 w 4749368"/>
              <a:gd name="connsiteY340" fmla="*/ 4254427 h 5838626"/>
              <a:gd name="connsiteX341" fmla="*/ 947179 w 4749368"/>
              <a:gd name="connsiteY341" fmla="*/ 4287478 h 5838626"/>
              <a:gd name="connsiteX342" fmla="*/ 961868 w 4749368"/>
              <a:gd name="connsiteY342" fmla="*/ 4353579 h 5838626"/>
              <a:gd name="connsiteX343" fmla="*/ 969212 w 4749368"/>
              <a:gd name="connsiteY343" fmla="*/ 4393974 h 5838626"/>
              <a:gd name="connsiteX344" fmla="*/ 895766 w 4749368"/>
              <a:gd name="connsiteY344" fmla="*/ 4430697 h 5838626"/>
              <a:gd name="connsiteX345" fmla="*/ 807632 w 4749368"/>
              <a:gd name="connsiteY345" fmla="*/ 4401318 h 5838626"/>
              <a:gd name="connsiteX346" fmla="*/ 759892 w 4749368"/>
              <a:gd name="connsiteY346" fmla="*/ 4379285 h 5838626"/>
              <a:gd name="connsiteX347" fmla="*/ 635034 w 4749368"/>
              <a:gd name="connsiteY347" fmla="*/ 4371940 h 5838626"/>
              <a:gd name="connsiteX348" fmla="*/ 565260 w 4749368"/>
              <a:gd name="connsiteY348" fmla="*/ 4258099 h 5838626"/>
              <a:gd name="connsiteX349" fmla="*/ 513848 w 4749368"/>
              <a:gd name="connsiteY349" fmla="*/ 4158947 h 5838626"/>
              <a:gd name="connsiteX350" fmla="*/ 579950 w 4749368"/>
              <a:gd name="connsiteY350" fmla="*/ 4133241 h 5838626"/>
              <a:gd name="connsiteX351" fmla="*/ 715824 w 4749368"/>
              <a:gd name="connsiteY351" fmla="*/ 4122225 h 5838626"/>
              <a:gd name="connsiteX352" fmla="*/ 803959 w 4749368"/>
              <a:gd name="connsiteY352" fmla="*/ 4081829 h 5838626"/>
              <a:gd name="connsiteX353" fmla="*/ 917800 w 4749368"/>
              <a:gd name="connsiteY353" fmla="*/ 4019400 h 5838626"/>
              <a:gd name="connsiteX354" fmla="*/ 1016952 w 4749368"/>
              <a:gd name="connsiteY354" fmla="*/ 3975333 h 5838626"/>
              <a:gd name="connsiteX355" fmla="*/ 1086726 w 4749368"/>
              <a:gd name="connsiteY355" fmla="*/ 3868837 h 5838626"/>
              <a:gd name="connsiteX356" fmla="*/ 1134465 w 4749368"/>
              <a:gd name="connsiteY356" fmla="*/ 3839458 h 5838626"/>
              <a:gd name="connsiteX357" fmla="*/ 1189550 w 4749368"/>
              <a:gd name="connsiteY357" fmla="*/ 3813752 h 5838626"/>
              <a:gd name="connsiteX358" fmla="*/ 1259323 w 4749368"/>
              <a:gd name="connsiteY358" fmla="*/ 3850475 h 5838626"/>
              <a:gd name="connsiteX359" fmla="*/ 1332769 w 4749368"/>
              <a:gd name="connsiteY359" fmla="*/ 3879853 h 5838626"/>
              <a:gd name="connsiteX360" fmla="*/ 1395198 w 4749368"/>
              <a:gd name="connsiteY360" fmla="*/ 3909232 h 5838626"/>
              <a:gd name="connsiteX361" fmla="*/ 1472316 w 4749368"/>
              <a:gd name="connsiteY361" fmla="*/ 3979005 h 5838626"/>
              <a:gd name="connsiteX362" fmla="*/ 1516383 w 4749368"/>
              <a:gd name="connsiteY362" fmla="*/ 4012056 h 5838626"/>
              <a:gd name="connsiteX363" fmla="*/ 1542089 w 4749368"/>
              <a:gd name="connsiteY363" fmla="*/ 3964316 h 5838626"/>
              <a:gd name="connsiteX364" fmla="*/ 1549434 w 4749368"/>
              <a:gd name="connsiteY364" fmla="*/ 3876181 h 5838626"/>
              <a:gd name="connsiteX365" fmla="*/ 1512711 w 4749368"/>
              <a:gd name="connsiteY365" fmla="*/ 3839458 h 5838626"/>
              <a:gd name="connsiteX366" fmla="*/ 1520056 w 4749368"/>
              <a:gd name="connsiteY366" fmla="*/ 3732962 h 5838626"/>
              <a:gd name="connsiteX367" fmla="*/ 1520056 w 4749368"/>
              <a:gd name="connsiteY367" fmla="*/ 3685222 h 5838626"/>
              <a:gd name="connsiteX368" fmla="*/ 1520056 w 4749368"/>
              <a:gd name="connsiteY368" fmla="*/ 3626465 h 5838626"/>
              <a:gd name="connsiteX369" fmla="*/ 1516383 w 4749368"/>
              <a:gd name="connsiteY369" fmla="*/ 3560364 h 5838626"/>
              <a:gd name="connsiteX370" fmla="*/ 1501694 w 4749368"/>
              <a:gd name="connsiteY370" fmla="*/ 3450196 h 5838626"/>
              <a:gd name="connsiteX371" fmla="*/ 1497161 w 4749368"/>
              <a:gd name="connsiteY371" fmla="*/ 3434503 h 5838626"/>
              <a:gd name="connsiteX372" fmla="*/ 1497120 w 4749368"/>
              <a:gd name="connsiteY372" fmla="*/ 3434419 h 5838626"/>
              <a:gd name="connsiteX373" fmla="*/ 1479029 w 4749368"/>
              <a:gd name="connsiteY373" fmla="*/ 3432035 h 5838626"/>
              <a:gd name="connsiteX374" fmla="*/ 1439265 w 4749368"/>
              <a:gd name="connsiteY374" fmla="*/ 3417145 h 5838626"/>
              <a:gd name="connsiteX375" fmla="*/ 1384181 w 4749368"/>
              <a:gd name="connsiteY375" fmla="*/ 3417145 h 5838626"/>
              <a:gd name="connsiteX376" fmla="*/ 1332769 w 4749368"/>
              <a:gd name="connsiteY376" fmla="*/ 3446523 h 5838626"/>
              <a:gd name="connsiteX377" fmla="*/ 1226273 w 4749368"/>
              <a:gd name="connsiteY377" fmla="*/ 3468557 h 5838626"/>
              <a:gd name="connsiteX378" fmla="*/ 1149154 w 4749368"/>
              <a:gd name="connsiteY378" fmla="*/ 3472229 h 5838626"/>
              <a:gd name="connsiteX379" fmla="*/ 1064692 w 4749368"/>
              <a:gd name="connsiteY379" fmla="*/ 3490591 h 5838626"/>
              <a:gd name="connsiteX380" fmla="*/ 914128 w 4749368"/>
              <a:gd name="connsiteY380" fmla="*/ 3534658 h 5838626"/>
              <a:gd name="connsiteX381" fmla="*/ 726841 w 4749368"/>
              <a:gd name="connsiteY381" fmla="*/ 3597087 h 5838626"/>
              <a:gd name="connsiteX382" fmla="*/ 601983 w 4749368"/>
              <a:gd name="connsiteY382" fmla="*/ 3659516 h 5838626"/>
              <a:gd name="connsiteX383" fmla="*/ 491815 w 4749368"/>
              <a:gd name="connsiteY383" fmla="*/ 3718273 h 5838626"/>
              <a:gd name="connsiteX384" fmla="*/ 337579 w 4749368"/>
              <a:gd name="connsiteY384" fmla="*/ 3850475 h 5838626"/>
              <a:gd name="connsiteX385" fmla="*/ 249444 w 4749368"/>
              <a:gd name="connsiteY385" fmla="*/ 3883526 h 5838626"/>
              <a:gd name="connsiteX386" fmla="*/ 168653 w 4749368"/>
              <a:gd name="connsiteY386" fmla="*/ 3843131 h 5838626"/>
              <a:gd name="connsiteX387" fmla="*/ 14417 w 4749368"/>
              <a:gd name="connsiteY387" fmla="*/ 3743979 h 5838626"/>
              <a:gd name="connsiteX388" fmla="*/ 14417 w 4749368"/>
              <a:gd name="connsiteY388" fmla="*/ 3688894 h 5838626"/>
              <a:gd name="connsiteX389" fmla="*/ 14417 w 4749368"/>
              <a:gd name="connsiteY389" fmla="*/ 3604432 h 5838626"/>
              <a:gd name="connsiteX390" fmla="*/ 209048 w 4749368"/>
              <a:gd name="connsiteY390" fmla="*/ 3556692 h 5838626"/>
              <a:gd name="connsiteX391" fmla="*/ 275150 w 4749368"/>
              <a:gd name="connsiteY391" fmla="*/ 3549347 h 5838626"/>
              <a:gd name="connsiteX392" fmla="*/ 352268 w 4749368"/>
              <a:gd name="connsiteY392" fmla="*/ 3523641 h 5838626"/>
              <a:gd name="connsiteX393" fmla="*/ 488142 w 4749368"/>
              <a:gd name="connsiteY393" fmla="*/ 3512625 h 5838626"/>
              <a:gd name="connsiteX394" fmla="*/ 539554 w 4749368"/>
              <a:gd name="connsiteY394" fmla="*/ 3483246 h 5838626"/>
              <a:gd name="connsiteX395" fmla="*/ 657068 w 4749368"/>
              <a:gd name="connsiteY395" fmla="*/ 3483246 h 5838626"/>
              <a:gd name="connsiteX396" fmla="*/ 734186 w 4749368"/>
              <a:gd name="connsiteY396" fmla="*/ 3450196 h 5838626"/>
              <a:gd name="connsiteX397" fmla="*/ 785598 w 4749368"/>
              <a:gd name="connsiteY397" fmla="*/ 3442851 h 5838626"/>
              <a:gd name="connsiteX398" fmla="*/ 818648 w 4749368"/>
              <a:gd name="connsiteY398" fmla="*/ 3406128 h 5838626"/>
              <a:gd name="connsiteX399" fmla="*/ 895766 w 4749368"/>
              <a:gd name="connsiteY399" fmla="*/ 3384094 h 5838626"/>
              <a:gd name="connsiteX400" fmla="*/ 928817 w 4749368"/>
              <a:gd name="connsiteY400" fmla="*/ 3354716 h 5838626"/>
              <a:gd name="connsiteX401" fmla="*/ 947179 w 4749368"/>
              <a:gd name="connsiteY401" fmla="*/ 3314321 h 5838626"/>
              <a:gd name="connsiteX402" fmla="*/ 925145 w 4749368"/>
              <a:gd name="connsiteY402" fmla="*/ 3292287 h 5838626"/>
              <a:gd name="connsiteX403" fmla="*/ 961868 w 4749368"/>
              <a:gd name="connsiteY403" fmla="*/ 3233531 h 5838626"/>
              <a:gd name="connsiteX404" fmla="*/ 961868 w 4749368"/>
              <a:gd name="connsiteY404" fmla="*/ 3149068 h 5838626"/>
              <a:gd name="connsiteX405" fmla="*/ 958195 w 4749368"/>
              <a:gd name="connsiteY405" fmla="*/ 3090311 h 5838626"/>
              <a:gd name="connsiteX406" fmla="*/ 954523 w 4749368"/>
              <a:gd name="connsiteY406" fmla="*/ 3053588 h 5838626"/>
              <a:gd name="connsiteX407" fmla="*/ 928817 w 4749368"/>
              <a:gd name="connsiteY407" fmla="*/ 3035227 h 5838626"/>
              <a:gd name="connsiteX408" fmla="*/ 914128 w 4749368"/>
              <a:gd name="connsiteY408" fmla="*/ 2969126 h 5838626"/>
              <a:gd name="connsiteX409" fmla="*/ 892094 w 4749368"/>
              <a:gd name="connsiteY409" fmla="*/ 2917714 h 5838626"/>
              <a:gd name="connsiteX410" fmla="*/ 895766 w 4749368"/>
              <a:gd name="connsiteY410" fmla="*/ 2880991 h 5838626"/>
              <a:gd name="connsiteX411" fmla="*/ 965540 w 4749368"/>
              <a:gd name="connsiteY411" fmla="*/ 2855285 h 5838626"/>
              <a:gd name="connsiteX412" fmla="*/ 1002493 w 4749368"/>
              <a:gd name="connsiteY412" fmla="*/ 2852990 h 5838626"/>
              <a:gd name="connsiteX413" fmla="*/ 1042658 w 4749368"/>
              <a:gd name="connsiteY413" fmla="*/ 2855285 h 5838626"/>
              <a:gd name="connsiteX414" fmla="*/ 1138138 w 4749368"/>
              <a:gd name="connsiteY414" fmla="*/ 2866302 h 5838626"/>
              <a:gd name="connsiteX415" fmla="*/ 1182205 w 4749368"/>
              <a:gd name="connsiteY415" fmla="*/ 2895680 h 5838626"/>
              <a:gd name="connsiteX416" fmla="*/ 1229945 w 4749368"/>
              <a:gd name="connsiteY416" fmla="*/ 2958109 h 5838626"/>
              <a:gd name="connsiteX417" fmla="*/ 1255651 w 4749368"/>
              <a:gd name="connsiteY417" fmla="*/ 3027882 h 5838626"/>
              <a:gd name="connsiteX418" fmla="*/ 1288701 w 4749368"/>
              <a:gd name="connsiteY418" fmla="*/ 3075622 h 5838626"/>
              <a:gd name="connsiteX419" fmla="*/ 1299718 w 4749368"/>
              <a:gd name="connsiteY419" fmla="*/ 3174774 h 5838626"/>
              <a:gd name="connsiteX420" fmla="*/ 1303391 w 4749368"/>
              <a:gd name="connsiteY420" fmla="*/ 3218841 h 5838626"/>
              <a:gd name="connsiteX421" fmla="*/ 1351130 w 4749368"/>
              <a:gd name="connsiteY421" fmla="*/ 3251892 h 5838626"/>
              <a:gd name="connsiteX422" fmla="*/ 1380509 w 4749368"/>
              <a:gd name="connsiteY422" fmla="*/ 3277598 h 5838626"/>
              <a:gd name="connsiteX423" fmla="*/ 1487005 w 4749368"/>
              <a:gd name="connsiteY423" fmla="*/ 3259237 h 5838626"/>
              <a:gd name="connsiteX424" fmla="*/ 1517302 w 4749368"/>
              <a:gd name="connsiteY424" fmla="*/ 3257171 h 5838626"/>
              <a:gd name="connsiteX425" fmla="*/ 1519910 w 4749368"/>
              <a:gd name="connsiteY425" fmla="*/ 3256821 h 5838626"/>
              <a:gd name="connsiteX426" fmla="*/ 1523728 w 4749368"/>
              <a:gd name="connsiteY426" fmla="*/ 3218841 h 5838626"/>
              <a:gd name="connsiteX427" fmla="*/ 1498022 w 4749368"/>
              <a:gd name="connsiteY427" fmla="*/ 3138051 h 5838626"/>
              <a:gd name="connsiteX428" fmla="*/ 1468644 w 4749368"/>
              <a:gd name="connsiteY428" fmla="*/ 3119690 h 5838626"/>
              <a:gd name="connsiteX429" fmla="*/ 1487005 w 4749368"/>
              <a:gd name="connsiteY429" fmla="*/ 2947092 h 5838626"/>
              <a:gd name="connsiteX430" fmla="*/ 1505366 w 4749368"/>
              <a:gd name="connsiteY430" fmla="*/ 2888335 h 5838626"/>
              <a:gd name="connsiteX431" fmla="*/ 1516383 w 4749368"/>
              <a:gd name="connsiteY431" fmla="*/ 2690032 h 5838626"/>
              <a:gd name="connsiteX432" fmla="*/ 1479660 w 4749368"/>
              <a:gd name="connsiteY432" fmla="*/ 2634947 h 5838626"/>
              <a:gd name="connsiteX433" fmla="*/ 1464971 w 4749368"/>
              <a:gd name="connsiteY433" fmla="*/ 2576191 h 5838626"/>
              <a:gd name="connsiteX434" fmla="*/ 1472316 w 4749368"/>
              <a:gd name="connsiteY434" fmla="*/ 2333820 h 5838626"/>
              <a:gd name="connsiteX435" fmla="*/ 1461299 w 4749368"/>
              <a:gd name="connsiteY435" fmla="*/ 2267718 h 5838626"/>
              <a:gd name="connsiteX436" fmla="*/ 1387853 w 4749368"/>
              <a:gd name="connsiteY436" fmla="*/ 2194273 h 5838626"/>
              <a:gd name="connsiteX437" fmla="*/ 1387853 w 4749368"/>
              <a:gd name="connsiteY437" fmla="*/ 2164894 h 5838626"/>
              <a:gd name="connsiteX438" fmla="*/ 1428248 w 4749368"/>
              <a:gd name="connsiteY438" fmla="*/ 2139188 h 5838626"/>
              <a:gd name="connsiteX439" fmla="*/ 1442938 w 4749368"/>
              <a:gd name="connsiteY439" fmla="*/ 2109810 h 5838626"/>
              <a:gd name="connsiteX440" fmla="*/ 1527400 w 4749368"/>
              <a:gd name="connsiteY440" fmla="*/ 2095121 h 5838626"/>
              <a:gd name="connsiteX441" fmla="*/ 1567795 w 4749368"/>
              <a:gd name="connsiteY441" fmla="*/ 2054726 h 5838626"/>
              <a:gd name="connsiteX442" fmla="*/ 3584751 w 4749368"/>
              <a:gd name="connsiteY442" fmla="*/ 1569885 h 5838626"/>
              <a:gd name="connsiteX443" fmla="*/ 3547863 w 4749368"/>
              <a:gd name="connsiteY443" fmla="*/ 1581834 h 5838626"/>
              <a:gd name="connsiteX444" fmla="*/ 3555916 w 4749368"/>
              <a:gd name="connsiteY444" fmla="*/ 1631580 h 5838626"/>
              <a:gd name="connsiteX445" fmla="*/ 3553889 w 4749368"/>
              <a:gd name="connsiteY445" fmla="*/ 1642872 h 5838626"/>
              <a:gd name="connsiteX446" fmla="*/ 3570962 w 4749368"/>
              <a:gd name="connsiteY446" fmla="*/ 1689088 h 5838626"/>
              <a:gd name="connsiteX447" fmla="*/ 3629151 w 4749368"/>
              <a:gd name="connsiteY447" fmla="*/ 1711255 h 5838626"/>
              <a:gd name="connsiteX448" fmla="*/ 3629996 w 4749368"/>
              <a:gd name="connsiteY448" fmla="*/ 1658326 h 5838626"/>
              <a:gd name="connsiteX449" fmla="*/ 3631877 w 4749368"/>
              <a:gd name="connsiteY449" fmla="*/ 1642369 h 5838626"/>
              <a:gd name="connsiteX450" fmla="*/ 3629259 w 4749368"/>
              <a:gd name="connsiteY450" fmla="*/ 1618029 h 5838626"/>
              <a:gd name="connsiteX451" fmla="*/ 3625449 w 4749368"/>
              <a:gd name="connsiteY451" fmla="*/ 1576292 h 5838626"/>
              <a:gd name="connsiteX452" fmla="*/ 3584751 w 4749368"/>
              <a:gd name="connsiteY452" fmla="*/ 1569885 h 5838626"/>
              <a:gd name="connsiteX453" fmla="*/ 3593822 w 4749368"/>
              <a:gd name="connsiteY453" fmla="*/ 1201755 h 5838626"/>
              <a:gd name="connsiteX454" fmla="*/ 3562649 w 4749368"/>
              <a:gd name="connsiteY454" fmla="*/ 1206950 h 5838626"/>
              <a:gd name="connsiteX455" fmla="*/ 3582045 w 4749368"/>
              <a:gd name="connsiteY455" fmla="*/ 1306702 h 5838626"/>
              <a:gd name="connsiteX456" fmla="*/ 3629151 w 4749368"/>
              <a:gd name="connsiteY456" fmla="*/ 1323328 h 5838626"/>
              <a:gd name="connsiteX457" fmla="*/ 3623609 w 4749368"/>
              <a:gd name="connsiteY457" fmla="*/ 1218033 h 5838626"/>
              <a:gd name="connsiteX458" fmla="*/ 3593822 w 4749368"/>
              <a:gd name="connsiteY458" fmla="*/ 1201755 h 5838626"/>
              <a:gd name="connsiteX459" fmla="*/ 3573733 w 4749368"/>
              <a:gd name="connsiteY459" fmla="*/ 544702 h 5838626"/>
              <a:gd name="connsiteX460" fmla="*/ 3518315 w 4749368"/>
              <a:gd name="connsiteY460" fmla="*/ 553015 h 5838626"/>
              <a:gd name="connsiteX461" fmla="*/ 3471210 w 4749368"/>
              <a:gd name="connsiteY461" fmla="*/ 589037 h 5838626"/>
              <a:gd name="connsiteX462" fmla="*/ 3494720 w 4749368"/>
              <a:gd name="connsiteY462" fmla="*/ 619950 h 5838626"/>
              <a:gd name="connsiteX463" fmla="*/ 3496341 w 4749368"/>
              <a:gd name="connsiteY463" fmla="*/ 625129 h 5838626"/>
              <a:gd name="connsiteX464" fmla="*/ 3506192 w 4749368"/>
              <a:gd name="connsiteY464" fmla="*/ 618640 h 5838626"/>
              <a:gd name="connsiteX465" fmla="*/ 3520154 w 4749368"/>
              <a:gd name="connsiteY465" fmla="*/ 620329 h 5838626"/>
              <a:gd name="connsiteX466" fmla="*/ 3584448 w 4749368"/>
              <a:gd name="connsiteY466" fmla="*/ 608444 h 5838626"/>
              <a:gd name="connsiteX467" fmla="*/ 3595013 w 4749368"/>
              <a:gd name="connsiteY467" fmla="*/ 605121 h 5838626"/>
              <a:gd name="connsiteX468" fmla="*/ 3593021 w 4749368"/>
              <a:gd name="connsiteY468" fmla="*/ 601809 h 5838626"/>
              <a:gd name="connsiteX469" fmla="*/ 3598671 w 4749368"/>
              <a:gd name="connsiteY469" fmla="*/ 558557 h 5838626"/>
              <a:gd name="connsiteX470" fmla="*/ 3573733 w 4749368"/>
              <a:gd name="connsiteY470" fmla="*/ 544702 h 5838626"/>
              <a:gd name="connsiteX471" fmla="*/ 3448025 w 4749368"/>
              <a:gd name="connsiteY471" fmla="*/ 565 h 5838626"/>
              <a:gd name="connsiteX472" fmla="*/ 3476751 w 4749368"/>
              <a:gd name="connsiteY472" fmla="*/ 1604 h 5838626"/>
              <a:gd name="connsiteX473" fmla="*/ 3579275 w 4749368"/>
              <a:gd name="connsiteY473" fmla="*/ 62564 h 5838626"/>
              <a:gd name="connsiteX474" fmla="*/ 3687341 w 4749368"/>
              <a:gd name="connsiteY474" fmla="*/ 109670 h 5838626"/>
              <a:gd name="connsiteX475" fmla="*/ 3778781 w 4749368"/>
              <a:gd name="connsiteY475" fmla="*/ 167859 h 5838626"/>
              <a:gd name="connsiteX476" fmla="*/ 3834199 w 4749368"/>
              <a:gd name="connsiteY476" fmla="*/ 231590 h 5838626"/>
              <a:gd name="connsiteX477" fmla="*/ 3850824 w 4749368"/>
              <a:gd name="connsiteY477" fmla="*/ 356280 h 5838626"/>
              <a:gd name="connsiteX478" fmla="*/ 3784322 w 4749368"/>
              <a:gd name="connsiteY478" fmla="*/ 439408 h 5838626"/>
              <a:gd name="connsiteX479" fmla="*/ 3737217 w 4749368"/>
              <a:gd name="connsiteY479" fmla="*/ 475430 h 5838626"/>
              <a:gd name="connsiteX480" fmla="*/ 3762155 w 4749368"/>
              <a:gd name="connsiteY480" fmla="*/ 503139 h 5838626"/>
              <a:gd name="connsiteX481" fmla="*/ 3771507 w 4749368"/>
              <a:gd name="connsiteY481" fmla="*/ 519245 h 5838626"/>
              <a:gd name="connsiteX482" fmla="*/ 3771906 w 4749368"/>
              <a:gd name="connsiteY482" fmla="*/ 522057 h 5838626"/>
              <a:gd name="connsiteX483" fmla="*/ 3778845 w 4749368"/>
              <a:gd name="connsiteY483" fmla="*/ 518281 h 5838626"/>
              <a:gd name="connsiteX484" fmla="*/ 3849892 w 4749368"/>
              <a:gd name="connsiteY484" fmla="*/ 481783 h 5838626"/>
              <a:gd name="connsiteX485" fmla="*/ 3908081 w 4749368"/>
              <a:gd name="connsiteY485" fmla="*/ 462387 h 5838626"/>
              <a:gd name="connsiteX486" fmla="*/ 3977354 w 4749368"/>
              <a:gd name="connsiteY486" fmla="*/ 509492 h 5838626"/>
              <a:gd name="connsiteX487" fmla="*/ 4060481 w 4749368"/>
              <a:gd name="connsiteY487" fmla="*/ 570452 h 5838626"/>
              <a:gd name="connsiteX488" fmla="*/ 4107587 w 4749368"/>
              <a:gd name="connsiteY488" fmla="*/ 670205 h 5838626"/>
              <a:gd name="connsiteX489" fmla="*/ 4057710 w 4749368"/>
              <a:gd name="connsiteY489" fmla="*/ 747790 h 5838626"/>
              <a:gd name="connsiteX490" fmla="*/ 3933019 w 4749368"/>
              <a:gd name="connsiteY490" fmla="*/ 839230 h 5838626"/>
              <a:gd name="connsiteX491" fmla="*/ 3816641 w 4749368"/>
              <a:gd name="connsiteY491" fmla="*/ 916816 h 5838626"/>
              <a:gd name="connsiteX492" fmla="*/ 3808329 w 4749368"/>
              <a:gd name="connsiteY492" fmla="*/ 986089 h 5838626"/>
              <a:gd name="connsiteX493" fmla="*/ 3836038 w 4749368"/>
              <a:gd name="connsiteY493" fmla="*/ 1030423 h 5838626"/>
              <a:gd name="connsiteX494" fmla="*/ 3838809 w 4749368"/>
              <a:gd name="connsiteY494" fmla="*/ 1130176 h 5838626"/>
              <a:gd name="connsiteX495" fmla="*/ 3866518 w 4749368"/>
              <a:gd name="connsiteY495" fmla="*/ 1221616 h 5838626"/>
              <a:gd name="connsiteX496" fmla="*/ 3877601 w 4749368"/>
              <a:gd name="connsiteY496" fmla="*/ 1360161 h 5838626"/>
              <a:gd name="connsiteX497" fmla="*/ 3883143 w 4749368"/>
              <a:gd name="connsiteY497" fmla="*/ 1554125 h 5838626"/>
              <a:gd name="connsiteX498" fmla="*/ 3885222 w 4749368"/>
              <a:gd name="connsiteY498" fmla="*/ 1587268 h 5838626"/>
              <a:gd name="connsiteX499" fmla="*/ 3887277 w 4749368"/>
              <a:gd name="connsiteY499" fmla="*/ 1603260 h 5838626"/>
              <a:gd name="connsiteX500" fmla="*/ 3892388 w 4749368"/>
              <a:gd name="connsiteY500" fmla="*/ 1619815 h 5838626"/>
              <a:gd name="connsiteX501" fmla="*/ 3911784 w 4749368"/>
              <a:gd name="connsiteY501" fmla="*/ 1691859 h 5838626"/>
              <a:gd name="connsiteX502" fmla="*/ 3917326 w 4749368"/>
              <a:gd name="connsiteY502" fmla="*/ 1808237 h 5838626"/>
              <a:gd name="connsiteX503" fmla="*/ 3909013 w 4749368"/>
              <a:gd name="connsiteY503" fmla="*/ 1907990 h 5838626"/>
              <a:gd name="connsiteX504" fmla="*/ 3922868 w 4749368"/>
              <a:gd name="connsiteY504" fmla="*/ 1966179 h 5838626"/>
              <a:gd name="connsiteX505" fmla="*/ 3914555 w 4749368"/>
              <a:gd name="connsiteY505" fmla="*/ 2049306 h 5838626"/>
              <a:gd name="connsiteX506" fmla="*/ 3909013 w 4749368"/>
              <a:gd name="connsiteY506" fmla="*/ 2104724 h 5838626"/>
              <a:gd name="connsiteX507" fmla="*/ 3907709 w 4749368"/>
              <a:gd name="connsiteY507" fmla="*/ 2117688 h 5838626"/>
              <a:gd name="connsiteX508" fmla="*/ 4000452 w 4749368"/>
              <a:gd name="connsiteY508" fmla="*/ 2108274 h 5838626"/>
              <a:gd name="connsiteX509" fmla="*/ 4084359 w 4749368"/>
              <a:gd name="connsiteY509" fmla="*/ 2107776 h 5838626"/>
              <a:gd name="connsiteX510" fmla="*/ 4324649 w 4749368"/>
              <a:gd name="connsiteY510" fmla="*/ 2122129 h 5838626"/>
              <a:gd name="connsiteX511" fmla="*/ 4468736 w 4749368"/>
              <a:gd name="connsiteY511" fmla="*/ 2122129 h 5838626"/>
              <a:gd name="connsiteX512" fmla="*/ 4604510 w 4749368"/>
              <a:gd name="connsiteY512" fmla="*/ 2210798 h 5838626"/>
              <a:gd name="connsiteX513" fmla="*/ 4690409 w 4749368"/>
              <a:gd name="connsiteY513" fmla="*/ 2341031 h 5838626"/>
              <a:gd name="connsiteX514" fmla="*/ 4734743 w 4749368"/>
              <a:gd name="connsiteY514" fmla="*/ 2440783 h 5838626"/>
              <a:gd name="connsiteX515" fmla="*/ 4748598 w 4749368"/>
              <a:gd name="connsiteY515" fmla="*/ 2534994 h 5838626"/>
              <a:gd name="connsiteX516" fmla="*/ 4715347 w 4749368"/>
              <a:gd name="connsiteY516" fmla="*/ 2626434 h 5838626"/>
              <a:gd name="connsiteX517" fmla="*/ 4651616 w 4749368"/>
              <a:gd name="connsiteY517" fmla="*/ 2695707 h 5838626"/>
              <a:gd name="connsiteX518" fmla="*/ 4540780 w 4749368"/>
              <a:gd name="connsiteY518" fmla="*/ 2781605 h 5838626"/>
              <a:gd name="connsiteX519" fmla="*/ 4421630 w 4749368"/>
              <a:gd name="connsiteY519" fmla="*/ 2856420 h 5838626"/>
              <a:gd name="connsiteX520" fmla="*/ 4274772 w 4749368"/>
              <a:gd name="connsiteY520" fmla="*/ 2889671 h 5838626"/>
              <a:gd name="connsiteX521" fmla="*/ 4058641 w 4749368"/>
              <a:gd name="connsiteY521" fmla="*/ 2895213 h 5838626"/>
              <a:gd name="connsiteX522" fmla="*/ 3914554 w 4749368"/>
              <a:gd name="connsiteY522" fmla="*/ 2803773 h 5838626"/>
              <a:gd name="connsiteX523" fmla="*/ 3895158 w 4749368"/>
              <a:gd name="connsiteY523" fmla="*/ 2764980 h 5838626"/>
              <a:gd name="connsiteX524" fmla="*/ 3879662 w 4749368"/>
              <a:gd name="connsiteY524" fmla="*/ 2760168 h 5838626"/>
              <a:gd name="connsiteX525" fmla="*/ 3872990 w 4749368"/>
              <a:gd name="connsiteY525" fmla="*/ 2767751 h 5838626"/>
              <a:gd name="connsiteX526" fmla="*/ 3767696 w 4749368"/>
              <a:gd name="connsiteY526" fmla="*/ 2812085 h 5838626"/>
              <a:gd name="connsiteX527" fmla="*/ 3676256 w 4749368"/>
              <a:gd name="connsiteY527" fmla="*/ 2784376 h 5838626"/>
              <a:gd name="connsiteX528" fmla="*/ 3598670 w 4749368"/>
              <a:gd name="connsiteY528" fmla="*/ 2806543 h 5838626"/>
              <a:gd name="connsiteX529" fmla="*/ 3468438 w 4749368"/>
              <a:gd name="connsiteY529" fmla="*/ 2812085 h 5838626"/>
              <a:gd name="connsiteX530" fmla="*/ 3399165 w 4749368"/>
              <a:gd name="connsiteY530" fmla="*/ 2864733 h 5838626"/>
              <a:gd name="connsiteX531" fmla="*/ 3313267 w 4749368"/>
              <a:gd name="connsiteY531" fmla="*/ 2873045 h 5838626"/>
              <a:gd name="connsiteX532" fmla="*/ 3219056 w 4749368"/>
              <a:gd name="connsiteY532" fmla="*/ 2795460 h 5838626"/>
              <a:gd name="connsiteX533" fmla="*/ 3152554 w 4749368"/>
              <a:gd name="connsiteY533" fmla="*/ 2684623 h 5838626"/>
              <a:gd name="connsiteX534" fmla="*/ 3122074 w 4749368"/>
              <a:gd name="connsiteY534" fmla="*/ 2576558 h 5838626"/>
              <a:gd name="connsiteX535" fmla="*/ 3086052 w 4749368"/>
              <a:gd name="connsiteY535" fmla="*/ 2507285 h 5838626"/>
              <a:gd name="connsiteX536" fmla="*/ 3158096 w 4749368"/>
              <a:gd name="connsiteY536" fmla="*/ 2493431 h 5838626"/>
              <a:gd name="connsiteX537" fmla="*/ 3169180 w 4749368"/>
              <a:gd name="connsiteY537" fmla="*/ 2457409 h 5838626"/>
              <a:gd name="connsiteX538" fmla="*/ 3213514 w 4749368"/>
              <a:gd name="connsiteY538" fmla="*/ 2457409 h 5838626"/>
              <a:gd name="connsiteX539" fmla="*/ 3255078 w 4749368"/>
              <a:gd name="connsiteY539" fmla="*/ 2476805 h 5838626"/>
              <a:gd name="connsiteX540" fmla="*/ 3260620 w 4749368"/>
              <a:gd name="connsiteY540" fmla="*/ 2501743 h 5838626"/>
              <a:gd name="connsiteX541" fmla="*/ 3329892 w 4749368"/>
              <a:gd name="connsiteY541" fmla="*/ 2504514 h 5838626"/>
              <a:gd name="connsiteX542" fmla="*/ 3415790 w 4749368"/>
              <a:gd name="connsiteY542" fmla="*/ 2476805 h 5838626"/>
              <a:gd name="connsiteX543" fmla="*/ 3604212 w 4749368"/>
              <a:gd name="connsiteY543" fmla="*/ 2421387 h 5838626"/>
              <a:gd name="connsiteX544" fmla="*/ 3620482 w 4749368"/>
              <a:gd name="connsiteY544" fmla="*/ 2403905 h 5838626"/>
              <a:gd name="connsiteX545" fmla="*/ 3598671 w 4749368"/>
              <a:gd name="connsiteY545" fmla="*/ 2403982 h 5838626"/>
              <a:gd name="connsiteX546" fmla="*/ 3512773 w 4749368"/>
              <a:gd name="connsiteY546" fmla="*/ 2351335 h 5838626"/>
              <a:gd name="connsiteX547" fmla="*/ 3465149 w 4749368"/>
              <a:gd name="connsiteY547" fmla="*/ 2339905 h 5838626"/>
              <a:gd name="connsiteX548" fmla="*/ 3439828 w 4749368"/>
              <a:gd name="connsiteY548" fmla="*/ 2334953 h 5838626"/>
              <a:gd name="connsiteX549" fmla="*/ 3430122 w 4749368"/>
              <a:gd name="connsiteY549" fmla="*/ 2337437 h 5838626"/>
              <a:gd name="connsiteX550" fmla="*/ 3368685 w 4749368"/>
              <a:gd name="connsiteY550" fmla="*/ 2352114 h 5838626"/>
              <a:gd name="connsiteX551" fmla="*/ 3205201 w 4749368"/>
              <a:gd name="connsiteY551" fmla="*/ 2379823 h 5838626"/>
              <a:gd name="connsiteX552" fmla="*/ 3061114 w 4749368"/>
              <a:gd name="connsiteY552" fmla="*/ 2446325 h 5838626"/>
              <a:gd name="connsiteX553" fmla="*/ 2897630 w 4749368"/>
              <a:gd name="connsiteY553" fmla="*/ 2537765 h 5838626"/>
              <a:gd name="connsiteX554" fmla="*/ 2922569 w 4749368"/>
              <a:gd name="connsiteY554" fmla="*/ 2626434 h 5838626"/>
              <a:gd name="connsiteX555" fmla="*/ 3002925 w 4749368"/>
              <a:gd name="connsiteY555" fmla="*/ 2776063 h 5838626"/>
              <a:gd name="connsiteX556" fmla="*/ 3036176 w 4749368"/>
              <a:gd name="connsiteY556" fmla="*/ 2856420 h 5838626"/>
              <a:gd name="connsiteX557" fmla="*/ 3038947 w 4749368"/>
              <a:gd name="connsiteY557" fmla="*/ 2906296 h 5838626"/>
              <a:gd name="connsiteX558" fmla="*/ 2986300 w 4749368"/>
              <a:gd name="connsiteY558" fmla="*/ 2931234 h 5838626"/>
              <a:gd name="connsiteX559" fmla="*/ 2911485 w 4749368"/>
              <a:gd name="connsiteY559" fmla="*/ 2906296 h 5838626"/>
              <a:gd name="connsiteX560" fmla="*/ 2800649 w 4749368"/>
              <a:gd name="connsiteY560" fmla="*/ 2745583 h 5838626"/>
              <a:gd name="connsiteX561" fmla="*/ 2714750 w 4749368"/>
              <a:gd name="connsiteY561" fmla="*/ 2587642 h 5838626"/>
              <a:gd name="connsiteX562" fmla="*/ 2675958 w 4749368"/>
              <a:gd name="connsiteY562" fmla="*/ 2501743 h 5838626"/>
              <a:gd name="connsiteX563" fmla="*/ 2662103 w 4749368"/>
              <a:gd name="connsiteY563" fmla="*/ 2390907 h 5838626"/>
              <a:gd name="connsiteX564" fmla="*/ 2703667 w 4749368"/>
              <a:gd name="connsiteY564" fmla="*/ 2335489 h 5838626"/>
              <a:gd name="connsiteX565" fmla="*/ 2720292 w 4749368"/>
              <a:gd name="connsiteY565" fmla="*/ 2282842 h 5838626"/>
              <a:gd name="connsiteX566" fmla="*/ 2800649 w 4749368"/>
              <a:gd name="connsiteY566" fmla="*/ 2332718 h 5838626"/>
              <a:gd name="connsiteX567" fmla="*/ 2833900 w 4749368"/>
              <a:gd name="connsiteY567" fmla="*/ 2363198 h 5838626"/>
              <a:gd name="connsiteX568" fmla="*/ 2847754 w 4749368"/>
              <a:gd name="connsiteY568" fmla="*/ 2415845 h 5838626"/>
              <a:gd name="connsiteX569" fmla="*/ 2872692 w 4749368"/>
              <a:gd name="connsiteY569" fmla="*/ 2451867 h 5838626"/>
              <a:gd name="connsiteX570" fmla="*/ 3033405 w 4749368"/>
              <a:gd name="connsiteY570" fmla="*/ 2371511 h 5838626"/>
              <a:gd name="connsiteX571" fmla="*/ 3188576 w 4749368"/>
              <a:gd name="connsiteY571" fmla="*/ 2313322 h 5838626"/>
              <a:gd name="connsiteX572" fmla="*/ 3249190 w 4749368"/>
              <a:gd name="connsiteY572" fmla="*/ 2297736 h 5838626"/>
              <a:gd name="connsiteX573" fmla="*/ 3283191 w 4749368"/>
              <a:gd name="connsiteY573" fmla="*/ 2289596 h 5838626"/>
              <a:gd name="connsiteX574" fmla="*/ 3266162 w 4749368"/>
              <a:gd name="connsiteY574" fmla="*/ 2282062 h 5838626"/>
              <a:gd name="connsiteX575" fmla="*/ 3263391 w 4749368"/>
              <a:gd name="connsiteY575" fmla="*/ 2240499 h 5838626"/>
              <a:gd name="connsiteX576" fmla="*/ 3177493 w 4749368"/>
              <a:gd name="connsiteY576" fmla="*/ 2237728 h 5838626"/>
              <a:gd name="connsiteX577" fmla="*/ 3033406 w 4749368"/>
              <a:gd name="connsiteY577" fmla="*/ 2268208 h 5838626"/>
              <a:gd name="connsiteX578" fmla="*/ 3000155 w 4749368"/>
              <a:gd name="connsiteY578" fmla="*/ 2257124 h 5838626"/>
              <a:gd name="connsiteX579" fmla="*/ 3033406 w 4749368"/>
              <a:gd name="connsiteY579" fmla="*/ 2196164 h 5838626"/>
              <a:gd name="connsiteX580" fmla="*/ 3166410 w 4749368"/>
              <a:gd name="connsiteY580" fmla="*/ 2179539 h 5838626"/>
              <a:gd name="connsiteX581" fmla="*/ 3219057 w 4749368"/>
              <a:gd name="connsiteY581" fmla="*/ 2168455 h 5838626"/>
              <a:gd name="connsiteX582" fmla="*/ 3260621 w 4749368"/>
              <a:gd name="connsiteY582" fmla="*/ 2137975 h 5838626"/>
              <a:gd name="connsiteX583" fmla="*/ 3274475 w 4749368"/>
              <a:gd name="connsiteY583" fmla="*/ 2038222 h 5838626"/>
              <a:gd name="connsiteX584" fmla="*/ 3299413 w 4749368"/>
              <a:gd name="connsiteY584" fmla="*/ 1991117 h 5838626"/>
              <a:gd name="connsiteX585" fmla="*/ 3346519 w 4749368"/>
              <a:gd name="connsiteY585" fmla="*/ 1919073 h 5838626"/>
              <a:gd name="connsiteX586" fmla="*/ 3338206 w 4749368"/>
              <a:gd name="connsiteY586" fmla="*/ 1802695 h 5838626"/>
              <a:gd name="connsiteX587" fmla="*/ 3352061 w 4749368"/>
              <a:gd name="connsiteY587" fmla="*/ 1650295 h 5838626"/>
              <a:gd name="connsiteX588" fmla="*/ 3349485 w 4749368"/>
              <a:gd name="connsiteY588" fmla="*/ 1617109 h 5838626"/>
              <a:gd name="connsiteX589" fmla="*/ 3347837 w 4749368"/>
              <a:gd name="connsiteY589" fmla="*/ 1608652 h 5838626"/>
              <a:gd name="connsiteX590" fmla="*/ 3342816 w 4749368"/>
              <a:gd name="connsiteY590" fmla="*/ 1604001 h 5838626"/>
              <a:gd name="connsiteX591" fmla="*/ 3337274 w 4749368"/>
              <a:gd name="connsiteY591" fmla="*/ 1440518 h 5838626"/>
              <a:gd name="connsiteX592" fmla="*/ 3370525 w 4749368"/>
              <a:gd name="connsiteY592" fmla="*/ 1307514 h 5838626"/>
              <a:gd name="connsiteX593" fmla="*/ 3340045 w 4749368"/>
              <a:gd name="connsiteY593" fmla="*/ 1174510 h 5838626"/>
              <a:gd name="connsiteX594" fmla="*/ 3331732 w 4749368"/>
              <a:gd name="connsiteY594" fmla="*/ 1096925 h 5838626"/>
              <a:gd name="connsiteX595" fmla="*/ 3193187 w 4749368"/>
              <a:gd name="connsiteY595" fmla="*/ 1094154 h 5838626"/>
              <a:gd name="connsiteX596" fmla="*/ 2918867 w 4749368"/>
              <a:gd name="connsiteY596" fmla="*/ 1130176 h 5838626"/>
              <a:gd name="connsiteX597" fmla="*/ 2780321 w 4749368"/>
              <a:gd name="connsiteY597" fmla="*/ 1016569 h 5838626"/>
              <a:gd name="connsiteX598" fmla="*/ 2752612 w 4749368"/>
              <a:gd name="connsiteY598" fmla="*/ 961150 h 5838626"/>
              <a:gd name="connsiteX599" fmla="*/ 2760925 w 4749368"/>
              <a:gd name="connsiteY599" fmla="*/ 902961 h 5838626"/>
              <a:gd name="connsiteX600" fmla="*/ 2816343 w 4749368"/>
              <a:gd name="connsiteY600" fmla="*/ 905732 h 5838626"/>
              <a:gd name="connsiteX601" fmla="*/ 2860678 w 4749368"/>
              <a:gd name="connsiteY601" fmla="*/ 944525 h 5838626"/>
              <a:gd name="connsiteX602" fmla="*/ 2927179 w 4749368"/>
              <a:gd name="connsiteY602" fmla="*/ 952838 h 5838626"/>
              <a:gd name="connsiteX603" fmla="*/ 3010307 w 4749368"/>
              <a:gd name="connsiteY603" fmla="*/ 911274 h 5838626"/>
              <a:gd name="connsiteX604" fmla="*/ 3079579 w 4749368"/>
              <a:gd name="connsiteY604" fmla="*/ 905732 h 5838626"/>
              <a:gd name="connsiteX605" fmla="*/ 3171019 w 4749368"/>
              <a:gd name="connsiteY605" fmla="*/ 861398 h 5838626"/>
              <a:gd name="connsiteX606" fmla="*/ 3295710 w 4749368"/>
              <a:gd name="connsiteY606" fmla="*/ 817063 h 5838626"/>
              <a:gd name="connsiteX607" fmla="*/ 3378838 w 4749368"/>
              <a:gd name="connsiteY607" fmla="*/ 720081 h 5838626"/>
              <a:gd name="connsiteX608" fmla="*/ 3389189 w 4749368"/>
              <a:gd name="connsiteY608" fmla="*/ 710831 h 5838626"/>
              <a:gd name="connsiteX609" fmla="*/ 3385311 w 4749368"/>
              <a:gd name="connsiteY609" fmla="*/ 708186 h 5838626"/>
              <a:gd name="connsiteX610" fmla="*/ 3365915 w 4749368"/>
              <a:gd name="connsiteY610" fmla="*/ 575182 h 5838626"/>
              <a:gd name="connsiteX611" fmla="*/ 3332664 w 4749368"/>
              <a:gd name="connsiteY611" fmla="*/ 456033 h 5838626"/>
              <a:gd name="connsiteX612" fmla="*/ 3230141 w 4749368"/>
              <a:gd name="connsiteY612" fmla="*/ 267611 h 5838626"/>
              <a:gd name="connsiteX613" fmla="*/ 3144242 w 4749368"/>
              <a:gd name="connsiteY613" fmla="*/ 131837 h 5838626"/>
              <a:gd name="connsiteX614" fmla="*/ 3105450 w 4749368"/>
              <a:gd name="connsiteY614" fmla="*/ 48710 h 5838626"/>
              <a:gd name="connsiteX615" fmla="*/ 3216286 w 4749368"/>
              <a:gd name="connsiteY615" fmla="*/ 23771 h 5838626"/>
              <a:gd name="connsiteX616" fmla="*/ 3354831 w 4749368"/>
              <a:gd name="connsiteY616" fmla="*/ 18230 h 5838626"/>
              <a:gd name="connsiteX617" fmla="*/ 3448025 w 4749368"/>
              <a:gd name="connsiteY617" fmla="*/ 565 h 5838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Lst>
            <a:rect l="l" t="t" r="r" b="b"/>
            <a:pathLst>
              <a:path w="4749368" h="5838626">
                <a:moveTo>
                  <a:pt x="2026832" y="3343699"/>
                </a:moveTo>
                <a:cubicBezTo>
                  <a:pt x="2011225" y="3344158"/>
                  <a:pt x="2005601" y="3350126"/>
                  <a:pt x="1981301" y="3359278"/>
                </a:cubicBezTo>
                <a:lnTo>
                  <a:pt x="1973289" y="3361847"/>
                </a:lnTo>
                <a:lnTo>
                  <a:pt x="1971747" y="3369405"/>
                </a:lnTo>
                <a:cubicBezTo>
                  <a:pt x="1968075" y="3402456"/>
                  <a:pt x="1981540" y="3408577"/>
                  <a:pt x="1982764" y="3428162"/>
                </a:cubicBezTo>
                <a:cubicBezTo>
                  <a:pt x="1983988" y="3447747"/>
                  <a:pt x="1984600" y="3458764"/>
                  <a:pt x="1979092" y="3486918"/>
                </a:cubicBezTo>
                <a:cubicBezTo>
                  <a:pt x="1973584" y="3515072"/>
                  <a:pt x="1945429" y="3561588"/>
                  <a:pt x="1949713" y="3597087"/>
                </a:cubicBezTo>
                <a:cubicBezTo>
                  <a:pt x="1952926" y="3623711"/>
                  <a:pt x="1974731" y="3626236"/>
                  <a:pt x="1991113" y="3657336"/>
                </a:cubicBezTo>
                <a:lnTo>
                  <a:pt x="1992504" y="3661663"/>
                </a:lnTo>
                <a:lnTo>
                  <a:pt x="2008470" y="3626465"/>
                </a:lnTo>
                <a:cubicBezTo>
                  <a:pt x="2034788" y="3575665"/>
                  <a:pt x="2088037" y="3502832"/>
                  <a:pt x="2103950" y="3464885"/>
                </a:cubicBezTo>
                <a:cubicBezTo>
                  <a:pt x="2119863" y="3426938"/>
                  <a:pt x="2108846" y="3415309"/>
                  <a:pt x="2103950" y="3398784"/>
                </a:cubicBezTo>
                <a:cubicBezTo>
                  <a:pt x="2099054" y="3382259"/>
                  <a:pt x="2087424" y="3374914"/>
                  <a:pt x="2074571" y="3365733"/>
                </a:cubicBezTo>
                <a:cubicBezTo>
                  <a:pt x="2061718" y="3356552"/>
                  <a:pt x="2047642" y="3343087"/>
                  <a:pt x="2026832" y="3343699"/>
                </a:cubicBezTo>
                <a:close/>
                <a:moveTo>
                  <a:pt x="3836449" y="3027696"/>
                </a:moveTo>
                <a:cubicBezTo>
                  <a:pt x="3856365" y="3026714"/>
                  <a:pt x="3877378" y="3028215"/>
                  <a:pt x="3895158" y="3033757"/>
                </a:cubicBezTo>
                <a:cubicBezTo>
                  <a:pt x="3930718" y="3044841"/>
                  <a:pt x="3960736" y="3078554"/>
                  <a:pt x="3997681" y="3103030"/>
                </a:cubicBezTo>
                <a:cubicBezTo>
                  <a:pt x="4034626" y="3127506"/>
                  <a:pt x="4093739" y="3157986"/>
                  <a:pt x="4116830" y="3180615"/>
                </a:cubicBezTo>
                <a:cubicBezTo>
                  <a:pt x="4139921" y="3203244"/>
                  <a:pt x="4144540" y="3218946"/>
                  <a:pt x="4136227" y="3238804"/>
                </a:cubicBezTo>
                <a:cubicBezTo>
                  <a:pt x="4127914" y="3258662"/>
                  <a:pt x="4084041" y="3278520"/>
                  <a:pt x="4066954" y="3299764"/>
                </a:cubicBezTo>
                <a:cubicBezTo>
                  <a:pt x="4049867" y="3321008"/>
                  <a:pt x="4037398" y="3350564"/>
                  <a:pt x="4033703" y="3366266"/>
                </a:cubicBezTo>
                <a:cubicBezTo>
                  <a:pt x="4030009" y="3381968"/>
                  <a:pt x="4033703" y="3388895"/>
                  <a:pt x="4044787" y="3393975"/>
                </a:cubicBezTo>
                <a:cubicBezTo>
                  <a:pt x="4055871" y="3399055"/>
                  <a:pt x="4084965" y="3402288"/>
                  <a:pt x="4100205" y="3396746"/>
                </a:cubicBezTo>
                <a:cubicBezTo>
                  <a:pt x="4115445" y="3391204"/>
                  <a:pt x="4120063" y="3372270"/>
                  <a:pt x="4136227" y="3360724"/>
                </a:cubicBezTo>
                <a:cubicBezTo>
                  <a:pt x="4152391" y="3349178"/>
                  <a:pt x="4177791" y="3333938"/>
                  <a:pt x="4197187" y="3327473"/>
                </a:cubicBezTo>
                <a:cubicBezTo>
                  <a:pt x="4216583" y="3321008"/>
                  <a:pt x="4229052" y="3315005"/>
                  <a:pt x="4252605" y="3321932"/>
                </a:cubicBezTo>
                <a:cubicBezTo>
                  <a:pt x="4276158" y="3328859"/>
                  <a:pt x="4318645" y="3350564"/>
                  <a:pt x="4338503" y="3369037"/>
                </a:cubicBezTo>
                <a:cubicBezTo>
                  <a:pt x="4358361" y="3387510"/>
                  <a:pt x="4377296" y="3411524"/>
                  <a:pt x="4371754" y="3432768"/>
                </a:cubicBezTo>
                <a:cubicBezTo>
                  <a:pt x="4366212" y="3454012"/>
                  <a:pt x="4336194" y="3475717"/>
                  <a:pt x="4305252" y="3496499"/>
                </a:cubicBezTo>
                <a:cubicBezTo>
                  <a:pt x="4274310" y="3517281"/>
                  <a:pt x="4225357" y="3535754"/>
                  <a:pt x="4186103" y="3557459"/>
                </a:cubicBezTo>
                <a:cubicBezTo>
                  <a:pt x="4146849" y="3579164"/>
                  <a:pt x="4102052" y="3602717"/>
                  <a:pt x="4069725" y="3626732"/>
                </a:cubicBezTo>
                <a:cubicBezTo>
                  <a:pt x="4037398" y="3650746"/>
                  <a:pt x="4005533" y="3678917"/>
                  <a:pt x="3992140" y="3701546"/>
                </a:cubicBezTo>
                <a:cubicBezTo>
                  <a:pt x="3978747" y="3724175"/>
                  <a:pt x="3981518" y="3745881"/>
                  <a:pt x="3989369" y="3762506"/>
                </a:cubicBezTo>
                <a:cubicBezTo>
                  <a:pt x="3997220" y="3779131"/>
                  <a:pt x="4016616" y="3793910"/>
                  <a:pt x="4039245" y="3801299"/>
                </a:cubicBezTo>
                <a:cubicBezTo>
                  <a:pt x="4061874" y="3808688"/>
                  <a:pt x="4088659" y="3811459"/>
                  <a:pt x="4125143" y="3806841"/>
                </a:cubicBezTo>
                <a:cubicBezTo>
                  <a:pt x="4161627" y="3802223"/>
                  <a:pt x="4219354" y="3780979"/>
                  <a:pt x="4258147" y="3773590"/>
                </a:cubicBezTo>
                <a:cubicBezTo>
                  <a:pt x="4296940" y="3766201"/>
                  <a:pt x="4333886" y="3768510"/>
                  <a:pt x="4357900" y="3762506"/>
                </a:cubicBezTo>
                <a:cubicBezTo>
                  <a:pt x="4381914" y="3756502"/>
                  <a:pt x="4380991" y="3740339"/>
                  <a:pt x="4402234" y="3737568"/>
                </a:cubicBezTo>
                <a:cubicBezTo>
                  <a:pt x="4423477" y="3734797"/>
                  <a:pt x="4455343" y="3750961"/>
                  <a:pt x="4485361" y="3745881"/>
                </a:cubicBezTo>
                <a:cubicBezTo>
                  <a:pt x="4515379" y="3740801"/>
                  <a:pt x="4553248" y="3705241"/>
                  <a:pt x="4582343" y="3707088"/>
                </a:cubicBezTo>
                <a:cubicBezTo>
                  <a:pt x="4611438" y="3708935"/>
                  <a:pt x="4633605" y="3730640"/>
                  <a:pt x="4659929" y="3756964"/>
                </a:cubicBezTo>
                <a:cubicBezTo>
                  <a:pt x="4686253" y="3783288"/>
                  <a:pt x="4740285" y="3838706"/>
                  <a:pt x="4740285" y="3865030"/>
                </a:cubicBezTo>
                <a:cubicBezTo>
                  <a:pt x="4740285" y="3891354"/>
                  <a:pt x="4697798" y="3904746"/>
                  <a:pt x="4659929" y="3914906"/>
                </a:cubicBezTo>
                <a:cubicBezTo>
                  <a:pt x="4622060" y="3925066"/>
                  <a:pt x="4573106" y="3925990"/>
                  <a:pt x="4513070" y="3925990"/>
                </a:cubicBezTo>
                <a:cubicBezTo>
                  <a:pt x="4453034" y="3925990"/>
                  <a:pt x="4348663" y="3914444"/>
                  <a:pt x="4299710" y="3914906"/>
                </a:cubicBezTo>
                <a:cubicBezTo>
                  <a:pt x="4250757" y="3915368"/>
                  <a:pt x="4219354" y="3928761"/>
                  <a:pt x="4219354" y="3928761"/>
                </a:cubicBezTo>
                <a:cubicBezTo>
                  <a:pt x="4190721" y="3933841"/>
                  <a:pt x="4159318" y="3934764"/>
                  <a:pt x="4127914" y="3945386"/>
                </a:cubicBezTo>
                <a:cubicBezTo>
                  <a:pt x="4096510" y="3956008"/>
                  <a:pt x="4051714" y="3973557"/>
                  <a:pt x="4030932" y="3992492"/>
                </a:cubicBezTo>
                <a:cubicBezTo>
                  <a:pt x="4010150" y="4011427"/>
                  <a:pt x="4012921" y="4022971"/>
                  <a:pt x="4003223" y="4058993"/>
                </a:cubicBezTo>
                <a:cubicBezTo>
                  <a:pt x="3993525" y="4095015"/>
                  <a:pt x="3970896" y="4177680"/>
                  <a:pt x="3972743" y="4208622"/>
                </a:cubicBezTo>
                <a:cubicBezTo>
                  <a:pt x="3974590" y="4239564"/>
                  <a:pt x="3999991" y="4241411"/>
                  <a:pt x="4014307" y="4244644"/>
                </a:cubicBezTo>
                <a:cubicBezTo>
                  <a:pt x="4028623" y="4247877"/>
                  <a:pt x="4053099" y="4243259"/>
                  <a:pt x="4058641" y="4228019"/>
                </a:cubicBezTo>
                <a:cubicBezTo>
                  <a:pt x="4064183" y="4212779"/>
                  <a:pt x="4047096" y="4177218"/>
                  <a:pt x="4047558" y="4153204"/>
                </a:cubicBezTo>
                <a:cubicBezTo>
                  <a:pt x="4048020" y="4129190"/>
                  <a:pt x="4053561" y="4098248"/>
                  <a:pt x="4061412" y="4083932"/>
                </a:cubicBezTo>
                <a:cubicBezTo>
                  <a:pt x="4069263" y="4069616"/>
                  <a:pt x="4087736" y="4077004"/>
                  <a:pt x="4094663" y="4067306"/>
                </a:cubicBezTo>
                <a:cubicBezTo>
                  <a:pt x="4101590" y="4057608"/>
                  <a:pt x="4087274" y="4034055"/>
                  <a:pt x="4102976" y="4025742"/>
                </a:cubicBezTo>
                <a:cubicBezTo>
                  <a:pt x="4118678" y="4017429"/>
                  <a:pt x="4158856" y="4021125"/>
                  <a:pt x="4188874" y="4017430"/>
                </a:cubicBezTo>
                <a:cubicBezTo>
                  <a:pt x="4218892" y="4013735"/>
                  <a:pt x="4261841" y="3996186"/>
                  <a:pt x="4283085" y="4003575"/>
                </a:cubicBezTo>
                <a:cubicBezTo>
                  <a:pt x="4304329" y="4010964"/>
                  <a:pt x="4309871" y="4043753"/>
                  <a:pt x="4316336" y="4061764"/>
                </a:cubicBezTo>
                <a:cubicBezTo>
                  <a:pt x="4322801" y="4079775"/>
                  <a:pt x="4314951" y="4094554"/>
                  <a:pt x="4321878" y="4111641"/>
                </a:cubicBezTo>
                <a:cubicBezTo>
                  <a:pt x="4328805" y="4128728"/>
                  <a:pt x="4353282" y="4141197"/>
                  <a:pt x="4357900" y="4164288"/>
                </a:cubicBezTo>
                <a:cubicBezTo>
                  <a:pt x="4362518" y="4187379"/>
                  <a:pt x="4369445" y="4223401"/>
                  <a:pt x="4349587" y="4250186"/>
                </a:cubicBezTo>
                <a:cubicBezTo>
                  <a:pt x="4329729" y="4276971"/>
                  <a:pt x="4277081" y="4292212"/>
                  <a:pt x="4238750" y="4325001"/>
                </a:cubicBezTo>
                <a:cubicBezTo>
                  <a:pt x="4200419" y="4357790"/>
                  <a:pt x="4161626" y="4395659"/>
                  <a:pt x="4119601" y="4446921"/>
                </a:cubicBezTo>
                <a:cubicBezTo>
                  <a:pt x="4077576" y="4498183"/>
                  <a:pt x="4029547" y="4574844"/>
                  <a:pt x="3986598" y="4632571"/>
                </a:cubicBezTo>
                <a:cubicBezTo>
                  <a:pt x="3943649" y="4690298"/>
                  <a:pt x="3906242" y="4754030"/>
                  <a:pt x="3861907" y="4793284"/>
                </a:cubicBezTo>
                <a:lnTo>
                  <a:pt x="3856313" y="4797324"/>
                </a:lnTo>
                <a:lnTo>
                  <a:pt x="3834025" y="4829220"/>
                </a:lnTo>
                <a:cubicBezTo>
                  <a:pt x="3804758" y="4869225"/>
                  <a:pt x="3765619" y="4918322"/>
                  <a:pt x="3739987" y="4948455"/>
                </a:cubicBezTo>
                <a:cubicBezTo>
                  <a:pt x="3705812" y="4988633"/>
                  <a:pt x="3691496" y="4995099"/>
                  <a:pt x="3654089" y="5034353"/>
                </a:cubicBezTo>
                <a:cubicBezTo>
                  <a:pt x="3616682" y="5073607"/>
                  <a:pt x="3558492" y="5147498"/>
                  <a:pt x="3515543" y="5183982"/>
                </a:cubicBezTo>
                <a:cubicBezTo>
                  <a:pt x="3472594" y="5220466"/>
                  <a:pt x="3441190" y="5225546"/>
                  <a:pt x="3396394" y="5253255"/>
                </a:cubicBezTo>
                <a:cubicBezTo>
                  <a:pt x="3351598" y="5280964"/>
                  <a:pt x="3288790" y="5323913"/>
                  <a:pt x="3246765" y="5350237"/>
                </a:cubicBezTo>
                <a:cubicBezTo>
                  <a:pt x="3204740" y="5376561"/>
                  <a:pt x="3183957" y="5393186"/>
                  <a:pt x="3144241" y="5411197"/>
                </a:cubicBezTo>
                <a:cubicBezTo>
                  <a:pt x="3104525" y="5429208"/>
                  <a:pt x="3047260" y="5442138"/>
                  <a:pt x="3008467" y="5458302"/>
                </a:cubicBezTo>
                <a:cubicBezTo>
                  <a:pt x="2969674" y="5474466"/>
                  <a:pt x="2943350" y="5502175"/>
                  <a:pt x="2911485" y="5508179"/>
                </a:cubicBezTo>
                <a:cubicBezTo>
                  <a:pt x="2879619" y="5514183"/>
                  <a:pt x="2827896" y="5506793"/>
                  <a:pt x="2817274" y="5494324"/>
                </a:cubicBezTo>
                <a:cubicBezTo>
                  <a:pt x="2806652" y="5481855"/>
                  <a:pt x="2826510" y="5451837"/>
                  <a:pt x="2847754" y="5433364"/>
                </a:cubicBezTo>
                <a:cubicBezTo>
                  <a:pt x="2868998" y="5414891"/>
                  <a:pt x="2911485" y="5409350"/>
                  <a:pt x="2944736" y="5383488"/>
                </a:cubicBezTo>
                <a:cubicBezTo>
                  <a:pt x="2977987" y="5357626"/>
                  <a:pt x="3014933" y="5305440"/>
                  <a:pt x="3047260" y="5278193"/>
                </a:cubicBezTo>
                <a:cubicBezTo>
                  <a:pt x="3079587" y="5250946"/>
                  <a:pt x="3138700" y="5220004"/>
                  <a:pt x="3138700" y="5220004"/>
                </a:cubicBezTo>
                <a:cubicBezTo>
                  <a:pt x="3172874" y="5197837"/>
                  <a:pt x="3218594" y="5165972"/>
                  <a:pt x="3252307" y="5145190"/>
                </a:cubicBezTo>
                <a:cubicBezTo>
                  <a:pt x="3286020" y="5124408"/>
                  <a:pt x="3311420" y="5121637"/>
                  <a:pt x="3340976" y="5095313"/>
                </a:cubicBezTo>
                <a:cubicBezTo>
                  <a:pt x="3370532" y="5068989"/>
                  <a:pt x="3397780" y="5014495"/>
                  <a:pt x="3429645" y="4987248"/>
                </a:cubicBezTo>
                <a:cubicBezTo>
                  <a:pt x="3461510" y="4960001"/>
                  <a:pt x="3510926" y="4951226"/>
                  <a:pt x="3532169" y="4931830"/>
                </a:cubicBezTo>
                <a:cubicBezTo>
                  <a:pt x="3553412" y="4912434"/>
                  <a:pt x="3544638" y="4890728"/>
                  <a:pt x="3557107" y="4870870"/>
                </a:cubicBezTo>
                <a:cubicBezTo>
                  <a:pt x="3569576" y="4851012"/>
                  <a:pt x="3588511" y="4836696"/>
                  <a:pt x="3606983" y="4812681"/>
                </a:cubicBezTo>
                <a:cubicBezTo>
                  <a:pt x="3625456" y="4788666"/>
                  <a:pt x="3650855" y="4757262"/>
                  <a:pt x="3667942" y="4726782"/>
                </a:cubicBezTo>
                <a:lnTo>
                  <a:pt x="3673448" y="4708475"/>
                </a:lnTo>
                <a:cubicBezTo>
                  <a:pt x="3673439" y="4702751"/>
                  <a:pt x="3673429" y="4697026"/>
                  <a:pt x="3673420" y="4691302"/>
                </a:cubicBezTo>
                <a:cubicBezTo>
                  <a:pt x="3676083" y="4646686"/>
                  <a:pt x="3684915" y="4594471"/>
                  <a:pt x="3681798" y="4563299"/>
                </a:cubicBezTo>
                <a:cubicBezTo>
                  <a:pt x="3677642" y="4521736"/>
                  <a:pt x="3669791" y="4496797"/>
                  <a:pt x="3648547" y="4482942"/>
                </a:cubicBezTo>
                <a:cubicBezTo>
                  <a:pt x="3627303" y="4469088"/>
                  <a:pt x="3591281" y="4471397"/>
                  <a:pt x="3554336" y="4480172"/>
                </a:cubicBezTo>
                <a:cubicBezTo>
                  <a:pt x="3517391" y="4488947"/>
                  <a:pt x="3465205" y="4524968"/>
                  <a:pt x="3426874" y="4535590"/>
                </a:cubicBezTo>
                <a:cubicBezTo>
                  <a:pt x="3388543" y="4546212"/>
                  <a:pt x="3352059" y="4536975"/>
                  <a:pt x="3324350" y="4543902"/>
                </a:cubicBezTo>
                <a:cubicBezTo>
                  <a:pt x="3296641" y="4550829"/>
                  <a:pt x="3260620" y="4577153"/>
                  <a:pt x="3260620" y="4577153"/>
                </a:cubicBezTo>
                <a:cubicBezTo>
                  <a:pt x="3235682" y="4590084"/>
                  <a:pt x="3201968" y="4624259"/>
                  <a:pt x="3174721" y="4621488"/>
                </a:cubicBezTo>
                <a:cubicBezTo>
                  <a:pt x="3147474" y="4618717"/>
                  <a:pt x="3104063" y="4576692"/>
                  <a:pt x="3097136" y="4560528"/>
                </a:cubicBezTo>
                <a:cubicBezTo>
                  <a:pt x="3090209" y="4544364"/>
                  <a:pt x="3110991" y="4540208"/>
                  <a:pt x="3133158" y="4524506"/>
                </a:cubicBezTo>
                <a:cubicBezTo>
                  <a:pt x="3155325" y="4508804"/>
                  <a:pt x="3198737" y="4481095"/>
                  <a:pt x="3230140" y="4466317"/>
                </a:cubicBezTo>
                <a:cubicBezTo>
                  <a:pt x="3261543" y="4451539"/>
                  <a:pt x="3294795" y="4448768"/>
                  <a:pt x="3321580" y="4435837"/>
                </a:cubicBezTo>
                <a:cubicBezTo>
                  <a:pt x="3348365" y="4422906"/>
                  <a:pt x="3368685" y="4400739"/>
                  <a:pt x="3390852" y="4388732"/>
                </a:cubicBezTo>
                <a:cubicBezTo>
                  <a:pt x="3413019" y="4376725"/>
                  <a:pt x="3432878" y="4375800"/>
                  <a:pt x="3454583" y="4363793"/>
                </a:cubicBezTo>
                <a:cubicBezTo>
                  <a:pt x="3476288" y="4351786"/>
                  <a:pt x="3499380" y="4323153"/>
                  <a:pt x="3521085" y="4316688"/>
                </a:cubicBezTo>
                <a:cubicBezTo>
                  <a:pt x="3542790" y="4310223"/>
                  <a:pt x="3563111" y="4314841"/>
                  <a:pt x="3584816" y="4325001"/>
                </a:cubicBezTo>
                <a:cubicBezTo>
                  <a:pt x="3606521" y="4335161"/>
                  <a:pt x="3635154" y="4363332"/>
                  <a:pt x="3651318" y="4377648"/>
                </a:cubicBezTo>
                <a:cubicBezTo>
                  <a:pt x="3667482" y="4391964"/>
                  <a:pt x="3668867" y="4404895"/>
                  <a:pt x="3681798" y="4410899"/>
                </a:cubicBezTo>
                <a:cubicBezTo>
                  <a:pt x="3694729" y="4416903"/>
                  <a:pt x="3724285" y="4422906"/>
                  <a:pt x="3728903" y="4413670"/>
                </a:cubicBezTo>
                <a:cubicBezTo>
                  <a:pt x="3733521" y="4404434"/>
                  <a:pt x="3713201" y="4373954"/>
                  <a:pt x="3709507" y="4355481"/>
                </a:cubicBezTo>
                <a:cubicBezTo>
                  <a:pt x="3705813" y="4337008"/>
                  <a:pt x="3709969" y="4320844"/>
                  <a:pt x="3706736" y="4302833"/>
                </a:cubicBezTo>
                <a:cubicBezTo>
                  <a:pt x="3703503" y="4284822"/>
                  <a:pt x="3690573" y="4266810"/>
                  <a:pt x="3690111" y="4247414"/>
                </a:cubicBezTo>
                <a:cubicBezTo>
                  <a:pt x="3689649" y="4228018"/>
                  <a:pt x="3703043" y="4206313"/>
                  <a:pt x="3703966" y="4186455"/>
                </a:cubicBezTo>
                <a:cubicBezTo>
                  <a:pt x="3704889" y="4166597"/>
                  <a:pt x="3706736" y="4140735"/>
                  <a:pt x="3695652" y="4128266"/>
                </a:cubicBezTo>
                <a:cubicBezTo>
                  <a:pt x="3684568" y="4115797"/>
                  <a:pt x="3658707" y="4113026"/>
                  <a:pt x="3637463" y="4111641"/>
                </a:cubicBezTo>
                <a:cubicBezTo>
                  <a:pt x="3616219" y="4110256"/>
                  <a:pt x="3605135" y="4117644"/>
                  <a:pt x="3568190" y="4119953"/>
                </a:cubicBezTo>
                <a:cubicBezTo>
                  <a:pt x="3531245" y="4122262"/>
                  <a:pt x="3462433" y="4113488"/>
                  <a:pt x="3415790" y="4125495"/>
                </a:cubicBezTo>
                <a:cubicBezTo>
                  <a:pt x="3369147" y="4137502"/>
                  <a:pt x="3326198" y="4173986"/>
                  <a:pt x="3288329" y="4191997"/>
                </a:cubicBezTo>
                <a:cubicBezTo>
                  <a:pt x="3250460" y="4210008"/>
                  <a:pt x="3224598" y="4216474"/>
                  <a:pt x="3188576" y="4233561"/>
                </a:cubicBezTo>
                <a:cubicBezTo>
                  <a:pt x="3152554" y="4250648"/>
                  <a:pt x="3107758" y="4275587"/>
                  <a:pt x="3072198" y="4294521"/>
                </a:cubicBezTo>
                <a:cubicBezTo>
                  <a:pt x="3036638" y="4313455"/>
                  <a:pt x="3003849" y="4333313"/>
                  <a:pt x="2975216" y="4347168"/>
                </a:cubicBezTo>
                <a:cubicBezTo>
                  <a:pt x="2946583" y="4361022"/>
                  <a:pt x="2917950" y="4370259"/>
                  <a:pt x="2900401" y="4377648"/>
                </a:cubicBezTo>
                <a:cubicBezTo>
                  <a:pt x="2882852" y="4385037"/>
                  <a:pt x="2878695" y="4382728"/>
                  <a:pt x="2869921" y="4391502"/>
                </a:cubicBezTo>
                <a:cubicBezTo>
                  <a:pt x="2861147" y="4400276"/>
                  <a:pt x="2859761" y="4424291"/>
                  <a:pt x="2847754" y="4430295"/>
                </a:cubicBezTo>
                <a:cubicBezTo>
                  <a:pt x="2835747" y="4436299"/>
                  <a:pt x="2795568" y="4420597"/>
                  <a:pt x="2775710" y="4410899"/>
                </a:cubicBezTo>
                <a:cubicBezTo>
                  <a:pt x="2755852" y="4401201"/>
                  <a:pt x="2748925" y="4389655"/>
                  <a:pt x="2728605" y="4372106"/>
                </a:cubicBezTo>
                <a:cubicBezTo>
                  <a:pt x="2708285" y="4354557"/>
                  <a:pt x="2664874" y="4329157"/>
                  <a:pt x="2653790" y="4305604"/>
                </a:cubicBezTo>
                <a:cubicBezTo>
                  <a:pt x="2642706" y="4282051"/>
                  <a:pt x="2652866" y="4249724"/>
                  <a:pt x="2662103" y="4230790"/>
                </a:cubicBezTo>
                <a:cubicBezTo>
                  <a:pt x="2671339" y="4211855"/>
                  <a:pt x="2675496" y="4200310"/>
                  <a:pt x="2709209" y="4191997"/>
                </a:cubicBezTo>
                <a:cubicBezTo>
                  <a:pt x="2742922" y="4183684"/>
                  <a:pt x="2830667" y="4182760"/>
                  <a:pt x="2864380" y="4180913"/>
                </a:cubicBezTo>
                <a:cubicBezTo>
                  <a:pt x="2898093" y="4179066"/>
                  <a:pt x="2898554" y="4184146"/>
                  <a:pt x="2911485" y="4180913"/>
                </a:cubicBezTo>
                <a:cubicBezTo>
                  <a:pt x="2924416" y="4177680"/>
                  <a:pt x="2924878" y="4167982"/>
                  <a:pt x="2941965" y="4161517"/>
                </a:cubicBezTo>
                <a:cubicBezTo>
                  <a:pt x="2959052" y="4155052"/>
                  <a:pt x="3002002" y="4149048"/>
                  <a:pt x="3014009" y="4142121"/>
                </a:cubicBezTo>
                <a:cubicBezTo>
                  <a:pt x="3026016" y="4135194"/>
                  <a:pt x="3010776" y="4133346"/>
                  <a:pt x="3014009" y="4119953"/>
                </a:cubicBezTo>
                <a:cubicBezTo>
                  <a:pt x="3017242" y="4106560"/>
                  <a:pt x="3025554" y="4076080"/>
                  <a:pt x="3033405" y="4061764"/>
                </a:cubicBezTo>
                <a:cubicBezTo>
                  <a:pt x="3041256" y="4047448"/>
                  <a:pt x="3044950" y="4039597"/>
                  <a:pt x="3061114" y="4034055"/>
                </a:cubicBezTo>
                <a:cubicBezTo>
                  <a:pt x="3077278" y="4028513"/>
                  <a:pt x="3130387" y="4028513"/>
                  <a:pt x="3130387" y="4028513"/>
                </a:cubicBezTo>
                <a:cubicBezTo>
                  <a:pt x="3147936" y="4027128"/>
                  <a:pt x="3153016" y="4031745"/>
                  <a:pt x="3166409" y="4025742"/>
                </a:cubicBezTo>
                <a:cubicBezTo>
                  <a:pt x="3179802" y="4019739"/>
                  <a:pt x="3193194" y="3999881"/>
                  <a:pt x="3210743" y="3992492"/>
                </a:cubicBezTo>
                <a:cubicBezTo>
                  <a:pt x="3228292" y="3985103"/>
                  <a:pt x="3254616" y="3990644"/>
                  <a:pt x="3271703" y="3981408"/>
                </a:cubicBezTo>
                <a:cubicBezTo>
                  <a:pt x="3288790" y="3972172"/>
                  <a:pt x="3313267" y="3937073"/>
                  <a:pt x="3313267" y="3937073"/>
                </a:cubicBezTo>
                <a:cubicBezTo>
                  <a:pt x="3326198" y="3923218"/>
                  <a:pt x="3340053" y="3912597"/>
                  <a:pt x="3349289" y="3898281"/>
                </a:cubicBezTo>
                <a:cubicBezTo>
                  <a:pt x="3358525" y="3883965"/>
                  <a:pt x="3369609" y="3869186"/>
                  <a:pt x="3368685" y="3851175"/>
                </a:cubicBezTo>
                <a:cubicBezTo>
                  <a:pt x="3367761" y="3833164"/>
                  <a:pt x="3346980" y="3818386"/>
                  <a:pt x="3343747" y="3790215"/>
                </a:cubicBezTo>
                <a:cubicBezTo>
                  <a:pt x="3340514" y="3762044"/>
                  <a:pt x="3349289" y="3708935"/>
                  <a:pt x="3349289" y="3682150"/>
                </a:cubicBezTo>
                <a:cubicBezTo>
                  <a:pt x="3349289" y="3655365"/>
                  <a:pt x="3348365" y="3643357"/>
                  <a:pt x="3343747" y="3629502"/>
                </a:cubicBezTo>
                <a:cubicBezTo>
                  <a:pt x="3339129" y="3615647"/>
                  <a:pt x="3329893" y="3614262"/>
                  <a:pt x="3321580" y="3599022"/>
                </a:cubicBezTo>
                <a:cubicBezTo>
                  <a:pt x="3313267" y="3583782"/>
                  <a:pt x="3294794" y="3550069"/>
                  <a:pt x="3293870" y="3538062"/>
                </a:cubicBezTo>
                <a:cubicBezTo>
                  <a:pt x="3292946" y="3526055"/>
                  <a:pt x="3302645" y="3529288"/>
                  <a:pt x="3316038" y="3526979"/>
                </a:cubicBezTo>
                <a:cubicBezTo>
                  <a:pt x="3329431" y="3524670"/>
                  <a:pt x="3359911" y="3530673"/>
                  <a:pt x="3374227" y="3524208"/>
                </a:cubicBezTo>
                <a:cubicBezTo>
                  <a:pt x="3388543" y="3517742"/>
                  <a:pt x="3389467" y="3495113"/>
                  <a:pt x="3401936" y="3488186"/>
                </a:cubicBezTo>
                <a:cubicBezTo>
                  <a:pt x="3414405" y="3481259"/>
                  <a:pt x="3428721" y="3477564"/>
                  <a:pt x="3449041" y="3482644"/>
                </a:cubicBezTo>
                <a:cubicBezTo>
                  <a:pt x="3469361" y="3487724"/>
                  <a:pt x="3500765" y="3503888"/>
                  <a:pt x="3523856" y="3518666"/>
                </a:cubicBezTo>
                <a:cubicBezTo>
                  <a:pt x="3546947" y="3533444"/>
                  <a:pt x="3569576" y="3557459"/>
                  <a:pt x="3587587" y="3571313"/>
                </a:cubicBezTo>
                <a:cubicBezTo>
                  <a:pt x="3605598" y="3585167"/>
                  <a:pt x="3618990" y="3591171"/>
                  <a:pt x="3631921" y="3601793"/>
                </a:cubicBezTo>
                <a:cubicBezTo>
                  <a:pt x="3644852" y="3612415"/>
                  <a:pt x="3657783" y="3645666"/>
                  <a:pt x="3665172" y="3635044"/>
                </a:cubicBezTo>
                <a:cubicBezTo>
                  <a:pt x="3672561" y="3624422"/>
                  <a:pt x="3675332" y="3571313"/>
                  <a:pt x="3676256" y="3538062"/>
                </a:cubicBezTo>
                <a:cubicBezTo>
                  <a:pt x="3677180" y="3504811"/>
                  <a:pt x="3671638" y="3457706"/>
                  <a:pt x="3670714" y="3435539"/>
                </a:cubicBezTo>
                <a:cubicBezTo>
                  <a:pt x="3669790" y="3413372"/>
                  <a:pt x="3672099" y="3426303"/>
                  <a:pt x="3670714" y="3405059"/>
                </a:cubicBezTo>
                <a:cubicBezTo>
                  <a:pt x="3669329" y="3383815"/>
                  <a:pt x="3663786" y="3339481"/>
                  <a:pt x="3662401" y="3308077"/>
                </a:cubicBezTo>
                <a:cubicBezTo>
                  <a:pt x="3661016" y="3276673"/>
                  <a:pt x="3666095" y="3243884"/>
                  <a:pt x="3662401" y="3216637"/>
                </a:cubicBezTo>
                <a:cubicBezTo>
                  <a:pt x="3658707" y="3189390"/>
                  <a:pt x="3637925" y="3163066"/>
                  <a:pt x="3640234" y="3144593"/>
                </a:cubicBezTo>
                <a:cubicBezTo>
                  <a:pt x="3642543" y="3126120"/>
                  <a:pt x="3660554" y="3115499"/>
                  <a:pt x="3676256" y="3105801"/>
                </a:cubicBezTo>
                <a:cubicBezTo>
                  <a:pt x="3691958" y="3096103"/>
                  <a:pt x="3716434" y="3097949"/>
                  <a:pt x="3734445" y="3086404"/>
                </a:cubicBezTo>
                <a:cubicBezTo>
                  <a:pt x="3752456" y="3074859"/>
                  <a:pt x="3757536" y="3045302"/>
                  <a:pt x="3784321" y="3036528"/>
                </a:cubicBezTo>
                <a:cubicBezTo>
                  <a:pt x="3797714" y="3032141"/>
                  <a:pt x="3816533" y="3028677"/>
                  <a:pt x="3836449" y="3027696"/>
                </a:cubicBezTo>
                <a:close/>
                <a:moveTo>
                  <a:pt x="3579274" y="2543307"/>
                </a:moveTo>
                <a:cubicBezTo>
                  <a:pt x="3579274" y="2543307"/>
                  <a:pt x="3570038" y="2551158"/>
                  <a:pt x="3551565" y="2557162"/>
                </a:cubicBezTo>
                <a:cubicBezTo>
                  <a:pt x="3533092" y="2563166"/>
                  <a:pt x="3484140" y="2575173"/>
                  <a:pt x="3468438" y="2579329"/>
                </a:cubicBezTo>
                <a:cubicBezTo>
                  <a:pt x="3452736" y="2583485"/>
                  <a:pt x="3461049" y="2581176"/>
                  <a:pt x="3457354" y="2582100"/>
                </a:cubicBezTo>
                <a:cubicBezTo>
                  <a:pt x="3416059" y="2586230"/>
                  <a:pt x="3442164" y="2580298"/>
                  <a:pt x="3418561" y="2590413"/>
                </a:cubicBezTo>
                <a:cubicBezTo>
                  <a:pt x="3413396" y="2592626"/>
                  <a:pt x="3405487" y="2593399"/>
                  <a:pt x="3401936" y="2598725"/>
                </a:cubicBezTo>
                <a:cubicBezTo>
                  <a:pt x="3399823" y="2601894"/>
                  <a:pt x="3400089" y="2606114"/>
                  <a:pt x="3399165" y="2609809"/>
                </a:cubicBezTo>
                <a:cubicBezTo>
                  <a:pt x="3397318" y="2618584"/>
                  <a:pt x="3391314" y="2644446"/>
                  <a:pt x="3390852" y="2651373"/>
                </a:cubicBezTo>
                <a:cubicBezTo>
                  <a:pt x="3396394" y="2652297"/>
                  <a:pt x="3384142" y="2657498"/>
                  <a:pt x="3396394" y="2651373"/>
                </a:cubicBezTo>
                <a:cubicBezTo>
                  <a:pt x="3419485" y="2650449"/>
                  <a:pt x="3442609" y="2650139"/>
                  <a:pt x="3465667" y="2648602"/>
                </a:cubicBezTo>
                <a:cubicBezTo>
                  <a:pt x="3470366" y="2648289"/>
                  <a:pt x="3475217" y="2647744"/>
                  <a:pt x="3479521" y="2645831"/>
                </a:cubicBezTo>
                <a:cubicBezTo>
                  <a:pt x="3483741" y="2643955"/>
                  <a:pt x="3486910" y="2640289"/>
                  <a:pt x="3490605" y="2637518"/>
                </a:cubicBezTo>
                <a:cubicBezTo>
                  <a:pt x="3497761" y="2635729"/>
                  <a:pt x="3512793" y="2632272"/>
                  <a:pt x="3518314" y="2629205"/>
                </a:cubicBezTo>
                <a:cubicBezTo>
                  <a:pt x="3521739" y="2627302"/>
                  <a:pt x="3523856" y="2623664"/>
                  <a:pt x="3526627" y="2620893"/>
                </a:cubicBezTo>
                <a:cubicBezTo>
                  <a:pt x="3579413" y="2617960"/>
                  <a:pt x="3560708" y="2623387"/>
                  <a:pt x="3584816" y="2615351"/>
                </a:cubicBezTo>
                <a:cubicBezTo>
                  <a:pt x="3590358" y="2613504"/>
                  <a:pt x="3596103" y="2612182"/>
                  <a:pt x="3601441" y="2609809"/>
                </a:cubicBezTo>
                <a:cubicBezTo>
                  <a:pt x="3620146" y="2601495"/>
                  <a:pt x="3600285" y="2607962"/>
                  <a:pt x="3615296" y="2595954"/>
                </a:cubicBezTo>
                <a:cubicBezTo>
                  <a:pt x="3617577" y="2594129"/>
                  <a:pt x="3620924" y="2594334"/>
                  <a:pt x="3623609" y="2593183"/>
                </a:cubicBezTo>
                <a:cubicBezTo>
                  <a:pt x="3627405" y="2591556"/>
                  <a:pt x="3630998" y="2589489"/>
                  <a:pt x="3634692" y="2587642"/>
                </a:cubicBezTo>
                <a:cubicBezTo>
                  <a:pt x="3635632" y="2587524"/>
                  <a:pt x="3659257" y="2586043"/>
                  <a:pt x="3665172" y="2582100"/>
                </a:cubicBezTo>
                <a:cubicBezTo>
                  <a:pt x="3668433" y="2579926"/>
                  <a:pt x="3670296" y="2576065"/>
                  <a:pt x="3673485" y="2573787"/>
                </a:cubicBezTo>
                <a:cubicBezTo>
                  <a:pt x="3691382" y="2561003"/>
                  <a:pt x="3679187" y="2576319"/>
                  <a:pt x="3690110" y="2559933"/>
                </a:cubicBezTo>
                <a:cubicBezTo>
                  <a:pt x="3688263" y="2557162"/>
                  <a:pt x="3687127" y="2553752"/>
                  <a:pt x="3684569" y="2551620"/>
                </a:cubicBezTo>
                <a:cubicBezTo>
                  <a:pt x="3681396" y="2548975"/>
                  <a:pt x="3677603" y="2546403"/>
                  <a:pt x="3673485" y="2546078"/>
                </a:cubicBezTo>
                <a:cubicBezTo>
                  <a:pt x="3642165" y="2543605"/>
                  <a:pt x="3610678" y="2544231"/>
                  <a:pt x="3579274" y="2543307"/>
                </a:cubicBezTo>
                <a:close/>
                <a:moveTo>
                  <a:pt x="3733919" y="2251374"/>
                </a:moveTo>
                <a:lnTo>
                  <a:pt x="3728903" y="2252362"/>
                </a:lnTo>
                <a:cubicBezTo>
                  <a:pt x="3692882" y="2260329"/>
                  <a:pt x="3686993" y="2265698"/>
                  <a:pt x="3660973" y="2274898"/>
                </a:cubicBezTo>
                <a:lnTo>
                  <a:pt x="3627046" y="2285407"/>
                </a:lnTo>
                <a:lnTo>
                  <a:pt x="3629151" y="2309771"/>
                </a:lnTo>
                <a:cubicBezTo>
                  <a:pt x="3631345" y="2317737"/>
                  <a:pt x="3635876" y="2325588"/>
                  <a:pt x="3641360" y="2333129"/>
                </a:cubicBezTo>
                <a:lnTo>
                  <a:pt x="3644178" y="2336508"/>
                </a:lnTo>
                <a:lnTo>
                  <a:pt x="3648959" y="2334385"/>
                </a:lnTo>
                <a:cubicBezTo>
                  <a:pt x="3656687" y="2335316"/>
                  <a:pt x="3663442" y="2347612"/>
                  <a:pt x="3687340" y="2343802"/>
                </a:cubicBezTo>
                <a:cubicBezTo>
                  <a:pt x="3695307" y="2342532"/>
                  <a:pt x="3706130" y="2339530"/>
                  <a:pt x="3718426" y="2335771"/>
                </a:cubicBezTo>
                <a:lnTo>
                  <a:pt x="3742951" y="2328044"/>
                </a:lnTo>
                <a:lnTo>
                  <a:pt x="3731675" y="2309771"/>
                </a:lnTo>
                <a:cubicBezTo>
                  <a:pt x="3727057" y="2297764"/>
                  <a:pt x="3728212" y="2286103"/>
                  <a:pt x="3730636" y="2273230"/>
                </a:cubicBezTo>
                <a:close/>
                <a:moveTo>
                  <a:pt x="4199958" y="2216340"/>
                </a:moveTo>
                <a:lnTo>
                  <a:pt x="3997681" y="2219111"/>
                </a:lnTo>
                <a:cubicBezTo>
                  <a:pt x="3950114" y="2220035"/>
                  <a:pt x="3959350" y="2216340"/>
                  <a:pt x="3914554" y="2221882"/>
                </a:cubicBezTo>
                <a:lnTo>
                  <a:pt x="3898138" y="2224119"/>
                </a:lnTo>
                <a:cubicBezTo>
                  <a:pt x="3898069" y="2224961"/>
                  <a:pt x="3897999" y="2225802"/>
                  <a:pt x="3897930" y="2226644"/>
                </a:cubicBezTo>
                <a:cubicBezTo>
                  <a:pt x="3895621" y="2267284"/>
                  <a:pt x="3912708" y="2324088"/>
                  <a:pt x="3895159" y="2348564"/>
                </a:cubicBezTo>
                <a:lnTo>
                  <a:pt x="3891223" y="2351605"/>
                </a:lnTo>
                <a:lnTo>
                  <a:pt x="3895158" y="2354885"/>
                </a:lnTo>
                <a:cubicBezTo>
                  <a:pt x="3934874" y="2381209"/>
                  <a:pt x="4041554" y="2431548"/>
                  <a:pt x="4069725" y="2465722"/>
                </a:cubicBezTo>
                <a:cubicBezTo>
                  <a:pt x="4097896" y="2499896"/>
                  <a:pt x="4080347" y="2532224"/>
                  <a:pt x="4064183" y="2559933"/>
                </a:cubicBezTo>
                <a:cubicBezTo>
                  <a:pt x="4048019" y="2587642"/>
                  <a:pt x="4004608" y="2597340"/>
                  <a:pt x="3972743" y="2631976"/>
                </a:cubicBezTo>
                <a:cubicBezTo>
                  <a:pt x="3964777" y="2640635"/>
                  <a:pt x="3956695" y="2651574"/>
                  <a:pt x="3948520" y="2663582"/>
                </a:cubicBezTo>
                <a:lnTo>
                  <a:pt x="3944071" y="2670405"/>
                </a:lnTo>
                <a:lnTo>
                  <a:pt x="3946875" y="2671332"/>
                </a:lnTo>
                <a:cubicBezTo>
                  <a:pt x="3964951" y="2684277"/>
                  <a:pt x="3981403" y="2713718"/>
                  <a:pt x="3992140" y="2723416"/>
                </a:cubicBezTo>
                <a:cubicBezTo>
                  <a:pt x="4006456" y="2736347"/>
                  <a:pt x="3989369" y="2746507"/>
                  <a:pt x="4014307" y="2742813"/>
                </a:cubicBezTo>
                <a:cubicBezTo>
                  <a:pt x="4039245" y="2739118"/>
                  <a:pt x="4099744" y="2718336"/>
                  <a:pt x="4141769" y="2701249"/>
                </a:cubicBezTo>
                <a:cubicBezTo>
                  <a:pt x="4183794" y="2684162"/>
                  <a:pt x="4223973" y="2664304"/>
                  <a:pt x="4266460" y="2640289"/>
                </a:cubicBezTo>
                <a:cubicBezTo>
                  <a:pt x="4308947" y="2616274"/>
                  <a:pt x="4361132" y="2585333"/>
                  <a:pt x="4396692" y="2557162"/>
                </a:cubicBezTo>
                <a:cubicBezTo>
                  <a:pt x="4432252" y="2528991"/>
                  <a:pt x="4463194" y="2508670"/>
                  <a:pt x="4479820" y="2471263"/>
                </a:cubicBezTo>
                <a:cubicBezTo>
                  <a:pt x="4496446" y="2433856"/>
                  <a:pt x="4503372" y="2368278"/>
                  <a:pt x="4496445" y="2332718"/>
                </a:cubicBezTo>
                <a:cubicBezTo>
                  <a:pt x="4489518" y="2297158"/>
                  <a:pt x="4466889" y="2271757"/>
                  <a:pt x="4438256" y="2257903"/>
                </a:cubicBezTo>
                <a:cubicBezTo>
                  <a:pt x="4409623" y="2244048"/>
                  <a:pt x="4356053" y="2255133"/>
                  <a:pt x="4324649" y="2249591"/>
                </a:cubicBezTo>
                <a:cubicBezTo>
                  <a:pt x="4293245" y="2244049"/>
                  <a:pt x="4270616" y="2230195"/>
                  <a:pt x="4249834" y="2224653"/>
                </a:cubicBezTo>
                <a:cubicBezTo>
                  <a:pt x="4229052" y="2219111"/>
                  <a:pt x="4199958" y="2216340"/>
                  <a:pt x="4199958" y="2216340"/>
                </a:cubicBezTo>
                <a:close/>
                <a:moveTo>
                  <a:pt x="3684916" y="2094333"/>
                </a:moveTo>
                <a:cubicBezTo>
                  <a:pt x="3663095" y="2095026"/>
                  <a:pt x="3641159" y="2100106"/>
                  <a:pt x="3631922" y="2107495"/>
                </a:cubicBezTo>
                <a:cubicBezTo>
                  <a:pt x="3622686" y="2114884"/>
                  <a:pt x="3621416" y="2128623"/>
                  <a:pt x="3622398" y="2144729"/>
                </a:cubicBezTo>
                <a:lnTo>
                  <a:pt x="3624824" y="2176052"/>
                </a:lnTo>
                <a:lnTo>
                  <a:pt x="3695652" y="2155380"/>
                </a:lnTo>
                <a:lnTo>
                  <a:pt x="3744498" y="2144174"/>
                </a:lnTo>
                <a:cubicBezTo>
                  <a:pt x="3744582" y="2139575"/>
                  <a:pt x="3744667" y="2134976"/>
                  <a:pt x="3744751" y="2130377"/>
                </a:cubicBezTo>
                <a:cubicBezTo>
                  <a:pt x="3743856" y="2120628"/>
                  <a:pt x="3741605" y="2112575"/>
                  <a:pt x="3737217" y="2107495"/>
                </a:cubicBezTo>
                <a:cubicBezTo>
                  <a:pt x="3728443" y="2097335"/>
                  <a:pt x="3706737" y="2093640"/>
                  <a:pt x="3684916" y="2094333"/>
                </a:cubicBezTo>
                <a:close/>
                <a:moveTo>
                  <a:pt x="1567795" y="2054726"/>
                </a:moveTo>
                <a:cubicBezTo>
                  <a:pt x="1600234" y="2057174"/>
                  <a:pt x="1668172" y="2086552"/>
                  <a:pt x="1722032" y="2109810"/>
                </a:cubicBezTo>
                <a:cubicBezTo>
                  <a:pt x="1775892" y="2133068"/>
                  <a:pt x="1847502" y="2168567"/>
                  <a:pt x="1890957" y="2194273"/>
                </a:cubicBezTo>
                <a:cubicBezTo>
                  <a:pt x="1934412" y="2219979"/>
                  <a:pt x="1963791" y="2243849"/>
                  <a:pt x="1982764" y="2264046"/>
                </a:cubicBezTo>
                <a:cubicBezTo>
                  <a:pt x="2001737" y="2284243"/>
                  <a:pt x="1998678" y="2287916"/>
                  <a:pt x="2004798" y="2315458"/>
                </a:cubicBezTo>
                <a:cubicBezTo>
                  <a:pt x="2010919" y="2343000"/>
                  <a:pt x="2009694" y="2393188"/>
                  <a:pt x="2019487" y="2429299"/>
                </a:cubicBezTo>
                <a:cubicBezTo>
                  <a:pt x="2029280" y="2465410"/>
                  <a:pt x="2040908" y="2505193"/>
                  <a:pt x="2063554" y="2532123"/>
                </a:cubicBezTo>
                <a:cubicBezTo>
                  <a:pt x="2086200" y="2559053"/>
                  <a:pt x="2124760" y="2584759"/>
                  <a:pt x="2155362" y="2590880"/>
                </a:cubicBezTo>
                <a:cubicBezTo>
                  <a:pt x="2185965" y="2597000"/>
                  <a:pt x="2218403" y="2572518"/>
                  <a:pt x="2247169" y="2568846"/>
                </a:cubicBezTo>
                <a:cubicBezTo>
                  <a:pt x="2275935" y="2565174"/>
                  <a:pt x="2301641" y="2560277"/>
                  <a:pt x="2327959" y="2568846"/>
                </a:cubicBezTo>
                <a:cubicBezTo>
                  <a:pt x="2354277" y="2577415"/>
                  <a:pt x="2384879" y="2598836"/>
                  <a:pt x="2405077" y="2620258"/>
                </a:cubicBezTo>
                <a:cubicBezTo>
                  <a:pt x="2425275" y="2641680"/>
                  <a:pt x="2457714" y="2667998"/>
                  <a:pt x="2449145" y="2697376"/>
                </a:cubicBezTo>
                <a:cubicBezTo>
                  <a:pt x="2440576" y="2726754"/>
                  <a:pt x="2389776" y="2764089"/>
                  <a:pt x="2353665" y="2796528"/>
                </a:cubicBezTo>
                <a:cubicBezTo>
                  <a:pt x="2317554" y="2828967"/>
                  <a:pt x="2272875" y="2862018"/>
                  <a:pt x="2232480" y="2892008"/>
                </a:cubicBezTo>
                <a:cubicBezTo>
                  <a:pt x="2192085" y="2921998"/>
                  <a:pt x="2142508" y="2955048"/>
                  <a:pt x="2111294" y="2976470"/>
                </a:cubicBezTo>
                <a:cubicBezTo>
                  <a:pt x="2080080" y="2997892"/>
                  <a:pt x="2062942" y="3002176"/>
                  <a:pt x="2045193" y="3020538"/>
                </a:cubicBezTo>
                <a:cubicBezTo>
                  <a:pt x="2027444" y="3038899"/>
                  <a:pt x="2011530" y="3051752"/>
                  <a:pt x="2004798" y="3086639"/>
                </a:cubicBezTo>
                <a:cubicBezTo>
                  <a:pt x="2003115" y="3095361"/>
                  <a:pt x="2002618" y="3105728"/>
                  <a:pt x="2002733" y="3117108"/>
                </a:cubicBezTo>
                <a:lnTo>
                  <a:pt x="2003708" y="3139287"/>
                </a:lnTo>
                <a:lnTo>
                  <a:pt x="2018942" y="3139887"/>
                </a:lnTo>
                <a:cubicBezTo>
                  <a:pt x="2057932" y="3144592"/>
                  <a:pt x="2067227" y="3165134"/>
                  <a:pt x="2100277" y="3167429"/>
                </a:cubicBezTo>
                <a:cubicBezTo>
                  <a:pt x="2144344" y="3170489"/>
                  <a:pt x="2201878" y="3161309"/>
                  <a:pt x="2232480" y="3160085"/>
                </a:cubicBezTo>
                <a:cubicBezTo>
                  <a:pt x="2263083" y="3158861"/>
                  <a:pt x="2256350" y="3163145"/>
                  <a:pt x="2283892" y="3160085"/>
                </a:cubicBezTo>
                <a:cubicBezTo>
                  <a:pt x="2311434" y="3157025"/>
                  <a:pt x="2370803" y="3148455"/>
                  <a:pt x="2397733" y="3141723"/>
                </a:cubicBezTo>
                <a:cubicBezTo>
                  <a:pt x="2424663" y="3134991"/>
                  <a:pt x="2429560" y="3123362"/>
                  <a:pt x="2445473" y="3119690"/>
                </a:cubicBezTo>
                <a:cubicBezTo>
                  <a:pt x="2461386" y="3116018"/>
                  <a:pt x="2476075" y="3127647"/>
                  <a:pt x="2493212" y="3119690"/>
                </a:cubicBezTo>
                <a:cubicBezTo>
                  <a:pt x="2510349" y="3111733"/>
                  <a:pt x="2532384" y="3078683"/>
                  <a:pt x="2548297" y="3071950"/>
                </a:cubicBezTo>
                <a:cubicBezTo>
                  <a:pt x="2564210" y="3065217"/>
                  <a:pt x="2572167" y="3081742"/>
                  <a:pt x="2588692" y="3079294"/>
                </a:cubicBezTo>
                <a:cubicBezTo>
                  <a:pt x="2605217" y="3076846"/>
                  <a:pt x="2625414" y="3058485"/>
                  <a:pt x="2647448" y="3057261"/>
                </a:cubicBezTo>
                <a:cubicBezTo>
                  <a:pt x="2669482" y="3056037"/>
                  <a:pt x="2703757" y="3076846"/>
                  <a:pt x="2720894" y="3071950"/>
                </a:cubicBezTo>
                <a:cubicBezTo>
                  <a:pt x="2738031" y="3067054"/>
                  <a:pt x="2732524" y="3034614"/>
                  <a:pt x="2750273" y="3027882"/>
                </a:cubicBezTo>
                <a:cubicBezTo>
                  <a:pt x="2768022" y="3021150"/>
                  <a:pt x="2800461" y="3021762"/>
                  <a:pt x="2827391" y="3031555"/>
                </a:cubicBezTo>
                <a:cubicBezTo>
                  <a:pt x="2854321" y="3041348"/>
                  <a:pt x="2875130" y="3067054"/>
                  <a:pt x="2911853" y="3086639"/>
                </a:cubicBezTo>
                <a:cubicBezTo>
                  <a:pt x="2948576" y="3106224"/>
                  <a:pt x="3015289" y="3127646"/>
                  <a:pt x="3047728" y="3149068"/>
                </a:cubicBezTo>
                <a:cubicBezTo>
                  <a:pt x="3080167" y="3170490"/>
                  <a:pt x="3101589" y="3192523"/>
                  <a:pt x="3106485" y="3215169"/>
                </a:cubicBezTo>
                <a:cubicBezTo>
                  <a:pt x="3111381" y="3237815"/>
                  <a:pt x="3084451" y="3262909"/>
                  <a:pt x="3077106" y="3284943"/>
                </a:cubicBezTo>
                <a:cubicBezTo>
                  <a:pt x="3069761" y="3306977"/>
                  <a:pt x="3074658" y="3334518"/>
                  <a:pt x="3062417" y="3347371"/>
                </a:cubicBezTo>
                <a:cubicBezTo>
                  <a:pt x="3050176" y="3360224"/>
                  <a:pt x="3045891" y="3360837"/>
                  <a:pt x="3003660" y="3362061"/>
                </a:cubicBezTo>
                <a:cubicBezTo>
                  <a:pt x="2961429" y="3363285"/>
                  <a:pt x="2864725" y="3355328"/>
                  <a:pt x="2809029" y="3354716"/>
                </a:cubicBezTo>
                <a:cubicBezTo>
                  <a:pt x="2753333" y="3354104"/>
                  <a:pt x="2706817" y="3352879"/>
                  <a:pt x="2669482" y="3358388"/>
                </a:cubicBezTo>
                <a:cubicBezTo>
                  <a:pt x="2632147" y="3363896"/>
                  <a:pt x="2604605" y="3377362"/>
                  <a:pt x="2585019" y="3387767"/>
                </a:cubicBezTo>
                <a:cubicBezTo>
                  <a:pt x="2565434" y="3398172"/>
                  <a:pt x="2554417" y="3402456"/>
                  <a:pt x="2551969" y="3420817"/>
                </a:cubicBezTo>
                <a:cubicBezTo>
                  <a:pt x="2549521" y="3439178"/>
                  <a:pt x="2567882" y="3460600"/>
                  <a:pt x="2570330" y="3497935"/>
                </a:cubicBezTo>
                <a:cubicBezTo>
                  <a:pt x="2572778" y="3535270"/>
                  <a:pt x="2572778" y="3602596"/>
                  <a:pt x="2566658" y="3644827"/>
                </a:cubicBezTo>
                <a:cubicBezTo>
                  <a:pt x="2560538" y="3687058"/>
                  <a:pt x="2551968" y="3715824"/>
                  <a:pt x="2533607" y="3751323"/>
                </a:cubicBezTo>
                <a:cubicBezTo>
                  <a:pt x="2515246" y="3786822"/>
                  <a:pt x="2488928" y="3826605"/>
                  <a:pt x="2456489" y="3857820"/>
                </a:cubicBezTo>
                <a:cubicBezTo>
                  <a:pt x="2424050" y="3889035"/>
                  <a:pt x="2375699" y="3914740"/>
                  <a:pt x="2338976" y="3938610"/>
                </a:cubicBezTo>
                <a:cubicBezTo>
                  <a:pt x="2302253" y="3962480"/>
                  <a:pt x="2272263" y="3964928"/>
                  <a:pt x="2236152" y="4001039"/>
                </a:cubicBezTo>
                <a:cubicBezTo>
                  <a:pt x="2200041" y="4037150"/>
                  <a:pt x="2184740" y="4121000"/>
                  <a:pt x="2122311" y="4155275"/>
                </a:cubicBezTo>
                <a:lnTo>
                  <a:pt x="2119430" y="4156659"/>
                </a:lnTo>
                <a:lnTo>
                  <a:pt x="2110376" y="4174325"/>
                </a:lnTo>
                <a:cubicBezTo>
                  <a:pt x="2098747" y="4196129"/>
                  <a:pt x="2085588" y="4219540"/>
                  <a:pt x="2074571" y="4239737"/>
                </a:cubicBezTo>
                <a:cubicBezTo>
                  <a:pt x="2052537" y="4280132"/>
                  <a:pt x="2034788" y="4321752"/>
                  <a:pt x="2004798" y="4360923"/>
                </a:cubicBezTo>
                <a:cubicBezTo>
                  <a:pt x="1989803" y="4380509"/>
                  <a:pt x="1984142" y="4402849"/>
                  <a:pt x="1971289" y="4423352"/>
                </a:cubicBezTo>
                <a:lnTo>
                  <a:pt x="1951647" y="4444511"/>
                </a:lnTo>
                <a:lnTo>
                  <a:pt x="1940992" y="4462370"/>
                </a:lnTo>
                <a:cubicBezTo>
                  <a:pt x="1927526" y="4482721"/>
                  <a:pt x="1912072" y="4502919"/>
                  <a:pt x="1898301" y="4522504"/>
                </a:cubicBezTo>
                <a:cubicBezTo>
                  <a:pt x="1870759" y="4561675"/>
                  <a:pt x="1841381" y="4595338"/>
                  <a:pt x="1806494" y="4636345"/>
                </a:cubicBezTo>
                <a:cubicBezTo>
                  <a:pt x="1771607" y="4677352"/>
                  <a:pt x="1728764" y="4731212"/>
                  <a:pt x="1688981" y="4768547"/>
                </a:cubicBezTo>
                <a:cubicBezTo>
                  <a:pt x="1649198" y="4805882"/>
                  <a:pt x="1605130" y="4819348"/>
                  <a:pt x="1567795" y="4860355"/>
                </a:cubicBezTo>
                <a:cubicBezTo>
                  <a:pt x="1530460" y="4901362"/>
                  <a:pt x="1494349" y="4968075"/>
                  <a:pt x="1464971" y="5014591"/>
                </a:cubicBezTo>
                <a:cubicBezTo>
                  <a:pt x="1435593" y="5061107"/>
                  <a:pt x="1428249" y="5100278"/>
                  <a:pt x="1391526" y="5139449"/>
                </a:cubicBezTo>
                <a:cubicBezTo>
                  <a:pt x="1354803" y="5178620"/>
                  <a:pt x="1288701" y="5214118"/>
                  <a:pt x="1244634" y="5249617"/>
                </a:cubicBezTo>
                <a:cubicBezTo>
                  <a:pt x="1200567" y="5285116"/>
                  <a:pt x="1161396" y="5328571"/>
                  <a:pt x="1127121" y="5352441"/>
                </a:cubicBezTo>
                <a:cubicBezTo>
                  <a:pt x="1092846" y="5376311"/>
                  <a:pt x="1073261" y="5370803"/>
                  <a:pt x="1038986" y="5392837"/>
                </a:cubicBezTo>
                <a:cubicBezTo>
                  <a:pt x="1004711" y="5414871"/>
                  <a:pt x="960032" y="5458326"/>
                  <a:pt x="921473" y="5484644"/>
                </a:cubicBezTo>
                <a:cubicBezTo>
                  <a:pt x="882914" y="5510962"/>
                  <a:pt x="847415" y="5522591"/>
                  <a:pt x="807632" y="5550745"/>
                </a:cubicBezTo>
                <a:cubicBezTo>
                  <a:pt x="767849" y="5578899"/>
                  <a:pt x="723781" y="5630923"/>
                  <a:pt x="682774" y="5653569"/>
                </a:cubicBezTo>
                <a:cubicBezTo>
                  <a:pt x="641767" y="5676215"/>
                  <a:pt x="604432" y="5670707"/>
                  <a:pt x="561588" y="5686620"/>
                </a:cubicBezTo>
                <a:cubicBezTo>
                  <a:pt x="518744" y="5702533"/>
                  <a:pt x="460600" y="5734360"/>
                  <a:pt x="425713" y="5749049"/>
                </a:cubicBezTo>
                <a:cubicBezTo>
                  <a:pt x="390826" y="5763738"/>
                  <a:pt x="352268" y="5774755"/>
                  <a:pt x="352268" y="5774755"/>
                </a:cubicBezTo>
                <a:cubicBezTo>
                  <a:pt x="323502" y="5784548"/>
                  <a:pt x="280046" y="5802297"/>
                  <a:pt x="253116" y="5807805"/>
                </a:cubicBezTo>
                <a:cubicBezTo>
                  <a:pt x="226186" y="5813313"/>
                  <a:pt x="210272" y="5803521"/>
                  <a:pt x="190687" y="5807805"/>
                </a:cubicBezTo>
                <a:cubicBezTo>
                  <a:pt x="171102" y="5812089"/>
                  <a:pt x="166817" y="5829839"/>
                  <a:pt x="135603" y="5833511"/>
                </a:cubicBezTo>
                <a:cubicBezTo>
                  <a:pt x="104389" y="5837183"/>
                  <a:pt x="10133" y="5844528"/>
                  <a:pt x="3400" y="5829839"/>
                </a:cubicBezTo>
                <a:cubicBezTo>
                  <a:pt x="-3333" y="5815150"/>
                  <a:pt x="67053" y="5765574"/>
                  <a:pt x="95207" y="5745376"/>
                </a:cubicBezTo>
                <a:cubicBezTo>
                  <a:pt x="123361" y="5725178"/>
                  <a:pt x="149068" y="5725178"/>
                  <a:pt x="172326" y="5708653"/>
                </a:cubicBezTo>
                <a:cubicBezTo>
                  <a:pt x="195584" y="5692128"/>
                  <a:pt x="216393" y="5667647"/>
                  <a:pt x="234754" y="5646225"/>
                </a:cubicBezTo>
                <a:cubicBezTo>
                  <a:pt x="253115" y="5624803"/>
                  <a:pt x="272701" y="5598485"/>
                  <a:pt x="282494" y="5580123"/>
                </a:cubicBezTo>
                <a:cubicBezTo>
                  <a:pt x="292287" y="5561761"/>
                  <a:pt x="278822" y="5545849"/>
                  <a:pt x="293511" y="5536056"/>
                </a:cubicBezTo>
                <a:cubicBezTo>
                  <a:pt x="308200" y="5526263"/>
                  <a:pt x="341251" y="5539729"/>
                  <a:pt x="370629" y="5521367"/>
                </a:cubicBezTo>
                <a:cubicBezTo>
                  <a:pt x="400007" y="5503006"/>
                  <a:pt x="442239" y="5443024"/>
                  <a:pt x="469781" y="5425887"/>
                </a:cubicBezTo>
                <a:cubicBezTo>
                  <a:pt x="497323" y="5408750"/>
                  <a:pt x="510176" y="5433844"/>
                  <a:pt x="535882" y="5418543"/>
                </a:cubicBezTo>
                <a:cubicBezTo>
                  <a:pt x="561588" y="5403242"/>
                  <a:pt x="592802" y="5358562"/>
                  <a:pt x="624017" y="5334080"/>
                </a:cubicBezTo>
                <a:cubicBezTo>
                  <a:pt x="655231" y="5309598"/>
                  <a:pt x="677265" y="5302253"/>
                  <a:pt x="723169" y="5271651"/>
                </a:cubicBezTo>
                <a:cubicBezTo>
                  <a:pt x="769073" y="5241049"/>
                  <a:pt x="826605" y="5205549"/>
                  <a:pt x="899439" y="5150465"/>
                </a:cubicBezTo>
                <a:cubicBezTo>
                  <a:pt x="972273" y="5095381"/>
                  <a:pt x="1096518" y="4999901"/>
                  <a:pt x="1160171" y="4941145"/>
                </a:cubicBezTo>
                <a:cubicBezTo>
                  <a:pt x="1223824" y="4882389"/>
                  <a:pt x="1244022" y="4843830"/>
                  <a:pt x="1281357" y="4797926"/>
                </a:cubicBezTo>
                <a:cubicBezTo>
                  <a:pt x="1318692" y="4752022"/>
                  <a:pt x="1354803" y="4699386"/>
                  <a:pt x="1384181" y="4665723"/>
                </a:cubicBezTo>
                <a:cubicBezTo>
                  <a:pt x="1413559" y="4632060"/>
                  <a:pt x="1443550" y="4622268"/>
                  <a:pt x="1457627" y="4595950"/>
                </a:cubicBezTo>
                <a:cubicBezTo>
                  <a:pt x="1471704" y="4569632"/>
                  <a:pt x="1457627" y="4528013"/>
                  <a:pt x="1468644" y="4507815"/>
                </a:cubicBezTo>
                <a:lnTo>
                  <a:pt x="1473039" y="4502781"/>
                </a:lnTo>
                <a:lnTo>
                  <a:pt x="1472718" y="4502537"/>
                </a:lnTo>
                <a:cubicBezTo>
                  <a:pt x="1472660" y="4495651"/>
                  <a:pt x="1489300" y="4483946"/>
                  <a:pt x="1487005" y="4467420"/>
                </a:cubicBezTo>
                <a:cubicBezTo>
                  <a:pt x="1483945" y="4445386"/>
                  <a:pt x="1463747" y="4411723"/>
                  <a:pt x="1461299" y="4375612"/>
                </a:cubicBezTo>
                <a:cubicBezTo>
                  <a:pt x="1458851" y="4339501"/>
                  <a:pt x="1471704" y="4289926"/>
                  <a:pt x="1472316" y="4250755"/>
                </a:cubicBezTo>
                <a:cubicBezTo>
                  <a:pt x="1472928" y="4211584"/>
                  <a:pt x="1475376" y="4174861"/>
                  <a:pt x="1464971" y="4140586"/>
                </a:cubicBezTo>
                <a:cubicBezTo>
                  <a:pt x="1454566" y="4106311"/>
                  <a:pt x="1430084" y="4045718"/>
                  <a:pt x="1409887" y="4045106"/>
                </a:cubicBezTo>
                <a:cubicBezTo>
                  <a:pt x="1389690" y="4044494"/>
                  <a:pt x="1369492" y="4125285"/>
                  <a:pt x="1343786" y="4136914"/>
                </a:cubicBezTo>
                <a:cubicBezTo>
                  <a:pt x="1318080" y="4148543"/>
                  <a:pt x="1285029" y="4111208"/>
                  <a:pt x="1255651" y="4114880"/>
                </a:cubicBezTo>
                <a:cubicBezTo>
                  <a:pt x="1226273" y="4118552"/>
                  <a:pt x="1193222" y="4143646"/>
                  <a:pt x="1167516" y="4158947"/>
                </a:cubicBezTo>
                <a:cubicBezTo>
                  <a:pt x="1141810" y="4174248"/>
                  <a:pt x="1120388" y="4198730"/>
                  <a:pt x="1101415" y="4206687"/>
                </a:cubicBezTo>
                <a:cubicBezTo>
                  <a:pt x="1082442" y="4214644"/>
                  <a:pt x="1067140" y="4198730"/>
                  <a:pt x="1053675" y="4206687"/>
                </a:cubicBezTo>
                <a:cubicBezTo>
                  <a:pt x="1040210" y="4214644"/>
                  <a:pt x="1038373" y="4240962"/>
                  <a:pt x="1020624" y="4254427"/>
                </a:cubicBezTo>
                <a:cubicBezTo>
                  <a:pt x="1002875" y="4267892"/>
                  <a:pt x="956972" y="4270953"/>
                  <a:pt x="947179" y="4287478"/>
                </a:cubicBezTo>
                <a:cubicBezTo>
                  <a:pt x="937386" y="4304003"/>
                  <a:pt x="958196" y="4335830"/>
                  <a:pt x="961868" y="4353579"/>
                </a:cubicBezTo>
                <a:cubicBezTo>
                  <a:pt x="965540" y="4371328"/>
                  <a:pt x="980229" y="4381121"/>
                  <a:pt x="969212" y="4393974"/>
                </a:cubicBezTo>
                <a:cubicBezTo>
                  <a:pt x="958195" y="4406827"/>
                  <a:pt x="922696" y="4429473"/>
                  <a:pt x="895766" y="4430697"/>
                </a:cubicBezTo>
                <a:cubicBezTo>
                  <a:pt x="868836" y="4431921"/>
                  <a:pt x="830278" y="4409887"/>
                  <a:pt x="807632" y="4401318"/>
                </a:cubicBezTo>
                <a:cubicBezTo>
                  <a:pt x="784986" y="4392749"/>
                  <a:pt x="788658" y="4384181"/>
                  <a:pt x="759892" y="4379285"/>
                </a:cubicBezTo>
                <a:cubicBezTo>
                  <a:pt x="731126" y="4374389"/>
                  <a:pt x="667473" y="4392138"/>
                  <a:pt x="635034" y="4371940"/>
                </a:cubicBezTo>
                <a:cubicBezTo>
                  <a:pt x="602595" y="4351742"/>
                  <a:pt x="585458" y="4293598"/>
                  <a:pt x="565260" y="4258099"/>
                </a:cubicBezTo>
                <a:cubicBezTo>
                  <a:pt x="545062" y="4222600"/>
                  <a:pt x="511400" y="4179757"/>
                  <a:pt x="513848" y="4158947"/>
                </a:cubicBezTo>
                <a:cubicBezTo>
                  <a:pt x="516296" y="4138137"/>
                  <a:pt x="546287" y="4139361"/>
                  <a:pt x="579950" y="4133241"/>
                </a:cubicBezTo>
                <a:cubicBezTo>
                  <a:pt x="613613" y="4127121"/>
                  <a:pt x="678489" y="4130794"/>
                  <a:pt x="715824" y="4122225"/>
                </a:cubicBezTo>
                <a:cubicBezTo>
                  <a:pt x="753159" y="4113656"/>
                  <a:pt x="770296" y="4098967"/>
                  <a:pt x="803959" y="4081829"/>
                </a:cubicBezTo>
                <a:cubicBezTo>
                  <a:pt x="837622" y="4064692"/>
                  <a:pt x="882301" y="4037149"/>
                  <a:pt x="917800" y="4019400"/>
                </a:cubicBezTo>
                <a:cubicBezTo>
                  <a:pt x="953299" y="4001651"/>
                  <a:pt x="988798" y="4000427"/>
                  <a:pt x="1016952" y="3975333"/>
                </a:cubicBezTo>
                <a:cubicBezTo>
                  <a:pt x="1045106" y="3950239"/>
                  <a:pt x="1067141" y="3891483"/>
                  <a:pt x="1086726" y="3868837"/>
                </a:cubicBezTo>
                <a:cubicBezTo>
                  <a:pt x="1106311" y="3846191"/>
                  <a:pt x="1117328" y="3848639"/>
                  <a:pt x="1134465" y="3839458"/>
                </a:cubicBezTo>
                <a:cubicBezTo>
                  <a:pt x="1151602" y="3830277"/>
                  <a:pt x="1168740" y="3811916"/>
                  <a:pt x="1189550" y="3813752"/>
                </a:cubicBezTo>
                <a:cubicBezTo>
                  <a:pt x="1210360" y="3815588"/>
                  <a:pt x="1235453" y="3839458"/>
                  <a:pt x="1259323" y="3850475"/>
                </a:cubicBezTo>
                <a:cubicBezTo>
                  <a:pt x="1283193" y="3861492"/>
                  <a:pt x="1310123" y="3870060"/>
                  <a:pt x="1332769" y="3879853"/>
                </a:cubicBezTo>
                <a:cubicBezTo>
                  <a:pt x="1355415" y="3889646"/>
                  <a:pt x="1371940" y="3892707"/>
                  <a:pt x="1395198" y="3909232"/>
                </a:cubicBezTo>
                <a:cubicBezTo>
                  <a:pt x="1418456" y="3925757"/>
                  <a:pt x="1452118" y="3961868"/>
                  <a:pt x="1472316" y="3979005"/>
                </a:cubicBezTo>
                <a:cubicBezTo>
                  <a:pt x="1492513" y="3996142"/>
                  <a:pt x="1504754" y="4014504"/>
                  <a:pt x="1516383" y="4012056"/>
                </a:cubicBezTo>
                <a:cubicBezTo>
                  <a:pt x="1528012" y="4009608"/>
                  <a:pt x="1536581" y="3986962"/>
                  <a:pt x="1542089" y="3964316"/>
                </a:cubicBezTo>
                <a:cubicBezTo>
                  <a:pt x="1547597" y="3941670"/>
                  <a:pt x="1554330" y="3896991"/>
                  <a:pt x="1549434" y="3876181"/>
                </a:cubicBezTo>
                <a:cubicBezTo>
                  <a:pt x="1544538" y="3855371"/>
                  <a:pt x="1517607" y="3863328"/>
                  <a:pt x="1512711" y="3839458"/>
                </a:cubicBezTo>
                <a:cubicBezTo>
                  <a:pt x="1507815" y="3815588"/>
                  <a:pt x="1518832" y="3758668"/>
                  <a:pt x="1520056" y="3732962"/>
                </a:cubicBezTo>
                <a:cubicBezTo>
                  <a:pt x="1521280" y="3707256"/>
                  <a:pt x="1520056" y="3685222"/>
                  <a:pt x="1520056" y="3685222"/>
                </a:cubicBezTo>
                <a:cubicBezTo>
                  <a:pt x="1520056" y="3667473"/>
                  <a:pt x="1520668" y="3647275"/>
                  <a:pt x="1520056" y="3626465"/>
                </a:cubicBezTo>
                <a:cubicBezTo>
                  <a:pt x="1519444" y="3605655"/>
                  <a:pt x="1519443" y="3589742"/>
                  <a:pt x="1516383" y="3560364"/>
                </a:cubicBezTo>
                <a:cubicBezTo>
                  <a:pt x="1513323" y="3530986"/>
                  <a:pt x="1506590" y="3477126"/>
                  <a:pt x="1501694" y="3450196"/>
                </a:cubicBezTo>
                <a:cubicBezTo>
                  <a:pt x="1500470" y="3443464"/>
                  <a:pt x="1498864" y="3438529"/>
                  <a:pt x="1497161" y="3434503"/>
                </a:cubicBezTo>
                <a:lnTo>
                  <a:pt x="1497120" y="3434419"/>
                </a:lnTo>
                <a:lnTo>
                  <a:pt x="1479029" y="3432035"/>
                </a:lnTo>
                <a:cubicBezTo>
                  <a:pt x="1458888" y="3427244"/>
                  <a:pt x="1454413" y="3419440"/>
                  <a:pt x="1439265" y="3417145"/>
                </a:cubicBezTo>
                <a:cubicBezTo>
                  <a:pt x="1419068" y="3414085"/>
                  <a:pt x="1401930" y="3412249"/>
                  <a:pt x="1384181" y="3417145"/>
                </a:cubicBezTo>
                <a:cubicBezTo>
                  <a:pt x="1366432" y="3422041"/>
                  <a:pt x="1359087" y="3437954"/>
                  <a:pt x="1332769" y="3446523"/>
                </a:cubicBezTo>
                <a:cubicBezTo>
                  <a:pt x="1306451" y="3455092"/>
                  <a:pt x="1256875" y="3464273"/>
                  <a:pt x="1226273" y="3468557"/>
                </a:cubicBezTo>
                <a:cubicBezTo>
                  <a:pt x="1195671" y="3472841"/>
                  <a:pt x="1176084" y="3468557"/>
                  <a:pt x="1149154" y="3472229"/>
                </a:cubicBezTo>
                <a:cubicBezTo>
                  <a:pt x="1122224" y="3475901"/>
                  <a:pt x="1103863" y="3480186"/>
                  <a:pt x="1064692" y="3490591"/>
                </a:cubicBezTo>
                <a:cubicBezTo>
                  <a:pt x="1025521" y="3500996"/>
                  <a:pt x="970437" y="3516909"/>
                  <a:pt x="914128" y="3534658"/>
                </a:cubicBezTo>
                <a:cubicBezTo>
                  <a:pt x="857820" y="3552407"/>
                  <a:pt x="778865" y="3576277"/>
                  <a:pt x="726841" y="3597087"/>
                </a:cubicBezTo>
                <a:cubicBezTo>
                  <a:pt x="674817" y="3617897"/>
                  <a:pt x="641154" y="3639318"/>
                  <a:pt x="601983" y="3659516"/>
                </a:cubicBezTo>
                <a:cubicBezTo>
                  <a:pt x="562812" y="3679714"/>
                  <a:pt x="537719" y="3688895"/>
                  <a:pt x="491815" y="3718273"/>
                </a:cubicBezTo>
                <a:cubicBezTo>
                  <a:pt x="445912" y="3747651"/>
                  <a:pt x="377974" y="3822933"/>
                  <a:pt x="337579" y="3850475"/>
                </a:cubicBezTo>
                <a:cubicBezTo>
                  <a:pt x="297184" y="3878017"/>
                  <a:pt x="277598" y="3884750"/>
                  <a:pt x="249444" y="3883526"/>
                </a:cubicBezTo>
                <a:cubicBezTo>
                  <a:pt x="221290" y="3882302"/>
                  <a:pt x="207824" y="3866389"/>
                  <a:pt x="168653" y="3843131"/>
                </a:cubicBezTo>
                <a:cubicBezTo>
                  <a:pt x="129482" y="3819873"/>
                  <a:pt x="40123" y="3769685"/>
                  <a:pt x="14417" y="3743979"/>
                </a:cubicBezTo>
                <a:lnTo>
                  <a:pt x="14417" y="3688894"/>
                </a:lnTo>
                <a:cubicBezTo>
                  <a:pt x="14417" y="3665636"/>
                  <a:pt x="-18022" y="3626466"/>
                  <a:pt x="14417" y="3604432"/>
                </a:cubicBezTo>
                <a:cubicBezTo>
                  <a:pt x="46855" y="3582398"/>
                  <a:pt x="165592" y="3565873"/>
                  <a:pt x="209048" y="3556692"/>
                </a:cubicBezTo>
                <a:cubicBezTo>
                  <a:pt x="252503" y="3547511"/>
                  <a:pt x="251280" y="3554855"/>
                  <a:pt x="275150" y="3549347"/>
                </a:cubicBezTo>
                <a:cubicBezTo>
                  <a:pt x="299020" y="3543839"/>
                  <a:pt x="316769" y="3529761"/>
                  <a:pt x="352268" y="3523641"/>
                </a:cubicBezTo>
                <a:cubicBezTo>
                  <a:pt x="387767" y="3517521"/>
                  <a:pt x="456928" y="3519357"/>
                  <a:pt x="488142" y="3512625"/>
                </a:cubicBezTo>
                <a:cubicBezTo>
                  <a:pt x="519356" y="3505893"/>
                  <a:pt x="511400" y="3488142"/>
                  <a:pt x="539554" y="3483246"/>
                </a:cubicBezTo>
                <a:cubicBezTo>
                  <a:pt x="567708" y="3478349"/>
                  <a:pt x="624629" y="3488754"/>
                  <a:pt x="657068" y="3483246"/>
                </a:cubicBezTo>
                <a:cubicBezTo>
                  <a:pt x="689507" y="3477738"/>
                  <a:pt x="712764" y="3456928"/>
                  <a:pt x="734186" y="3450196"/>
                </a:cubicBezTo>
                <a:cubicBezTo>
                  <a:pt x="755608" y="3443463"/>
                  <a:pt x="771521" y="3450196"/>
                  <a:pt x="785598" y="3442851"/>
                </a:cubicBezTo>
                <a:cubicBezTo>
                  <a:pt x="799675" y="3435506"/>
                  <a:pt x="800287" y="3415921"/>
                  <a:pt x="818648" y="3406128"/>
                </a:cubicBezTo>
                <a:cubicBezTo>
                  <a:pt x="837009" y="3396335"/>
                  <a:pt x="877405" y="3392663"/>
                  <a:pt x="895766" y="3384094"/>
                </a:cubicBezTo>
                <a:cubicBezTo>
                  <a:pt x="914128" y="3375525"/>
                  <a:pt x="920248" y="3366345"/>
                  <a:pt x="928817" y="3354716"/>
                </a:cubicBezTo>
                <a:cubicBezTo>
                  <a:pt x="937386" y="3343087"/>
                  <a:pt x="947791" y="3324726"/>
                  <a:pt x="947179" y="3314321"/>
                </a:cubicBezTo>
                <a:cubicBezTo>
                  <a:pt x="946567" y="3303916"/>
                  <a:pt x="922697" y="3305752"/>
                  <a:pt x="925145" y="3292287"/>
                </a:cubicBezTo>
                <a:cubicBezTo>
                  <a:pt x="927593" y="3278822"/>
                  <a:pt x="955748" y="3257401"/>
                  <a:pt x="961868" y="3233531"/>
                </a:cubicBezTo>
                <a:cubicBezTo>
                  <a:pt x="967989" y="3209661"/>
                  <a:pt x="962480" y="3172938"/>
                  <a:pt x="961868" y="3149068"/>
                </a:cubicBezTo>
                <a:cubicBezTo>
                  <a:pt x="961256" y="3125198"/>
                  <a:pt x="959419" y="3106224"/>
                  <a:pt x="958195" y="3090311"/>
                </a:cubicBezTo>
                <a:cubicBezTo>
                  <a:pt x="956971" y="3074398"/>
                  <a:pt x="959419" y="3062769"/>
                  <a:pt x="954523" y="3053588"/>
                </a:cubicBezTo>
                <a:cubicBezTo>
                  <a:pt x="949627" y="3044407"/>
                  <a:pt x="935549" y="3049304"/>
                  <a:pt x="928817" y="3035227"/>
                </a:cubicBezTo>
                <a:cubicBezTo>
                  <a:pt x="922085" y="3021150"/>
                  <a:pt x="920249" y="2988711"/>
                  <a:pt x="914128" y="2969126"/>
                </a:cubicBezTo>
                <a:cubicBezTo>
                  <a:pt x="908008" y="2949540"/>
                  <a:pt x="895154" y="2932403"/>
                  <a:pt x="892094" y="2917714"/>
                </a:cubicBezTo>
                <a:cubicBezTo>
                  <a:pt x="889034" y="2903025"/>
                  <a:pt x="883525" y="2891396"/>
                  <a:pt x="895766" y="2880991"/>
                </a:cubicBezTo>
                <a:cubicBezTo>
                  <a:pt x="908007" y="2870586"/>
                  <a:pt x="941058" y="2859569"/>
                  <a:pt x="965540" y="2855285"/>
                </a:cubicBezTo>
                <a:cubicBezTo>
                  <a:pt x="977781" y="2853143"/>
                  <a:pt x="989869" y="2852684"/>
                  <a:pt x="1002493" y="2852990"/>
                </a:cubicBezTo>
                <a:cubicBezTo>
                  <a:pt x="1015116" y="2853296"/>
                  <a:pt x="1028275" y="2854367"/>
                  <a:pt x="1042658" y="2855285"/>
                </a:cubicBezTo>
                <a:cubicBezTo>
                  <a:pt x="1071424" y="2857121"/>
                  <a:pt x="1114880" y="2859570"/>
                  <a:pt x="1138138" y="2866302"/>
                </a:cubicBezTo>
                <a:cubicBezTo>
                  <a:pt x="1161396" y="2873034"/>
                  <a:pt x="1166904" y="2880379"/>
                  <a:pt x="1182205" y="2895680"/>
                </a:cubicBezTo>
                <a:cubicBezTo>
                  <a:pt x="1197506" y="2910981"/>
                  <a:pt x="1217704" y="2936075"/>
                  <a:pt x="1229945" y="2958109"/>
                </a:cubicBezTo>
                <a:cubicBezTo>
                  <a:pt x="1242186" y="2980143"/>
                  <a:pt x="1245858" y="3008297"/>
                  <a:pt x="1255651" y="3027882"/>
                </a:cubicBezTo>
                <a:cubicBezTo>
                  <a:pt x="1265444" y="3047467"/>
                  <a:pt x="1281357" y="3051140"/>
                  <a:pt x="1288701" y="3075622"/>
                </a:cubicBezTo>
                <a:cubicBezTo>
                  <a:pt x="1296046" y="3100104"/>
                  <a:pt x="1297270" y="3150904"/>
                  <a:pt x="1299718" y="3174774"/>
                </a:cubicBezTo>
                <a:cubicBezTo>
                  <a:pt x="1302166" y="3198644"/>
                  <a:pt x="1294822" y="3205988"/>
                  <a:pt x="1303391" y="3218841"/>
                </a:cubicBezTo>
                <a:cubicBezTo>
                  <a:pt x="1311960" y="3231694"/>
                  <a:pt x="1338277" y="3242099"/>
                  <a:pt x="1351130" y="3251892"/>
                </a:cubicBezTo>
                <a:cubicBezTo>
                  <a:pt x="1363983" y="3261685"/>
                  <a:pt x="1357863" y="3276374"/>
                  <a:pt x="1380509" y="3277598"/>
                </a:cubicBezTo>
                <a:cubicBezTo>
                  <a:pt x="1403155" y="3278822"/>
                  <a:pt x="1487005" y="3259237"/>
                  <a:pt x="1487005" y="3259237"/>
                </a:cubicBezTo>
                <a:cubicBezTo>
                  <a:pt x="1503837" y="3256483"/>
                  <a:pt x="1507662" y="3257707"/>
                  <a:pt x="1517302" y="3257171"/>
                </a:cubicBezTo>
                <a:lnTo>
                  <a:pt x="1519910" y="3256821"/>
                </a:lnTo>
                <a:lnTo>
                  <a:pt x="1523728" y="3218841"/>
                </a:lnTo>
                <a:cubicBezTo>
                  <a:pt x="1521892" y="3190687"/>
                  <a:pt x="1507203" y="3154576"/>
                  <a:pt x="1498022" y="3138051"/>
                </a:cubicBezTo>
                <a:cubicBezTo>
                  <a:pt x="1488841" y="3121526"/>
                  <a:pt x="1470480" y="3151516"/>
                  <a:pt x="1468644" y="3119690"/>
                </a:cubicBezTo>
                <a:cubicBezTo>
                  <a:pt x="1466808" y="3087863"/>
                  <a:pt x="1480885" y="2985651"/>
                  <a:pt x="1487005" y="2947092"/>
                </a:cubicBezTo>
                <a:cubicBezTo>
                  <a:pt x="1493125" y="2908533"/>
                  <a:pt x="1500470" y="2931178"/>
                  <a:pt x="1505366" y="2888335"/>
                </a:cubicBezTo>
                <a:cubicBezTo>
                  <a:pt x="1510262" y="2845492"/>
                  <a:pt x="1520667" y="2732263"/>
                  <a:pt x="1516383" y="2690032"/>
                </a:cubicBezTo>
                <a:cubicBezTo>
                  <a:pt x="1512099" y="2647801"/>
                  <a:pt x="1488229" y="2653920"/>
                  <a:pt x="1479660" y="2634947"/>
                </a:cubicBezTo>
                <a:cubicBezTo>
                  <a:pt x="1471091" y="2615974"/>
                  <a:pt x="1466195" y="2626379"/>
                  <a:pt x="1464971" y="2576191"/>
                </a:cubicBezTo>
                <a:cubicBezTo>
                  <a:pt x="1463747" y="2526003"/>
                  <a:pt x="1472928" y="2385232"/>
                  <a:pt x="1472316" y="2333820"/>
                </a:cubicBezTo>
                <a:cubicBezTo>
                  <a:pt x="1471704" y="2282408"/>
                  <a:pt x="1475376" y="2290976"/>
                  <a:pt x="1461299" y="2267718"/>
                </a:cubicBezTo>
                <a:cubicBezTo>
                  <a:pt x="1447222" y="2244460"/>
                  <a:pt x="1400094" y="2211410"/>
                  <a:pt x="1387853" y="2194273"/>
                </a:cubicBezTo>
                <a:cubicBezTo>
                  <a:pt x="1375612" y="2177136"/>
                  <a:pt x="1381121" y="2174075"/>
                  <a:pt x="1387853" y="2164894"/>
                </a:cubicBezTo>
                <a:cubicBezTo>
                  <a:pt x="1394585" y="2155713"/>
                  <a:pt x="1419067" y="2148369"/>
                  <a:pt x="1428248" y="2139188"/>
                </a:cubicBezTo>
                <a:cubicBezTo>
                  <a:pt x="1437429" y="2130007"/>
                  <a:pt x="1426413" y="2117155"/>
                  <a:pt x="1442938" y="2109810"/>
                </a:cubicBezTo>
                <a:cubicBezTo>
                  <a:pt x="1459463" y="2102465"/>
                  <a:pt x="1506591" y="2104302"/>
                  <a:pt x="1527400" y="2095121"/>
                </a:cubicBezTo>
                <a:cubicBezTo>
                  <a:pt x="1548209" y="2085940"/>
                  <a:pt x="1535356" y="2052278"/>
                  <a:pt x="1567795" y="2054726"/>
                </a:cubicBezTo>
                <a:close/>
                <a:moveTo>
                  <a:pt x="3584751" y="1569885"/>
                </a:moveTo>
                <a:cubicBezTo>
                  <a:pt x="3568991" y="1571443"/>
                  <a:pt x="3553867" y="1576062"/>
                  <a:pt x="3547863" y="1581834"/>
                </a:cubicBezTo>
                <a:cubicBezTo>
                  <a:pt x="3538858" y="1590493"/>
                  <a:pt x="3553232" y="1614479"/>
                  <a:pt x="3555916" y="1631580"/>
                </a:cubicBezTo>
                <a:lnTo>
                  <a:pt x="3553889" y="1642872"/>
                </a:lnTo>
                <a:lnTo>
                  <a:pt x="3570962" y="1689088"/>
                </a:lnTo>
                <a:cubicBezTo>
                  <a:pt x="3582969" y="1700172"/>
                  <a:pt x="3618991" y="1719106"/>
                  <a:pt x="3629151" y="1711255"/>
                </a:cubicBezTo>
                <a:cubicBezTo>
                  <a:pt x="3636771" y="1705367"/>
                  <a:pt x="3630623" y="1678177"/>
                  <a:pt x="3629996" y="1658326"/>
                </a:cubicBezTo>
                <a:lnTo>
                  <a:pt x="3631877" y="1642369"/>
                </a:lnTo>
                <a:lnTo>
                  <a:pt x="3629259" y="1618029"/>
                </a:lnTo>
                <a:cubicBezTo>
                  <a:pt x="3630183" y="1600422"/>
                  <a:pt x="3633993" y="1582758"/>
                  <a:pt x="3625449" y="1576292"/>
                </a:cubicBezTo>
                <a:cubicBezTo>
                  <a:pt x="3616906" y="1569827"/>
                  <a:pt x="3600511" y="1568326"/>
                  <a:pt x="3584751" y="1569885"/>
                </a:cubicBezTo>
                <a:close/>
                <a:moveTo>
                  <a:pt x="3593822" y="1201755"/>
                </a:moveTo>
                <a:cubicBezTo>
                  <a:pt x="3581584" y="1200254"/>
                  <a:pt x="3569115" y="1202332"/>
                  <a:pt x="3562649" y="1206950"/>
                </a:cubicBezTo>
                <a:cubicBezTo>
                  <a:pt x="3549718" y="1216186"/>
                  <a:pt x="3570961" y="1287306"/>
                  <a:pt x="3582045" y="1306702"/>
                </a:cubicBezTo>
                <a:cubicBezTo>
                  <a:pt x="3593129" y="1326098"/>
                  <a:pt x="3622224" y="1338106"/>
                  <a:pt x="3629151" y="1323328"/>
                </a:cubicBezTo>
                <a:cubicBezTo>
                  <a:pt x="3636078" y="1308550"/>
                  <a:pt x="3634693" y="1237429"/>
                  <a:pt x="3623609" y="1218033"/>
                </a:cubicBezTo>
                <a:cubicBezTo>
                  <a:pt x="3618067" y="1208335"/>
                  <a:pt x="3606060" y="1203255"/>
                  <a:pt x="3593822" y="1201755"/>
                </a:cubicBezTo>
                <a:close/>
                <a:moveTo>
                  <a:pt x="3573733" y="544702"/>
                </a:moveTo>
                <a:cubicBezTo>
                  <a:pt x="3560341" y="543778"/>
                  <a:pt x="3535402" y="545626"/>
                  <a:pt x="3518315" y="553015"/>
                </a:cubicBezTo>
                <a:cubicBezTo>
                  <a:pt x="3501228" y="560404"/>
                  <a:pt x="3474443" y="575644"/>
                  <a:pt x="3471210" y="589037"/>
                </a:cubicBezTo>
                <a:cubicBezTo>
                  <a:pt x="3468786" y="599082"/>
                  <a:pt x="3486364" y="607827"/>
                  <a:pt x="3494720" y="619950"/>
                </a:cubicBezTo>
                <a:lnTo>
                  <a:pt x="3496341" y="625129"/>
                </a:lnTo>
                <a:lnTo>
                  <a:pt x="3506192" y="618640"/>
                </a:lnTo>
                <a:cubicBezTo>
                  <a:pt x="3511755" y="615826"/>
                  <a:pt x="3504914" y="623793"/>
                  <a:pt x="3520154" y="620329"/>
                </a:cubicBezTo>
                <a:cubicBezTo>
                  <a:pt x="3520154" y="620329"/>
                  <a:pt x="3551327" y="616952"/>
                  <a:pt x="3584448" y="608444"/>
                </a:cubicBezTo>
                <a:lnTo>
                  <a:pt x="3595013" y="605121"/>
                </a:lnTo>
                <a:lnTo>
                  <a:pt x="3593021" y="601809"/>
                </a:lnTo>
                <a:cubicBezTo>
                  <a:pt x="3591917" y="588691"/>
                  <a:pt x="3601788" y="566870"/>
                  <a:pt x="3598671" y="558557"/>
                </a:cubicBezTo>
                <a:cubicBezTo>
                  <a:pt x="3594515" y="547473"/>
                  <a:pt x="3587125" y="545626"/>
                  <a:pt x="3573733" y="544702"/>
                </a:cubicBezTo>
                <a:close/>
                <a:moveTo>
                  <a:pt x="3448025" y="565"/>
                </a:moveTo>
                <a:cubicBezTo>
                  <a:pt x="3457817" y="-359"/>
                  <a:pt x="3467399" y="-243"/>
                  <a:pt x="3476751" y="1604"/>
                </a:cubicBezTo>
                <a:cubicBezTo>
                  <a:pt x="3514158" y="8993"/>
                  <a:pt x="3544177" y="44553"/>
                  <a:pt x="3579275" y="62564"/>
                </a:cubicBezTo>
                <a:cubicBezTo>
                  <a:pt x="3614373" y="80575"/>
                  <a:pt x="3654090" y="92121"/>
                  <a:pt x="3687341" y="109670"/>
                </a:cubicBezTo>
                <a:cubicBezTo>
                  <a:pt x="3720592" y="127219"/>
                  <a:pt x="3754305" y="147539"/>
                  <a:pt x="3778781" y="167859"/>
                </a:cubicBezTo>
                <a:cubicBezTo>
                  <a:pt x="3803257" y="188179"/>
                  <a:pt x="3822192" y="200187"/>
                  <a:pt x="3834199" y="231590"/>
                </a:cubicBezTo>
                <a:cubicBezTo>
                  <a:pt x="3846206" y="262994"/>
                  <a:pt x="3859137" y="321644"/>
                  <a:pt x="3850824" y="356280"/>
                </a:cubicBezTo>
                <a:cubicBezTo>
                  <a:pt x="3842511" y="390916"/>
                  <a:pt x="3803256" y="419550"/>
                  <a:pt x="3784322" y="439408"/>
                </a:cubicBezTo>
                <a:cubicBezTo>
                  <a:pt x="3765388" y="459266"/>
                  <a:pt x="3740911" y="464808"/>
                  <a:pt x="3737217" y="475430"/>
                </a:cubicBezTo>
                <a:cubicBezTo>
                  <a:pt x="3733523" y="486052"/>
                  <a:pt x="3757075" y="492517"/>
                  <a:pt x="3762155" y="503139"/>
                </a:cubicBezTo>
                <a:cubicBezTo>
                  <a:pt x="3764695" y="508450"/>
                  <a:pt x="3769198" y="513530"/>
                  <a:pt x="3771507" y="519245"/>
                </a:cubicBezTo>
                <a:lnTo>
                  <a:pt x="3771906" y="522057"/>
                </a:lnTo>
                <a:lnTo>
                  <a:pt x="3778845" y="518281"/>
                </a:lnTo>
                <a:cubicBezTo>
                  <a:pt x="3796033" y="508973"/>
                  <a:pt x="3832574" y="489403"/>
                  <a:pt x="3849892" y="481783"/>
                </a:cubicBezTo>
                <a:cubicBezTo>
                  <a:pt x="3872983" y="471623"/>
                  <a:pt x="3886837" y="457769"/>
                  <a:pt x="3908081" y="462387"/>
                </a:cubicBezTo>
                <a:cubicBezTo>
                  <a:pt x="3929325" y="467005"/>
                  <a:pt x="3951954" y="491481"/>
                  <a:pt x="3977354" y="509492"/>
                </a:cubicBezTo>
                <a:cubicBezTo>
                  <a:pt x="4002754" y="527503"/>
                  <a:pt x="4038776" y="543667"/>
                  <a:pt x="4060481" y="570452"/>
                </a:cubicBezTo>
                <a:cubicBezTo>
                  <a:pt x="4082186" y="597237"/>
                  <a:pt x="4108049" y="640649"/>
                  <a:pt x="4107587" y="670205"/>
                </a:cubicBezTo>
                <a:cubicBezTo>
                  <a:pt x="4107125" y="699761"/>
                  <a:pt x="4086805" y="719619"/>
                  <a:pt x="4057710" y="747790"/>
                </a:cubicBezTo>
                <a:cubicBezTo>
                  <a:pt x="4028615" y="775961"/>
                  <a:pt x="3973197" y="811059"/>
                  <a:pt x="3933019" y="839230"/>
                </a:cubicBezTo>
                <a:cubicBezTo>
                  <a:pt x="3892841" y="867401"/>
                  <a:pt x="3837423" y="892339"/>
                  <a:pt x="3816641" y="916816"/>
                </a:cubicBezTo>
                <a:cubicBezTo>
                  <a:pt x="3795859" y="941292"/>
                  <a:pt x="3805096" y="967154"/>
                  <a:pt x="3808329" y="986089"/>
                </a:cubicBezTo>
                <a:cubicBezTo>
                  <a:pt x="3811562" y="1005023"/>
                  <a:pt x="3830958" y="1006408"/>
                  <a:pt x="3836038" y="1030423"/>
                </a:cubicBezTo>
                <a:cubicBezTo>
                  <a:pt x="3841118" y="1054438"/>
                  <a:pt x="3833729" y="1098311"/>
                  <a:pt x="3838809" y="1130176"/>
                </a:cubicBezTo>
                <a:cubicBezTo>
                  <a:pt x="3843889" y="1162041"/>
                  <a:pt x="3860053" y="1183285"/>
                  <a:pt x="3866518" y="1221616"/>
                </a:cubicBezTo>
                <a:cubicBezTo>
                  <a:pt x="3872983" y="1259947"/>
                  <a:pt x="3874830" y="1304743"/>
                  <a:pt x="3877601" y="1360161"/>
                </a:cubicBezTo>
                <a:cubicBezTo>
                  <a:pt x="3880372" y="1415579"/>
                  <a:pt x="3884990" y="1505634"/>
                  <a:pt x="3883143" y="1554125"/>
                </a:cubicBezTo>
                <a:cubicBezTo>
                  <a:pt x="3882681" y="1566248"/>
                  <a:pt x="3883836" y="1577274"/>
                  <a:pt x="3885222" y="1587268"/>
                </a:cubicBezTo>
                <a:lnTo>
                  <a:pt x="3887277" y="1603260"/>
                </a:lnTo>
                <a:lnTo>
                  <a:pt x="3892388" y="1619815"/>
                </a:lnTo>
                <a:cubicBezTo>
                  <a:pt x="3906704" y="1654913"/>
                  <a:pt x="3907628" y="1660455"/>
                  <a:pt x="3911784" y="1691859"/>
                </a:cubicBezTo>
                <a:cubicBezTo>
                  <a:pt x="3915940" y="1723263"/>
                  <a:pt x="3917788" y="1772215"/>
                  <a:pt x="3917326" y="1808237"/>
                </a:cubicBezTo>
                <a:cubicBezTo>
                  <a:pt x="3916864" y="1844259"/>
                  <a:pt x="3908089" y="1881666"/>
                  <a:pt x="3909013" y="1907990"/>
                </a:cubicBezTo>
                <a:cubicBezTo>
                  <a:pt x="3909937" y="1934314"/>
                  <a:pt x="3921944" y="1942626"/>
                  <a:pt x="3922868" y="1966179"/>
                </a:cubicBezTo>
                <a:cubicBezTo>
                  <a:pt x="3923792" y="1989732"/>
                  <a:pt x="3916864" y="2026215"/>
                  <a:pt x="3914555" y="2049306"/>
                </a:cubicBezTo>
                <a:cubicBezTo>
                  <a:pt x="3914555" y="2049306"/>
                  <a:pt x="3911784" y="2075168"/>
                  <a:pt x="3909013" y="2104724"/>
                </a:cubicBezTo>
                <a:lnTo>
                  <a:pt x="3907709" y="2117688"/>
                </a:lnTo>
                <a:lnTo>
                  <a:pt x="4000452" y="2108274"/>
                </a:lnTo>
                <a:cubicBezTo>
                  <a:pt x="4026660" y="2106888"/>
                  <a:pt x="4055149" y="2106917"/>
                  <a:pt x="4084359" y="2107776"/>
                </a:cubicBezTo>
                <a:cubicBezTo>
                  <a:pt x="4171989" y="2110352"/>
                  <a:pt x="4266114" y="2120397"/>
                  <a:pt x="4324649" y="2122129"/>
                </a:cubicBezTo>
                <a:cubicBezTo>
                  <a:pt x="4402696" y="2124438"/>
                  <a:pt x="4422093" y="2107351"/>
                  <a:pt x="4468736" y="2122129"/>
                </a:cubicBezTo>
                <a:cubicBezTo>
                  <a:pt x="4515379" y="2136907"/>
                  <a:pt x="4567565" y="2174314"/>
                  <a:pt x="4604510" y="2210798"/>
                </a:cubicBezTo>
                <a:cubicBezTo>
                  <a:pt x="4641455" y="2247282"/>
                  <a:pt x="4668704" y="2302700"/>
                  <a:pt x="4690409" y="2341031"/>
                </a:cubicBezTo>
                <a:cubicBezTo>
                  <a:pt x="4712114" y="2379362"/>
                  <a:pt x="4725045" y="2408456"/>
                  <a:pt x="4734743" y="2440783"/>
                </a:cubicBezTo>
                <a:cubicBezTo>
                  <a:pt x="4744441" y="2473110"/>
                  <a:pt x="4751831" y="2504052"/>
                  <a:pt x="4748598" y="2534994"/>
                </a:cubicBezTo>
                <a:cubicBezTo>
                  <a:pt x="4745365" y="2565936"/>
                  <a:pt x="4731511" y="2599649"/>
                  <a:pt x="4715347" y="2626434"/>
                </a:cubicBezTo>
                <a:cubicBezTo>
                  <a:pt x="4699183" y="2653219"/>
                  <a:pt x="4680710" y="2669845"/>
                  <a:pt x="4651616" y="2695707"/>
                </a:cubicBezTo>
                <a:cubicBezTo>
                  <a:pt x="4622522" y="2721569"/>
                  <a:pt x="4579111" y="2754820"/>
                  <a:pt x="4540780" y="2781605"/>
                </a:cubicBezTo>
                <a:cubicBezTo>
                  <a:pt x="4502449" y="2808390"/>
                  <a:pt x="4465965" y="2838409"/>
                  <a:pt x="4421630" y="2856420"/>
                </a:cubicBezTo>
                <a:cubicBezTo>
                  <a:pt x="4377295" y="2874431"/>
                  <a:pt x="4335270" y="2883206"/>
                  <a:pt x="4274772" y="2889671"/>
                </a:cubicBezTo>
                <a:cubicBezTo>
                  <a:pt x="4214274" y="2896136"/>
                  <a:pt x="4118677" y="2909529"/>
                  <a:pt x="4058641" y="2895213"/>
                </a:cubicBezTo>
                <a:cubicBezTo>
                  <a:pt x="3998605" y="2880897"/>
                  <a:pt x="3941801" y="2825478"/>
                  <a:pt x="3914554" y="2803773"/>
                </a:cubicBezTo>
                <a:cubicBezTo>
                  <a:pt x="3887307" y="2782068"/>
                  <a:pt x="3907165" y="2775602"/>
                  <a:pt x="3895158" y="2764980"/>
                </a:cubicBezTo>
                <a:lnTo>
                  <a:pt x="3879662" y="2760168"/>
                </a:lnTo>
                <a:lnTo>
                  <a:pt x="3872990" y="2767751"/>
                </a:lnTo>
                <a:cubicBezTo>
                  <a:pt x="3838816" y="2797769"/>
                  <a:pt x="3800485" y="2809314"/>
                  <a:pt x="3767696" y="2812085"/>
                </a:cubicBezTo>
                <a:cubicBezTo>
                  <a:pt x="3734907" y="2814856"/>
                  <a:pt x="3704427" y="2785300"/>
                  <a:pt x="3676256" y="2784376"/>
                </a:cubicBezTo>
                <a:cubicBezTo>
                  <a:pt x="3648085" y="2783452"/>
                  <a:pt x="3633306" y="2801925"/>
                  <a:pt x="3598670" y="2806543"/>
                </a:cubicBezTo>
                <a:cubicBezTo>
                  <a:pt x="3564034" y="2811161"/>
                  <a:pt x="3501689" y="2802387"/>
                  <a:pt x="3468438" y="2812085"/>
                </a:cubicBezTo>
                <a:cubicBezTo>
                  <a:pt x="3435187" y="2821783"/>
                  <a:pt x="3425027" y="2854573"/>
                  <a:pt x="3399165" y="2864733"/>
                </a:cubicBezTo>
                <a:cubicBezTo>
                  <a:pt x="3373303" y="2874893"/>
                  <a:pt x="3343285" y="2884590"/>
                  <a:pt x="3313267" y="2873045"/>
                </a:cubicBezTo>
                <a:cubicBezTo>
                  <a:pt x="3283249" y="2861500"/>
                  <a:pt x="3245842" y="2826864"/>
                  <a:pt x="3219056" y="2795460"/>
                </a:cubicBezTo>
                <a:cubicBezTo>
                  <a:pt x="3192271" y="2764056"/>
                  <a:pt x="3168718" y="2721107"/>
                  <a:pt x="3152554" y="2684623"/>
                </a:cubicBezTo>
                <a:cubicBezTo>
                  <a:pt x="3136390" y="2648139"/>
                  <a:pt x="3133158" y="2606114"/>
                  <a:pt x="3122074" y="2576558"/>
                </a:cubicBezTo>
                <a:cubicBezTo>
                  <a:pt x="3110990" y="2547002"/>
                  <a:pt x="3080048" y="2521139"/>
                  <a:pt x="3086052" y="2507285"/>
                </a:cubicBezTo>
                <a:cubicBezTo>
                  <a:pt x="3092056" y="2493431"/>
                  <a:pt x="3147012" y="2501282"/>
                  <a:pt x="3158096" y="2493431"/>
                </a:cubicBezTo>
                <a:cubicBezTo>
                  <a:pt x="3169180" y="2485580"/>
                  <a:pt x="3159944" y="2463413"/>
                  <a:pt x="3169180" y="2457409"/>
                </a:cubicBezTo>
                <a:cubicBezTo>
                  <a:pt x="3178416" y="2451405"/>
                  <a:pt x="3199198" y="2454176"/>
                  <a:pt x="3213514" y="2457409"/>
                </a:cubicBezTo>
                <a:cubicBezTo>
                  <a:pt x="3227830" y="2460642"/>
                  <a:pt x="3247227" y="2469416"/>
                  <a:pt x="3255078" y="2476805"/>
                </a:cubicBezTo>
                <a:cubicBezTo>
                  <a:pt x="3262929" y="2484194"/>
                  <a:pt x="3248151" y="2497125"/>
                  <a:pt x="3260620" y="2501743"/>
                </a:cubicBezTo>
                <a:cubicBezTo>
                  <a:pt x="3273089" y="2506361"/>
                  <a:pt x="3304030" y="2508670"/>
                  <a:pt x="3329892" y="2504514"/>
                </a:cubicBezTo>
                <a:cubicBezTo>
                  <a:pt x="3355754" y="2500358"/>
                  <a:pt x="3370070" y="2490659"/>
                  <a:pt x="3415790" y="2476805"/>
                </a:cubicBezTo>
                <a:cubicBezTo>
                  <a:pt x="3461510" y="2462951"/>
                  <a:pt x="3566805" y="2444478"/>
                  <a:pt x="3604212" y="2421387"/>
                </a:cubicBezTo>
                <a:lnTo>
                  <a:pt x="3620482" y="2403905"/>
                </a:lnTo>
                <a:lnTo>
                  <a:pt x="3598671" y="2403982"/>
                </a:lnTo>
                <a:cubicBezTo>
                  <a:pt x="3570962" y="2397978"/>
                  <a:pt x="3544176" y="2363804"/>
                  <a:pt x="3512773" y="2351335"/>
                </a:cubicBezTo>
                <a:cubicBezTo>
                  <a:pt x="3497072" y="2345101"/>
                  <a:pt x="3481717" y="2342445"/>
                  <a:pt x="3465149" y="2339905"/>
                </a:cubicBezTo>
                <a:lnTo>
                  <a:pt x="3439828" y="2334953"/>
                </a:lnTo>
                <a:lnTo>
                  <a:pt x="3430122" y="2337437"/>
                </a:lnTo>
                <a:cubicBezTo>
                  <a:pt x="3407363" y="2343109"/>
                  <a:pt x="3386235" y="2348189"/>
                  <a:pt x="3368685" y="2352114"/>
                </a:cubicBezTo>
                <a:cubicBezTo>
                  <a:pt x="3298489" y="2367816"/>
                  <a:pt x="3256463" y="2364121"/>
                  <a:pt x="3205201" y="2379823"/>
                </a:cubicBezTo>
                <a:cubicBezTo>
                  <a:pt x="3153939" y="2395525"/>
                  <a:pt x="3112376" y="2420001"/>
                  <a:pt x="3061114" y="2446325"/>
                </a:cubicBezTo>
                <a:cubicBezTo>
                  <a:pt x="3009852" y="2472649"/>
                  <a:pt x="2920721" y="2507747"/>
                  <a:pt x="2897630" y="2537765"/>
                </a:cubicBezTo>
                <a:cubicBezTo>
                  <a:pt x="2874539" y="2567783"/>
                  <a:pt x="2905020" y="2586718"/>
                  <a:pt x="2922569" y="2626434"/>
                </a:cubicBezTo>
                <a:cubicBezTo>
                  <a:pt x="2940118" y="2666150"/>
                  <a:pt x="2983990" y="2737732"/>
                  <a:pt x="3002925" y="2776063"/>
                </a:cubicBezTo>
                <a:cubicBezTo>
                  <a:pt x="3021860" y="2814394"/>
                  <a:pt x="3030172" y="2834715"/>
                  <a:pt x="3036176" y="2856420"/>
                </a:cubicBezTo>
                <a:cubicBezTo>
                  <a:pt x="3042180" y="2878125"/>
                  <a:pt x="3044027" y="2894289"/>
                  <a:pt x="3038947" y="2906296"/>
                </a:cubicBezTo>
                <a:cubicBezTo>
                  <a:pt x="3033867" y="2918303"/>
                  <a:pt x="3007544" y="2931234"/>
                  <a:pt x="2986300" y="2931234"/>
                </a:cubicBezTo>
                <a:cubicBezTo>
                  <a:pt x="2965056" y="2931234"/>
                  <a:pt x="2942427" y="2937238"/>
                  <a:pt x="2911485" y="2906296"/>
                </a:cubicBezTo>
                <a:cubicBezTo>
                  <a:pt x="2880543" y="2875354"/>
                  <a:pt x="2833438" y="2798692"/>
                  <a:pt x="2800649" y="2745583"/>
                </a:cubicBezTo>
                <a:cubicBezTo>
                  <a:pt x="2767860" y="2692474"/>
                  <a:pt x="2735532" y="2628282"/>
                  <a:pt x="2714750" y="2587642"/>
                </a:cubicBezTo>
                <a:cubicBezTo>
                  <a:pt x="2693968" y="2547002"/>
                  <a:pt x="2684732" y="2534532"/>
                  <a:pt x="2675958" y="2501743"/>
                </a:cubicBezTo>
                <a:cubicBezTo>
                  <a:pt x="2667183" y="2468954"/>
                  <a:pt x="2657485" y="2418616"/>
                  <a:pt x="2662103" y="2390907"/>
                </a:cubicBezTo>
                <a:cubicBezTo>
                  <a:pt x="2666721" y="2363198"/>
                  <a:pt x="2693969" y="2353500"/>
                  <a:pt x="2703667" y="2335489"/>
                </a:cubicBezTo>
                <a:cubicBezTo>
                  <a:pt x="2713365" y="2317478"/>
                  <a:pt x="2704128" y="2283304"/>
                  <a:pt x="2720292" y="2282842"/>
                </a:cubicBezTo>
                <a:cubicBezTo>
                  <a:pt x="2736456" y="2282380"/>
                  <a:pt x="2781714" y="2319325"/>
                  <a:pt x="2800649" y="2332718"/>
                </a:cubicBezTo>
                <a:cubicBezTo>
                  <a:pt x="2819584" y="2346111"/>
                  <a:pt x="2826049" y="2349343"/>
                  <a:pt x="2833900" y="2363198"/>
                </a:cubicBezTo>
                <a:cubicBezTo>
                  <a:pt x="2841751" y="2377052"/>
                  <a:pt x="2841289" y="2401067"/>
                  <a:pt x="2847754" y="2415845"/>
                </a:cubicBezTo>
                <a:cubicBezTo>
                  <a:pt x="2854219" y="2430623"/>
                  <a:pt x="2841750" y="2459256"/>
                  <a:pt x="2872692" y="2451867"/>
                </a:cubicBezTo>
                <a:cubicBezTo>
                  <a:pt x="2903634" y="2444478"/>
                  <a:pt x="2980758" y="2394602"/>
                  <a:pt x="3033405" y="2371511"/>
                </a:cubicBezTo>
                <a:cubicBezTo>
                  <a:pt x="3086052" y="2348420"/>
                  <a:pt x="3138238" y="2329486"/>
                  <a:pt x="3188576" y="2313322"/>
                </a:cubicBezTo>
                <a:cubicBezTo>
                  <a:pt x="3213745" y="2305240"/>
                  <a:pt x="3229332" y="2302123"/>
                  <a:pt x="3249190" y="2297736"/>
                </a:cubicBezTo>
                <a:lnTo>
                  <a:pt x="3283191" y="2289596"/>
                </a:lnTo>
                <a:lnTo>
                  <a:pt x="3266162" y="2282062"/>
                </a:lnTo>
                <a:cubicBezTo>
                  <a:pt x="3241685" y="2267284"/>
                  <a:pt x="3278169" y="2247888"/>
                  <a:pt x="3263391" y="2240499"/>
                </a:cubicBezTo>
                <a:cubicBezTo>
                  <a:pt x="3248613" y="2233110"/>
                  <a:pt x="3215824" y="2233110"/>
                  <a:pt x="3177493" y="2237728"/>
                </a:cubicBezTo>
                <a:cubicBezTo>
                  <a:pt x="3139162" y="2242346"/>
                  <a:pt x="3062962" y="2264975"/>
                  <a:pt x="3033406" y="2268208"/>
                </a:cubicBezTo>
                <a:cubicBezTo>
                  <a:pt x="3003850" y="2271441"/>
                  <a:pt x="3000155" y="2269131"/>
                  <a:pt x="3000155" y="2257124"/>
                </a:cubicBezTo>
                <a:cubicBezTo>
                  <a:pt x="3000155" y="2245117"/>
                  <a:pt x="3005697" y="2209095"/>
                  <a:pt x="3033406" y="2196164"/>
                </a:cubicBezTo>
                <a:cubicBezTo>
                  <a:pt x="3061115" y="2183233"/>
                  <a:pt x="3135468" y="2184157"/>
                  <a:pt x="3166410" y="2179539"/>
                </a:cubicBezTo>
                <a:cubicBezTo>
                  <a:pt x="3197352" y="2174921"/>
                  <a:pt x="3203355" y="2175382"/>
                  <a:pt x="3219057" y="2168455"/>
                </a:cubicBezTo>
                <a:cubicBezTo>
                  <a:pt x="3234759" y="2161528"/>
                  <a:pt x="3251385" y="2159680"/>
                  <a:pt x="3260621" y="2137975"/>
                </a:cubicBezTo>
                <a:cubicBezTo>
                  <a:pt x="3269857" y="2116270"/>
                  <a:pt x="3268010" y="2062698"/>
                  <a:pt x="3274475" y="2038222"/>
                </a:cubicBezTo>
                <a:cubicBezTo>
                  <a:pt x="3280940" y="2013746"/>
                  <a:pt x="3287406" y="2010975"/>
                  <a:pt x="3299413" y="1991117"/>
                </a:cubicBezTo>
                <a:cubicBezTo>
                  <a:pt x="3311420" y="1971259"/>
                  <a:pt x="3340054" y="1950477"/>
                  <a:pt x="3346519" y="1919073"/>
                </a:cubicBezTo>
                <a:cubicBezTo>
                  <a:pt x="3352984" y="1887669"/>
                  <a:pt x="3337282" y="1847491"/>
                  <a:pt x="3338206" y="1802695"/>
                </a:cubicBezTo>
                <a:cubicBezTo>
                  <a:pt x="3339130" y="1757899"/>
                  <a:pt x="3348828" y="1692321"/>
                  <a:pt x="3352061" y="1650295"/>
                </a:cubicBezTo>
                <a:cubicBezTo>
                  <a:pt x="3352870" y="1639789"/>
                  <a:pt x="3351484" y="1628358"/>
                  <a:pt x="3349485" y="1617109"/>
                </a:cubicBezTo>
                <a:lnTo>
                  <a:pt x="3347837" y="1608652"/>
                </a:lnTo>
                <a:lnTo>
                  <a:pt x="3342816" y="1604001"/>
                </a:lnTo>
                <a:cubicBezTo>
                  <a:pt x="3319725" y="1567056"/>
                  <a:pt x="3332656" y="1489932"/>
                  <a:pt x="3337274" y="1440518"/>
                </a:cubicBezTo>
                <a:cubicBezTo>
                  <a:pt x="3341892" y="1391104"/>
                  <a:pt x="3370063" y="1351849"/>
                  <a:pt x="3370525" y="1307514"/>
                </a:cubicBezTo>
                <a:cubicBezTo>
                  <a:pt x="3370987" y="1263179"/>
                  <a:pt x="3346510" y="1209608"/>
                  <a:pt x="3340045" y="1174510"/>
                </a:cubicBezTo>
                <a:cubicBezTo>
                  <a:pt x="3333580" y="1139412"/>
                  <a:pt x="3356208" y="1110318"/>
                  <a:pt x="3331732" y="1096925"/>
                </a:cubicBezTo>
                <a:cubicBezTo>
                  <a:pt x="3307256" y="1083532"/>
                  <a:pt x="3261998" y="1088612"/>
                  <a:pt x="3193187" y="1094154"/>
                </a:cubicBezTo>
                <a:cubicBezTo>
                  <a:pt x="3124376" y="1099696"/>
                  <a:pt x="2987678" y="1143107"/>
                  <a:pt x="2918867" y="1130176"/>
                </a:cubicBezTo>
                <a:cubicBezTo>
                  <a:pt x="2850056" y="1117245"/>
                  <a:pt x="2808030" y="1044740"/>
                  <a:pt x="2780321" y="1016569"/>
                </a:cubicBezTo>
                <a:cubicBezTo>
                  <a:pt x="2752612" y="988398"/>
                  <a:pt x="2755383" y="979161"/>
                  <a:pt x="2752612" y="961150"/>
                </a:cubicBezTo>
                <a:cubicBezTo>
                  <a:pt x="2749841" y="943139"/>
                  <a:pt x="2750303" y="912197"/>
                  <a:pt x="2760925" y="902961"/>
                </a:cubicBezTo>
                <a:cubicBezTo>
                  <a:pt x="2771547" y="893725"/>
                  <a:pt x="2799718" y="898805"/>
                  <a:pt x="2816343" y="905732"/>
                </a:cubicBezTo>
                <a:cubicBezTo>
                  <a:pt x="2832968" y="912659"/>
                  <a:pt x="2842205" y="936674"/>
                  <a:pt x="2860678" y="944525"/>
                </a:cubicBezTo>
                <a:cubicBezTo>
                  <a:pt x="2879151" y="952376"/>
                  <a:pt x="2902241" y="958380"/>
                  <a:pt x="2927179" y="952838"/>
                </a:cubicBezTo>
                <a:cubicBezTo>
                  <a:pt x="2952117" y="947296"/>
                  <a:pt x="2984907" y="919125"/>
                  <a:pt x="3010307" y="911274"/>
                </a:cubicBezTo>
                <a:cubicBezTo>
                  <a:pt x="3035707" y="903423"/>
                  <a:pt x="3052794" y="914045"/>
                  <a:pt x="3079579" y="905732"/>
                </a:cubicBezTo>
                <a:cubicBezTo>
                  <a:pt x="3106364" y="897419"/>
                  <a:pt x="3134997" y="876176"/>
                  <a:pt x="3171019" y="861398"/>
                </a:cubicBezTo>
                <a:cubicBezTo>
                  <a:pt x="3207041" y="846620"/>
                  <a:pt x="3261074" y="840616"/>
                  <a:pt x="3295710" y="817063"/>
                </a:cubicBezTo>
                <a:cubicBezTo>
                  <a:pt x="3330347" y="793510"/>
                  <a:pt x="3345587" y="751946"/>
                  <a:pt x="3378838" y="720081"/>
                </a:cubicBezTo>
                <a:lnTo>
                  <a:pt x="3389189" y="710831"/>
                </a:lnTo>
                <a:lnTo>
                  <a:pt x="3385311" y="708186"/>
                </a:lnTo>
                <a:cubicBezTo>
                  <a:pt x="3369147" y="686019"/>
                  <a:pt x="3374690" y="617208"/>
                  <a:pt x="3365915" y="575182"/>
                </a:cubicBezTo>
                <a:cubicBezTo>
                  <a:pt x="3357141" y="533157"/>
                  <a:pt x="3355293" y="507295"/>
                  <a:pt x="3332664" y="456033"/>
                </a:cubicBezTo>
                <a:cubicBezTo>
                  <a:pt x="3310035" y="404771"/>
                  <a:pt x="3261545" y="321644"/>
                  <a:pt x="3230141" y="267611"/>
                </a:cubicBezTo>
                <a:cubicBezTo>
                  <a:pt x="3198737" y="213578"/>
                  <a:pt x="3165024" y="168320"/>
                  <a:pt x="3144242" y="131837"/>
                </a:cubicBezTo>
                <a:cubicBezTo>
                  <a:pt x="3123460" y="95354"/>
                  <a:pt x="3093443" y="66721"/>
                  <a:pt x="3105450" y="48710"/>
                </a:cubicBezTo>
                <a:cubicBezTo>
                  <a:pt x="3117457" y="30699"/>
                  <a:pt x="3178417" y="27004"/>
                  <a:pt x="3216286" y="23771"/>
                </a:cubicBezTo>
                <a:cubicBezTo>
                  <a:pt x="3254155" y="20538"/>
                  <a:pt x="3311420" y="21924"/>
                  <a:pt x="3354831" y="18230"/>
                </a:cubicBezTo>
                <a:cubicBezTo>
                  <a:pt x="3387390" y="15459"/>
                  <a:pt x="3418649" y="3336"/>
                  <a:pt x="3448025" y="565"/>
                </a:cubicBezTo>
                <a:close/>
              </a:path>
            </a:pathLst>
          </a:custGeom>
          <a:solidFill>
            <a:schemeClr val="accent1">
              <a:lumMod val="20000"/>
              <a:lumOff val="80000"/>
            </a:schemeClr>
          </a:solidFill>
          <a:ln w="12700" cap="flat" cmpd="sng" algn="ctr">
            <a:noFill/>
            <a:prstDash val="solid"/>
            <a:miter lim="800000"/>
          </a:ln>
          <a:effectLst/>
        </p:spPr>
        <p:txBody>
          <a:bodyPr rtlCol="0" anchor="ct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ctr" defTabSz="914400">
              <a:defRPr/>
            </a:pPr>
            <a:endParaRPr lang="zh-CN" altLang="en-US" kern="0">
              <a:solidFill>
                <a:prstClr val="white"/>
              </a:solidFill>
              <a:latin typeface="微软雅黑" panose="020B0503020204020204" charset="-122"/>
              <a:ea typeface="微软雅黑" panose="020B0503020204020204" charset="-122"/>
            </a:endParaRPr>
          </a:p>
        </p:txBody>
      </p:sp>
      <p:sp>
        <p:nvSpPr>
          <p:cNvPr id="5" name="文本框 4"/>
          <p:cNvSpPr txBox="1"/>
          <p:nvPr userDrawn="1">
            <p:custDataLst>
              <p:tags r:id="rId5"/>
            </p:custDataLst>
          </p:nvPr>
        </p:nvSpPr>
        <p:spPr>
          <a:xfrm>
            <a:off x="1296054" y="1115507"/>
            <a:ext cx="1344352" cy="330835"/>
          </a:xfrm>
          <a:prstGeom prst="rect">
            <a:avLst/>
          </a:prstGeom>
          <a:noFill/>
        </p:spPr>
        <p:txBody>
          <a:bodyPr wrap="square" rtlCol="0">
            <a:spAutoFit/>
          </a:bodyPr>
          <a:lstStyle/>
          <a:p>
            <a:pPr algn="ctr" defTabSz="914400">
              <a:lnSpc>
                <a:spcPct val="120000"/>
              </a:lnSpc>
            </a:pPr>
            <a:r>
              <a:rPr lang="zh-CN" altLang="en-US" sz="1300" b="1">
                <a:solidFill>
                  <a:schemeClr val="bg1">
                    <a:lumMod val="75000"/>
                  </a:schemeClr>
                </a:solidFill>
                <a:latin typeface="微软雅黑" panose="020B0503020204020204" charset="-122"/>
                <a:ea typeface="微软雅黑" panose="020B0503020204020204" charset="-122"/>
              </a:rPr>
              <a:t>大一轮复习讲义   </a:t>
            </a:r>
            <a:endParaRPr lang="zh-CN" altLang="zh-CN" sz="1300" b="1">
              <a:solidFill>
                <a:schemeClr val="bg1">
                  <a:lumMod val="75000"/>
                </a:schemeClr>
              </a:solidFill>
              <a:latin typeface="微软雅黑" panose="020B0503020204020204" charset="-122"/>
              <a:ea typeface="微软雅黑" panose="020B0503020204020204" charset="-122"/>
            </a:endParaRPr>
          </a:p>
        </p:txBody>
      </p:sp>
    </p:spTree>
  </p:cSld>
  <p:clrMapOvr>
    <a:masterClrMapping/>
  </p:clrMapOvr>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8" Type="http://schemas.openxmlformats.org/officeDocument/2006/relationships/theme" Target="../theme/theme1.xml"/><Relationship Id="rId27" Type="http://schemas.openxmlformats.org/officeDocument/2006/relationships/tags" Target="../tags/tag102.xml"/><Relationship Id="rId26" Type="http://schemas.openxmlformats.org/officeDocument/2006/relationships/image" Target="file:///D:\qq&#25991;&#20214;\712321467\Image\C2C\Image2\%7b75232B38-A165-1FB7-499C-2E1C792CACB5%7d.png" TargetMode="External"/><Relationship Id="rId25" Type="http://schemas.openxmlformats.org/officeDocument/2006/relationships/image" Target="../media/image7.png"/><Relationship Id="rId24" Type="http://schemas.openxmlformats.org/officeDocument/2006/relationships/tags" Target="../tags/tag101.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 name="图片 1073743875" descr="学科网 zxxk.com"/>
          <p:cNvPicPr>
            <a:picLocks noChangeAspect="1"/>
          </p:cNvPicPr>
          <p:nvPr>
            <p:custDataLst>
              <p:tags r:id="rId24"/>
            </p:custDataLst>
          </p:nvPr>
        </p:nvPicPr>
        <p:blipFill>
          <a:blip r:embed="rId25" r:link="rId26"/>
          <a:stretch>
            <a:fillRect/>
          </a:stretch>
        </p:blipFill>
        <p:spPr>
          <a:xfrm>
            <a:off x="838200" y="365125"/>
            <a:ext cx="9525" cy="9525"/>
          </a:xfrm>
          <a:prstGeom prst="rect">
            <a:avLst/>
          </a:prstGeom>
          <a:noFill/>
          <a:ln>
            <a:noFill/>
            <a:miter lim="800000"/>
            <a:headEnd/>
            <a:tailEnd/>
          </a:ln>
        </p:spPr>
      </p:pic>
      <p:pic>
        <p:nvPicPr>
          <p:cNvPr id="3" name="图片 1073743875" descr="学科网 zxxk.com"/>
          <p:cNvPicPr>
            <a:picLocks noChangeAspect="1"/>
          </p:cNvPicPr>
          <p:nvPr>
            <p:custDataLst>
              <p:tags r:id="rId27"/>
            </p:custDataLst>
          </p:nvPr>
        </p:nvPicPr>
        <p:blipFill>
          <a:blip r:embed="rId25" r:link="rId26"/>
          <a:stretch>
            <a:fillRect/>
          </a:stretch>
        </p:blipFill>
        <p:spPr>
          <a:xfrm>
            <a:off x="838200" y="365125"/>
            <a:ext cx="9525" cy="9525"/>
          </a:xfrm>
          <a:prstGeom prst="rect">
            <a:avLst/>
          </a:prstGeom>
          <a:noFill/>
          <a:ln>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Lst>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tags" Target="../tags/tag111.xml"/><Relationship Id="rId8" Type="http://schemas.openxmlformats.org/officeDocument/2006/relationships/tags" Target="../tags/tag110.xml"/><Relationship Id="rId7" Type="http://schemas.openxmlformats.org/officeDocument/2006/relationships/tags" Target="../tags/tag109.xml"/><Relationship Id="rId6" Type="http://schemas.openxmlformats.org/officeDocument/2006/relationships/tags" Target="../tags/tag108.xml"/><Relationship Id="rId5" Type="http://schemas.openxmlformats.org/officeDocument/2006/relationships/tags" Target="../tags/tag107.xml"/><Relationship Id="rId4" Type="http://schemas.openxmlformats.org/officeDocument/2006/relationships/tags" Target="../tags/tag106.xml"/><Relationship Id="rId32" Type="http://schemas.openxmlformats.org/officeDocument/2006/relationships/slideLayout" Target="../slideLayouts/slideLayout2.xml"/><Relationship Id="rId31" Type="http://schemas.openxmlformats.org/officeDocument/2006/relationships/tags" Target="../tags/tag130.xml"/><Relationship Id="rId30" Type="http://schemas.openxmlformats.org/officeDocument/2006/relationships/tags" Target="../tags/tag129.xml"/><Relationship Id="rId3" Type="http://schemas.openxmlformats.org/officeDocument/2006/relationships/tags" Target="../tags/tag105.xml"/><Relationship Id="rId29" Type="http://schemas.openxmlformats.org/officeDocument/2006/relationships/tags" Target="../tags/tag128.xml"/><Relationship Id="rId28" Type="http://schemas.openxmlformats.org/officeDocument/2006/relationships/image" Target="../media/image10.jpeg"/><Relationship Id="rId27" Type="http://schemas.openxmlformats.org/officeDocument/2006/relationships/image" Target="../media/image9.png"/><Relationship Id="rId26" Type="http://schemas.openxmlformats.org/officeDocument/2006/relationships/tags" Target="../tags/tag127.xml"/><Relationship Id="rId25" Type="http://schemas.openxmlformats.org/officeDocument/2006/relationships/image" Target="../media/image8.jpeg"/><Relationship Id="rId24" Type="http://schemas.openxmlformats.org/officeDocument/2006/relationships/tags" Target="../tags/tag126.xml"/><Relationship Id="rId23" Type="http://schemas.openxmlformats.org/officeDocument/2006/relationships/tags" Target="../tags/tag125.xml"/><Relationship Id="rId22" Type="http://schemas.openxmlformats.org/officeDocument/2006/relationships/tags" Target="../tags/tag124.xml"/><Relationship Id="rId21" Type="http://schemas.openxmlformats.org/officeDocument/2006/relationships/tags" Target="../tags/tag123.xml"/><Relationship Id="rId20" Type="http://schemas.openxmlformats.org/officeDocument/2006/relationships/tags" Target="../tags/tag122.xml"/><Relationship Id="rId2" Type="http://schemas.openxmlformats.org/officeDocument/2006/relationships/tags" Target="../tags/tag104.xml"/><Relationship Id="rId19" Type="http://schemas.openxmlformats.org/officeDocument/2006/relationships/tags" Target="../tags/tag121.xml"/><Relationship Id="rId18" Type="http://schemas.openxmlformats.org/officeDocument/2006/relationships/tags" Target="../tags/tag120.xml"/><Relationship Id="rId17" Type="http://schemas.openxmlformats.org/officeDocument/2006/relationships/tags" Target="../tags/tag119.xml"/><Relationship Id="rId16" Type="http://schemas.openxmlformats.org/officeDocument/2006/relationships/tags" Target="../tags/tag118.xml"/><Relationship Id="rId15" Type="http://schemas.openxmlformats.org/officeDocument/2006/relationships/tags" Target="../tags/tag117.xml"/><Relationship Id="rId14" Type="http://schemas.openxmlformats.org/officeDocument/2006/relationships/tags" Target="../tags/tag116.xml"/><Relationship Id="rId13" Type="http://schemas.openxmlformats.org/officeDocument/2006/relationships/tags" Target="../tags/tag115.xml"/><Relationship Id="rId12" Type="http://schemas.openxmlformats.org/officeDocument/2006/relationships/tags" Target="../tags/tag114.xml"/><Relationship Id="rId11" Type="http://schemas.openxmlformats.org/officeDocument/2006/relationships/tags" Target="../tags/tag113.xml"/><Relationship Id="rId10" Type="http://schemas.openxmlformats.org/officeDocument/2006/relationships/tags" Target="../tags/tag112.xml"/><Relationship Id="rId1" Type="http://schemas.openxmlformats.org/officeDocument/2006/relationships/tags" Target="../tags/tag103.xml"/></Relationships>
</file>

<file path=ppt/slides/_rels/slide10.xml.rels><?xml version="1.0" encoding="UTF-8" standalone="yes"?>
<Relationships xmlns="http://schemas.openxmlformats.org/package/2006/relationships"><Relationship Id="rId9" Type="http://schemas.openxmlformats.org/officeDocument/2006/relationships/tags" Target="../tags/tag273.xml"/><Relationship Id="rId8" Type="http://schemas.openxmlformats.org/officeDocument/2006/relationships/image" Target="../media/image25.wmf"/><Relationship Id="rId7" Type="http://schemas.openxmlformats.org/officeDocument/2006/relationships/oleObject" Target="../embeddings/oleObject7.bin"/><Relationship Id="rId6" Type="http://schemas.openxmlformats.org/officeDocument/2006/relationships/tags" Target="../tags/tag272.xml"/><Relationship Id="rId5" Type="http://schemas.openxmlformats.org/officeDocument/2006/relationships/tags" Target="../tags/tag271.xml"/><Relationship Id="rId45" Type="http://schemas.openxmlformats.org/officeDocument/2006/relationships/vmlDrawing" Target="../drawings/vmlDrawing2.vml"/><Relationship Id="rId44" Type="http://schemas.openxmlformats.org/officeDocument/2006/relationships/slideLayout" Target="../slideLayouts/slideLayout2.xml"/><Relationship Id="rId43" Type="http://schemas.openxmlformats.org/officeDocument/2006/relationships/tags" Target="../tags/tag304.xml"/><Relationship Id="rId42" Type="http://schemas.openxmlformats.org/officeDocument/2006/relationships/tags" Target="../tags/tag303.xml"/><Relationship Id="rId41" Type="http://schemas.openxmlformats.org/officeDocument/2006/relationships/tags" Target="../tags/tag302.xml"/><Relationship Id="rId40" Type="http://schemas.openxmlformats.org/officeDocument/2006/relationships/tags" Target="../tags/tag301.xml"/><Relationship Id="rId4" Type="http://schemas.openxmlformats.org/officeDocument/2006/relationships/tags" Target="../tags/tag270.xml"/><Relationship Id="rId39" Type="http://schemas.openxmlformats.org/officeDocument/2006/relationships/tags" Target="../tags/tag300.xml"/><Relationship Id="rId38" Type="http://schemas.openxmlformats.org/officeDocument/2006/relationships/tags" Target="../tags/tag299.xml"/><Relationship Id="rId37" Type="http://schemas.openxmlformats.org/officeDocument/2006/relationships/tags" Target="../tags/tag298.xml"/><Relationship Id="rId36" Type="http://schemas.openxmlformats.org/officeDocument/2006/relationships/tags" Target="../tags/tag297.xml"/><Relationship Id="rId35" Type="http://schemas.openxmlformats.org/officeDocument/2006/relationships/tags" Target="../tags/tag296.xml"/><Relationship Id="rId34" Type="http://schemas.openxmlformats.org/officeDocument/2006/relationships/tags" Target="../tags/tag295.xml"/><Relationship Id="rId33" Type="http://schemas.openxmlformats.org/officeDocument/2006/relationships/tags" Target="../tags/tag294.xml"/><Relationship Id="rId32" Type="http://schemas.openxmlformats.org/officeDocument/2006/relationships/tags" Target="../tags/tag293.xml"/><Relationship Id="rId31" Type="http://schemas.openxmlformats.org/officeDocument/2006/relationships/tags" Target="../tags/tag292.xml"/><Relationship Id="rId30" Type="http://schemas.openxmlformats.org/officeDocument/2006/relationships/tags" Target="../tags/tag291.xml"/><Relationship Id="rId3" Type="http://schemas.openxmlformats.org/officeDocument/2006/relationships/tags" Target="../tags/tag269.xml"/><Relationship Id="rId29" Type="http://schemas.openxmlformats.org/officeDocument/2006/relationships/tags" Target="../tags/tag290.xml"/><Relationship Id="rId28" Type="http://schemas.openxmlformats.org/officeDocument/2006/relationships/tags" Target="../tags/tag289.xml"/><Relationship Id="rId27" Type="http://schemas.openxmlformats.org/officeDocument/2006/relationships/tags" Target="../tags/tag288.xml"/><Relationship Id="rId26" Type="http://schemas.openxmlformats.org/officeDocument/2006/relationships/tags" Target="../tags/tag287.xml"/><Relationship Id="rId25" Type="http://schemas.openxmlformats.org/officeDocument/2006/relationships/tags" Target="../tags/tag286.xml"/><Relationship Id="rId24" Type="http://schemas.openxmlformats.org/officeDocument/2006/relationships/tags" Target="../tags/tag285.xml"/><Relationship Id="rId23" Type="http://schemas.openxmlformats.org/officeDocument/2006/relationships/tags" Target="../tags/tag284.xml"/><Relationship Id="rId22" Type="http://schemas.openxmlformats.org/officeDocument/2006/relationships/tags" Target="../tags/tag283.xml"/><Relationship Id="rId21" Type="http://schemas.openxmlformats.org/officeDocument/2006/relationships/tags" Target="../tags/tag282.xml"/><Relationship Id="rId20" Type="http://schemas.openxmlformats.org/officeDocument/2006/relationships/tags" Target="../tags/tag281.xml"/><Relationship Id="rId2" Type="http://schemas.openxmlformats.org/officeDocument/2006/relationships/tags" Target="../tags/tag268.xml"/><Relationship Id="rId19" Type="http://schemas.openxmlformats.org/officeDocument/2006/relationships/tags" Target="../tags/tag280.xml"/><Relationship Id="rId18" Type="http://schemas.openxmlformats.org/officeDocument/2006/relationships/tags" Target="../tags/tag279.xml"/><Relationship Id="rId17" Type="http://schemas.openxmlformats.org/officeDocument/2006/relationships/image" Target="../media/image24.png"/><Relationship Id="rId16" Type="http://schemas.openxmlformats.org/officeDocument/2006/relationships/tags" Target="../tags/tag278.xml"/><Relationship Id="rId15" Type="http://schemas.openxmlformats.org/officeDocument/2006/relationships/tags" Target="../tags/tag277.xml"/><Relationship Id="rId14" Type="http://schemas.openxmlformats.org/officeDocument/2006/relationships/tags" Target="../tags/tag276.xml"/><Relationship Id="rId13" Type="http://schemas.openxmlformats.org/officeDocument/2006/relationships/image" Target="../media/image26.wmf"/><Relationship Id="rId12" Type="http://schemas.openxmlformats.org/officeDocument/2006/relationships/oleObject" Target="../embeddings/oleObject8.bin"/><Relationship Id="rId11" Type="http://schemas.openxmlformats.org/officeDocument/2006/relationships/tags" Target="../tags/tag275.xml"/><Relationship Id="rId10" Type="http://schemas.openxmlformats.org/officeDocument/2006/relationships/tags" Target="../tags/tag274.xml"/><Relationship Id="rId1" Type="http://schemas.openxmlformats.org/officeDocument/2006/relationships/image" Target="../media/image12.png"/></Relationships>
</file>

<file path=ppt/slides/_rels/slide1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311.xml"/><Relationship Id="rId7" Type="http://schemas.openxmlformats.org/officeDocument/2006/relationships/image" Target="../media/image27.jpeg"/><Relationship Id="rId6" Type="http://schemas.openxmlformats.org/officeDocument/2006/relationships/tags" Target="../tags/tag310.xml"/><Relationship Id="rId5" Type="http://schemas.openxmlformats.org/officeDocument/2006/relationships/tags" Target="../tags/tag309.xml"/><Relationship Id="rId4" Type="http://schemas.openxmlformats.org/officeDocument/2006/relationships/tags" Target="../tags/tag308.xml"/><Relationship Id="rId3" Type="http://schemas.openxmlformats.org/officeDocument/2006/relationships/tags" Target="../tags/tag307.xml"/><Relationship Id="rId2" Type="http://schemas.openxmlformats.org/officeDocument/2006/relationships/tags" Target="../tags/tag306.xml"/><Relationship Id="rId1" Type="http://schemas.openxmlformats.org/officeDocument/2006/relationships/tags" Target="../tags/tag305.xml"/></Relationships>
</file>

<file path=ppt/slides/_rels/slide12.xml.rels><?xml version="1.0" encoding="UTF-8" standalone="yes"?>
<Relationships xmlns="http://schemas.openxmlformats.org/package/2006/relationships"><Relationship Id="rId9" Type="http://schemas.openxmlformats.org/officeDocument/2006/relationships/tags" Target="../tags/tag319.xml"/><Relationship Id="rId8" Type="http://schemas.openxmlformats.org/officeDocument/2006/relationships/tags" Target="../tags/tag318.xml"/><Relationship Id="rId7" Type="http://schemas.openxmlformats.org/officeDocument/2006/relationships/tags" Target="../tags/tag317.xml"/><Relationship Id="rId6" Type="http://schemas.openxmlformats.org/officeDocument/2006/relationships/tags" Target="../tags/tag316.xml"/><Relationship Id="rId5" Type="http://schemas.openxmlformats.org/officeDocument/2006/relationships/tags" Target="../tags/tag315.xml"/><Relationship Id="rId4" Type="http://schemas.openxmlformats.org/officeDocument/2006/relationships/tags" Target="../tags/tag314.xml"/><Relationship Id="rId3" Type="http://schemas.openxmlformats.org/officeDocument/2006/relationships/tags" Target="../tags/tag313.xml"/><Relationship Id="rId2" Type="http://schemas.openxmlformats.org/officeDocument/2006/relationships/tags" Target="../tags/tag312.xml"/><Relationship Id="rId18" Type="http://schemas.openxmlformats.org/officeDocument/2006/relationships/slideLayout" Target="../slideLayouts/slideLayout2.xml"/><Relationship Id="rId17" Type="http://schemas.openxmlformats.org/officeDocument/2006/relationships/image" Target="../media/image28.png"/><Relationship Id="rId16" Type="http://schemas.openxmlformats.org/officeDocument/2006/relationships/tags" Target="../tags/tag326.xml"/><Relationship Id="rId15" Type="http://schemas.openxmlformats.org/officeDocument/2006/relationships/tags" Target="../tags/tag325.xml"/><Relationship Id="rId14" Type="http://schemas.openxmlformats.org/officeDocument/2006/relationships/tags" Target="../tags/tag324.xml"/><Relationship Id="rId13" Type="http://schemas.openxmlformats.org/officeDocument/2006/relationships/tags" Target="../tags/tag323.xml"/><Relationship Id="rId12" Type="http://schemas.openxmlformats.org/officeDocument/2006/relationships/tags" Target="../tags/tag322.xml"/><Relationship Id="rId11" Type="http://schemas.openxmlformats.org/officeDocument/2006/relationships/tags" Target="../tags/tag321.xml"/><Relationship Id="rId10" Type="http://schemas.openxmlformats.org/officeDocument/2006/relationships/tags" Target="../tags/tag320.xml"/><Relationship Id="rId1" Type="http://schemas.openxmlformats.org/officeDocument/2006/relationships/image" Target="../media/image12.png"/></Relationships>
</file>

<file path=ppt/slides/_rels/slide13.xml.rels><?xml version="1.0" encoding="UTF-8" standalone="yes"?>
<Relationships xmlns="http://schemas.openxmlformats.org/package/2006/relationships"><Relationship Id="rId9" Type="http://schemas.openxmlformats.org/officeDocument/2006/relationships/tags" Target="../tags/tag334.xml"/><Relationship Id="rId8" Type="http://schemas.openxmlformats.org/officeDocument/2006/relationships/tags" Target="../tags/tag333.xml"/><Relationship Id="rId7" Type="http://schemas.openxmlformats.org/officeDocument/2006/relationships/tags" Target="../tags/tag332.xml"/><Relationship Id="rId6" Type="http://schemas.openxmlformats.org/officeDocument/2006/relationships/tags" Target="../tags/tag331.xml"/><Relationship Id="rId5" Type="http://schemas.openxmlformats.org/officeDocument/2006/relationships/tags" Target="../tags/tag330.xml"/><Relationship Id="rId4" Type="http://schemas.openxmlformats.org/officeDocument/2006/relationships/tags" Target="../tags/tag329.xml"/><Relationship Id="rId33" Type="http://schemas.openxmlformats.org/officeDocument/2006/relationships/slideLayout" Target="../slideLayouts/slideLayout2.xml"/><Relationship Id="rId32" Type="http://schemas.openxmlformats.org/officeDocument/2006/relationships/tags" Target="../tags/tag357.xml"/><Relationship Id="rId31" Type="http://schemas.openxmlformats.org/officeDocument/2006/relationships/tags" Target="../tags/tag356.xml"/><Relationship Id="rId30" Type="http://schemas.openxmlformats.org/officeDocument/2006/relationships/tags" Target="../tags/tag355.xml"/><Relationship Id="rId3" Type="http://schemas.openxmlformats.org/officeDocument/2006/relationships/tags" Target="../tags/tag328.xml"/><Relationship Id="rId29" Type="http://schemas.openxmlformats.org/officeDocument/2006/relationships/tags" Target="../tags/tag354.xml"/><Relationship Id="rId28" Type="http://schemas.openxmlformats.org/officeDocument/2006/relationships/tags" Target="../tags/tag353.xml"/><Relationship Id="rId27" Type="http://schemas.openxmlformats.org/officeDocument/2006/relationships/tags" Target="../tags/tag352.xml"/><Relationship Id="rId26" Type="http://schemas.openxmlformats.org/officeDocument/2006/relationships/tags" Target="../tags/tag351.xml"/><Relationship Id="rId25" Type="http://schemas.openxmlformats.org/officeDocument/2006/relationships/tags" Target="../tags/tag350.xml"/><Relationship Id="rId24" Type="http://schemas.openxmlformats.org/officeDocument/2006/relationships/tags" Target="../tags/tag349.xml"/><Relationship Id="rId23" Type="http://schemas.openxmlformats.org/officeDocument/2006/relationships/tags" Target="../tags/tag348.xml"/><Relationship Id="rId22" Type="http://schemas.openxmlformats.org/officeDocument/2006/relationships/tags" Target="../tags/tag347.xml"/><Relationship Id="rId21" Type="http://schemas.openxmlformats.org/officeDocument/2006/relationships/tags" Target="../tags/tag346.xml"/><Relationship Id="rId20" Type="http://schemas.openxmlformats.org/officeDocument/2006/relationships/tags" Target="../tags/tag345.xml"/><Relationship Id="rId2" Type="http://schemas.openxmlformats.org/officeDocument/2006/relationships/tags" Target="../tags/tag327.xml"/><Relationship Id="rId19" Type="http://schemas.openxmlformats.org/officeDocument/2006/relationships/tags" Target="../tags/tag344.xml"/><Relationship Id="rId18" Type="http://schemas.openxmlformats.org/officeDocument/2006/relationships/tags" Target="../tags/tag343.xml"/><Relationship Id="rId17" Type="http://schemas.openxmlformats.org/officeDocument/2006/relationships/tags" Target="../tags/tag342.xml"/><Relationship Id="rId16" Type="http://schemas.openxmlformats.org/officeDocument/2006/relationships/tags" Target="../tags/tag341.xml"/><Relationship Id="rId15" Type="http://schemas.openxmlformats.org/officeDocument/2006/relationships/tags" Target="../tags/tag340.xml"/><Relationship Id="rId14" Type="http://schemas.openxmlformats.org/officeDocument/2006/relationships/tags" Target="../tags/tag339.xml"/><Relationship Id="rId13" Type="http://schemas.openxmlformats.org/officeDocument/2006/relationships/tags" Target="../tags/tag338.xml"/><Relationship Id="rId12" Type="http://schemas.openxmlformats.org/officeDocument/2006/relationships/tags" Target="../tags/tag337.xml"/><Relationship Id="rId11" Type="http://schemas.openxmlformats.org/officeDocument/2006/relationships/tags" Target="../tags/tag336.xml"/><Relationship Id="rId10" Type="http://schemas.openxmlformats.org/officeDocument/2006/relationships/tags" Target="../tags/tag335.xml"/><Relationship Id="rId1" Type="http://schemas.openxmlformats.org/officeDocument/2006/relationships/image" Target="../media/image12.png"/></Relationships>
</file>

<file path=ppt/slides/_rels/slide14.xml.rels><?xml version="1.0" encoding="UTF-8" standalone="yes"?>
<Relationships xmlns="http://schemas.openxmlformats.org/package/2006/relationships"><Relationship Id="rId9" Type="http://schemas.openxmlformats.org/officeDocument/2006/relationships/tags" Target="../tags/tag365.xml"/><Relationship Id="rId8" Type="http://schemas.openxmlformats.org/officeDocument/2006/relationships/tags" Target="../tags/tag364.xml"/><Relationship Id="rId7" Type="http://schemas.openxmlformats.org/officeDocument/2006/relationships/tags" Target="../tags/tag363.xml"/><Relationship Id="rId6" Type="http://schemas.openxmlformats.org/officeDocument/2006/relationships/tags" Target="../tags/tag362.xml"/><Relationship Id="rId5" Type="http://schemas.openxmlformats.org/officeDocument/2006/relationships/tags" Target="../tags/tag361.xml"/><Relationship Id="rId4" Type="http://schemas.openxmlformats.org/officeDocument/2006/relationships/tags" Target="../tags/tag360.xml"/><Relationship Id="rId3" Type="http://schemas.openxmlformats.org/officeDocument/2006/relationships/tags" Target="../tags/tag359.xml"/><Relationship Id="rId2" Type="http://schemas.openxmlformats.org/officeDocument/2006/relationships/tags" Target="../tags/tag358.xml"/><Relationship Id="rId12" Type="http://schemas.openxmlformats.org/officeDocument/2006/relationships/slideLayout" Target="../slideLayouts/slideLayout2.xml"/><Relationship Id="rId11" Type="http://schemas.openxmlformats.org/officeDocument/2006/relationships/tags" Target="../tags/tag367.xml"/><Relationship Id="rId10" Type="http://schemas.openxmlformats.org/officeDocument/2006/relationships/tags" Target="../tags/tag366.xml"/><Relationship Id="rId1" Type="http://schemas.openxmlformats.org/officeDocument/2006/relationships/image" Target="../media/image12.png"/></Relationships>
</file>

<file path=ppt/slides/_rels/slide15.xml.rels><?xml version="1.0" encoding="UTF-8" standalone="yes"?>
<Relationships xmlns="http://schemas.openxmlformats.org/package/2006/relationships"><Relationship Id="rId9" Type="http://schemas.openxmlformats.org/officeDocument/2006/relationships/tags" Target="../tags/tag375.xml"/><Relationship Id="rId8" Type="http://schemas.openxmlformats.org/officeDocument/2006/relationships/tags" Target="../tags/tag374.xml"/><Relationship Id="rId7" Type="http://schemas.openxmlformats.org/officeDocument/2006/relationships/tags" Target="../tags/tag373.xml"/><Relationship Id="rId61" Type="http://schemas.openxmlformats.org/officeDocument/2006/relationships/slideLayout" Target="../slideLayouts/slideLayout2.xml"/><Relationship Id="rId60" Type="http://schemas.openxmlformats.org/officeDocument/2006/relationships/tags" Target="../tags/tag426.xml"/><Relationship Id="rId6" Type="http://schemas.openxmlformats.org/officeDocument/2006/relationships/tags" Target="../tags/tag372.xml"/><Relationship Id="rId59" Type="http://schemas.openxmlformats.org/officeDocument/2006/relationships/tags" Target="../tags/tag425.xml"/><Relationship Id="rId58" Type="http://schemas.openxmlformats.org/officeDocument/2006/relationships/tags" Target="../tags/tag424.xml"/><Relationship Id="rId57" Type="http://schemas.openxmlformats.org/officeDocument/2006/relationships/tags" Target="../tags/tag423.xml"/><Relationship Id="rId56" Type="http://schemas.openxmlformats.org/officeDocument/2006/relationships/tags" Target="../tags/tag422.xml"/><Relationship Id="rId55" Type="http://schemas.openxmlformats.org/officeDocument/2006/relationships/tags" Target="../tags/tag421.xml"/><Relationship Id="rId54" Type="http://schemas.openxmlformats.org/officeDocument/2006/relationships/tags" Target="../tags/tag420.xml"/><Relationship Id="rId53" Type="http://schemas.openxmlformats.org/officeDocument/2006/relationships/tags" Target="../tags/tag419.xml"/><Relationship Id="rId52" Type="http://schemas.openxmlformats.org/officeDocument/2006/relationships/tags" Target="../tags/tag418.xml"/><Relationship Id="rId51" Type="http://schemas.openxmlformats.org/officeDocument/2006/relationships/tags" Target="../tags/tag417.xml"/><Relationship Id="rId50" Type="http://schemas.openxmlformats.org/officeDocument/2006/relationships/tags" Target="../tags/tag416.xml"/><Relationship Id="rId5" Type="http://schemas.openxmlformats.org/officeDocument/2006/relationships/tags" Target="../tags/tag371.xml"/><Relationship Id="rId49" Type="http://schemas.openxmlformats.org/officeDocument/2006/relationships/tags" Target="../tags/tag415.xml"/><Relationship Id="rId48" Type="http://schemas.openxmlformats.org/officeDocument/2006/relationships/tags" Target="../tags/tag414.xml"/><Relationship Id="rId47" Type="http://schemas.openxmlformats.org/officeDocument/2006/relationships/tags" Target="../tags/tag413.xml"/><Relationship Id="rId46" Type="http://schemas.openxmlformats.org/officeDocument/2006/relationships/tags" Target="../tags/tag412.xml"/><Relationship Id="rId45" Type="http://schemas.openxmlformats.org/officeDocument/2006/relationships/tags" Target="../tags/tag411.xml"/><Relationship Id="rId44" Type="http://schemas.openxmlformats.org/officeDocument/2006/relationships/tags" Target="../tags/tag410.xml"/><Relationship Id="rId43" Type="http://schemas.openxmlformats.org/officeDocument/2006/relationships/tags" Target="../tags/tag409.xml"/><Relationship Id="rId42" Type="http://schemas.openxmlformats.org/officeDocument/2006/relationships/tags" Target="../tags/tag408.xml"/><Relationship Id="rId41" Type="http://schemas.openxmlformats.org/officeDocument/2006/relationships/tags" Target="../tags/tag407.xml"/><Relationship Id="rId40" Type="http://schemas.openxmlformats.org/officeDocument/2006/relationships/tags" Target="../tags/tag406.xml"/><Relationship Id="rId4" Type="http://schemas.openxmlformats.org/officeDocument/2006/relationships/tags" Target="../tags/tag370.xml"/><Relationship Id="rId39" Type="http://schemas.openxmlformats.org/officeDocument/2006/relationships/tags" Target="../tags/tag405.xml"/><Relationship Id="rId38" Type="http://schemas.openxmlformats.org/officeDocument/2006/relationships/tags" Target="../tags/tag404.xml"/><Relationship Id="rId37" Type="http://schemas.openxmlformats.org/officeDocument/2006/relationships/tags" Target="../tags/tag403.xml"/><Relationship Id="rId36" Type="http://schemas.openxmlformats.org/officeDocument/2006/relationships/tags" Target="../tags/tag402.xml"/><Relationship Id="rId35" Type="http://schemas.openxmlformats.org/officeDocument/2006/relationships/tags" Target="../tags/tag401.xml"/><Relationship Id="rId34" Type="http://schemas.openxmlformats.org/officeDocument/2006/relationships/tags" Target="../tags/tag400.xml"/><Relationship Id="rId33" Type="http://schemas.openxmlformats.org/officeDocument/2006/relationships/tags" Target="../tags/tag399.xml"/><Relationship Id="rId32" Type="http://schemas.openxmlformats.org/officeDocument/2006/relationships/tags" Target="../tags/tag398.xml"/><Relationship Id="rId31" Type="http://schemas.openxmlformats.org/officeDocument/2006/relationships/tags" Target="../tags/tag397.xml"/><Relationship Id="rId30" Type="http://schemas.openxmlformats.org/officeDocument/2006/relationships/tags" Target="../tags/tag396.xml"/><Relationship Id="rId3" Type="http://schemas.openxmlformats.org/officeDocument/2006/relationships/tags" Target="../tags/tag369.xml"/><Relationship Id="rId29" Type="http://schemas.openxmlformats.org/officeDocument/2006/relationships/tags" Target="../tags/tag395.xml"/><Relationship Id="rId28" Type="http://schemas.openxmlformats.org/officeDocument/2006/relationships/tags" Target="../tags/tag394.xml"/><Relationship Id="rId27" Type="http://schemas.openxmlformats.org/officeDocument/2006/relationships/tags" Target="../tags/tag393.xml"/><Relationship Id="rId26" Type="http://schemas.openxmlformats.org/officeDocument/2006/relationships/tags" Target="../tags/tag392.xml"/><Relationship Id="rId25" Type="http://schemas.openxmlformats.org/officeDocument/2006/relationships/tags" Target="../tags/tag391.xml"/><Relationship Id="rId24" Type="http://schemas.openxmlformats.org/officeDocument/2006/relationships/tags" Target="../tags/tag390.xml"/><Relationship Id="rId23" Type="http://schemas.openxmlformats.org/officeDocument/2006/relationships/tags" Target="../tags/tag389.xml"/><Relationship Id="rId22" Type="http://schemas.openxmlformats.org/officeDocument/2006/relationships/tags" Target="../tags/tag388.xml"/><Relationship Id="rId21" Type="http://schemas.openxmlformats.org/officeDocument/2006/relationships/tags" Target="../tags/tag387.xml"/><Relationship Id="rId20" Type="http://schemas.openxmlformats.org/officeDocument/2006/relationships/tags" Target="../tags/tag386.xml"/><Relationship Id="rId2" Type="http://schemas.openxmlformats.org/officeDocument/2006/relationships/tags" Target="../tags/tag368.xml"/><Relationship Id="rId19" Type="http://schemas.openxmlformats.org/officeDocument/2006/relationships/tags" Target="../tags/tag385.xml"/><Relationship Id="rId18" Type="http://schemas.openxmlformats.org/officeDocument/2006/relationships/tags" Target="../tags/tag384.xml"/><Relationship Id="rId17" Type="http://schemas.openxmlformats.org/officeDocument/2006/relationships/tags" Target="../tags/tag383.xml"/><Relationship Id="rId16" Type="http://schemas.openxmlformats.org/officeDocument/2006/relationships/tags" Target="../tags/tag382.xml"/><Relationship Id="rId15" Type="http://schemas.openxmlformats.org/officeDocument/2006/relationships/tags" Target="../tags/tag381.xml"/><Relationship Id="rId14" Type="http://schemas.openxmlformats.org/officeDocument/2006/relationships/tags" Target="../tags/tag380.xml"/><Relationship Id="rId13" Type="http://schemas.openxmlformats.org/officeDocument/2006/relationships/tags" Target="../tags/tag379.xml"/><Relationship Id="rId12" Type="http://schemas.openxmlformats.org/officeDocument/2006/relationships/tags" Target="../tags/tag378.xml"/><Relationship Id="rId11" Type="http://schemas.openxmlformats.org/officeDocument/2006/relationships/tags" Target="../tags/tag377.xml"/><Relationship Id="rId10" Type="http://schemas.openxmlformats.org/officeDocument/2006/relationships/tags" Target="../tags/tag376.xml"/><Relationship Id="rId1" Type="http://schemas.openxmlformats.org/officeDocument/2006/relationships/image" Target="../media/image12.png"/></Relationships>
</file>

<file path=ppt/slides/_rels/slide16.xml.rels><?xml version="1.0" encoding="UTF-8" standalone="yes"?>
<Relationships xmlns="http://schemas.openxmlformats.org/package/2006/relationships"><Relationship Id="rId9" Type="http://schemas.openxmlformats.org/officeDocument/2006/relationships/tags" Target="../tags/tag434.xml"/><Relationship Id="rId8" Type="http://schemas.openxmlformats.org/officeDocument/2006/relationships/tags" Target="../tags/tag433.xml"/><Relationship Id="rId7" Type="http://schemas.openxmlformats.org/officeDocument/2006/relationships/tags" Target="../tags/tag432.xml"/><Relationship Id="rId6" Type="http://schemas.openxmlformats.org/officeDocument/2006/relationships/tags" Target="../tags/tag431.xml"/><Relationship Id="rId5" Type="http://schemas.openxmlformats.org/officeDocument/2006/relationships/tags" Target="../tags/tag430.xml"/><Relationship Id="rId4" Type="http://schemas.openxmlformats.org/officeDocument/2006/relationships/tags" Target="../tags/tag429.xml"/><Relationship Id="rId3" Type="http://schemas.openxmlformats.org/officeDocument/2006/relationships/tags" Target="../tags/tag428.xml"/><Relationship Id="rId2" Type="http://schemas.openxmlformats.org/officeDocument/2006/relationships/tags" Target="../tags/tag427.xml"/><Relationship Id="rId14" Type="http://schemas.openxmlformats.org/officeDocument/2006/relationships/slideLayout" Target="../slideLayouts/slideLayout2.xml"/><Relationship Id="rId13" Type="http://schemas.openxmlformats.org/officeDocument/2006/relationships/tags" Target="../tags/tag438.xml"/><Relationship Id="rId12" Type="http://schemas.openxmlformats.org/officeDocument/2006/relationships/tags" Target="../tags/tag437.xml"/><Relationship Id="rId11" Type="http://schemas.openxmlformats.org/officeDocument/2006/relationships/tags" Target="../tags/tag436.xml"/><Relationship Id="rId10" Type="http://schemas.openxmlformats.org/officeDocument/2006/relationships/tags" Target="../tags/tag435.xml"/><Relationship Id="rId1" Type="http://schemas.openxmlformats.org/officeDocument/2006/relationships/image" Target="../media/image12.png"/></Relationships>
</file>

<file path=ppt/slides/_rels/slide17.xml.rels><?xml version="1.0" encoding="UTF-8" standalone="yes"?>
<Relationships xmlns="http://schemas.openxmlformats.org/package/2006/relationships"><Relationship Id="rId9" Type="http://schemas.openxmlformats.org/officeDocument/2006/relationships/tags" Target="../tags/tag447.xml"/><Relationship Id="rId8" Type="http://schemas.openxmlformats.org/officeDocument/2006/relationships/tags" Target="../tags/tag446.xml"/><Relationship Id="rId7" Type="http://schemas.openxmlformats.org/officeDocument/2006/relationships/tags" Target="../tags/tag445.xml"/><Relationship Id="rId6" Type="http://schemas.openxmlformats.org/officeDocument/2006/relationships/tags" Target="../tags/tag444.xml"/><Relationship Id="rId5" Type="http://schemas.openxmlformats.org/officeDocument/2006/relationships/tags" Target="../tags/tag443.xml"/><Relationship Id="rId4" Type="http://schemas.openxmlformats.org/officeDocument/2006/relationships/tags" Target="../tags/tag442.xml"/><Relationship Id="rId3" Type="http://schemas.openxmlformats.org/officeDocument/2006/relationships/tags" Target="../tags/tag441.xml"/><Relationship Id="rId23" Type="http://schemas.openxmlformats.org/officeDocument/2006/relationships/vmlDrawing" Target="../drawings/vmlDrawing3.vml"/><Relationship Id="rId22" Type="http://schemas.openxmlformats.org/officeDocument/2006/relationships/slideLayout" Target="../slideLayouts/slideLayout2.xml"/><Relationship Id="rId21" Type="http://schemas.openxmlformats.org/officeDocument/2006/relationships/image" Target="../media/image32.png"/><Relationship Id="rId20" Type="http://schemas.openxmlformats.org/officeDocument/2006/relationships/tags" Target="../tags/tag452.xml"/><Relationship Id="rId2" Type="http://schemas.openxmlformats.org/officeDocument/2006/relationships/tags" Target="../tags/tag440.xml"/><Relationship Id="rId19" Type="http://schemas.openxmlformats.org/officeDocument/2006/relationships/image" Target="../media/image31.wmf"/><Relationship Id="rId18" Type="http://schemas.openxmlformats.org/officeDocument/2006/relationships/oleObject" Target="../embeddings/oleObject11.bin"/><Relationship Id="rId17" Type="http://schemas.openxmlformats.org/officeDocument/2006/relationships/tags" Target="../tags/tag451.xml"/><Relationship Id="rId16" Type="http://schemas.openxmlformats.org/officeDocument/2006/relationships/image" Target="../media/image30.wmf"/><Relationship Id="rId15" Type="http://schemas.openxmlformats.org/officeDocument/2006/relationships/oleObject" Target="../embeddings/oleObject10.bin"/><Relationship Id="rId14" Type="http://schemas.openxmlformats.org/officeDocument/2006/relationships/tags" Target="../tags/tag450.xml"/><Relationship Id="rId13" Type="http://schemas.openxmlformats.org/officeDocument/2006/relationships/image" Target="../media/image29.wmf"/><Relationship Id="rId12" Type="http://schemas.openxmlformats.org/officeDocument/2006/relationships/oleObject" Target="../embeddings/oleObject9.bin"/><Relationship Id="rId11" Type="http://schemas.openxmlformats.org/officeDocument/2006/relationships/tags" Target="../tags/tag449.xml"/><Relationship Id="rId10" Type="http://schemas.openxmlformats.org/officeDocument/2006/relationships/tags" Target="../tags/tag448.xml"/><Relationship Id="rId1" Type="http://schemas.openxmlformats.org/officeDocument/2006/relationships/tags" Target="../tags/tag439.xml"/></Relationships>
</file>

<file path=ppt/slides/_rels/slide18.xml.rels><?xml version="1.0" encoding="UTF-8" standalone="yes"?>
<Relationships xmlns="http://schemas.openxmlformats.org/package/2006/relationships"><Relationship Id="rId9" Type="http://schemas.openxmlformats.org/officeDocument/2006/relationships/tags" Target="../tags/tag461.xml"/><Relationship Id="rId8" Type="http://schemas.openxmlformats.org/officeDocument/2006/relationships/tags" Target="../tags/tag460.xml"/><Relationship Id="rId7" Type="http://schemas.openxmlformats.org/officeDocument/2006/relationships/tags" Target="../tags/tag459.xml"/><Relationship Id="rId6" Type="http://schemas.openxmlformats.org/officeDocument/2006/relationships/tags" Target="../tags/tag458.xml"/><Relationship Id="rId53" Type="http://schemas.openxmlformats.org/officeDocument/2006/relationships/vmlDrawing" Target="../drawings/vmlDrawing4.vml"/><Relationship Id="rId52" Type="http://schemas.openxmlformats.org/officeDocument/2006/relationships/slideLayout" Target="../slideLayouts/slideLayout2.xml"/><Relationship Id="rId51" Type="http://schemas.openxmlformats.org/officeDocument/2006/relationships/tags" Target="../tags/tag495.xml"/><Relationship Id="rId50" Type="http://schemas.openxmlformats.org/officeDocument/2006/relationships/tags" Target="../tags/tag494.xml"/><Relationship Id="rId5" Type="http://schemas.openxmlformats.org/officeDocument/2006/relationships/tags" Target="../tags/tag457.xml"/><Relationship Id="rId49" Type="http://schemas.openxmlformats.org/officeDocument/2006/relationships/tags" Target="../tags/tag493.xml"/><Relationship Id="rId48" Type="http://schemas.openxmlformats.org/officeDocument/2006/relationships/tags" Target="../tags/tag492.xml"/><Relationship Id="rId47" Type="http://schemas.openxmlformats.org/officeDocument/2006/relationships/tags" Target="../tags/tag491.xml"/><Relationship Id="rId46" Type="http://schemas.openxmlformats.org/officeDocument/2006/relationships/tags" Target="../tags/tag490.xml"/><Relationship Id="rId45" Type="http://schemas.openxmlformats.org/officeDocument/2006/relationships/tags" Target="../tags/tag489.xml"/><Relationship Id="rId44" Type="http://schemas.openxmlformats.org/officeDocument/2006/relationships/tags" Target="../tags/tag488.xml"/><Relationship Id="rId43" Type="http://schemas.openxmlformats.org/officeDocument/2006/relationships/tags" Target="../tags/tag487.xml"/><Relationship Id="rId42" Type="http://schemas.openxmlformats.org/officeDocument/2006/relationships/tags" Target="../tags/tag486.xml"/><Relationship Id="rId41" Type="http://schemas.openxmlformats.org/officeDocument/2006/relationships/tags" Target="../tags/tag485.xml"/><Relationship Id="rId40" Type="http://schemas.openxmlformats.org/officeDocument/2006/relationships/image" Target="../media/image36.wmf"/><Relationship Id="rId4" Type="http://schemas.openxmlformats.org/officeDocument/2006/relationships/tags" Target="../tags/tag456.xml"/><Relationship Id="rId39" Type="http://schemas.openxmlformats.org/officeDocument/2006/relationships/oleObject" Target="../embeddings/oleObject15.bin"/><Relationship Id="rId38" Type="http://schemas.openxmlformats.org/officeDocument/2006/relationships/tags" Target="../tags/tag484.xml"/><Relationship Id="rId37" Type="http://schemas.openxmlformats.org/officeDocument/2006/relationships/tags" Target="../tags/tag483.xml"/><Relationship Id="rId36" Type="http://schemas.openxmlformats.org/officeDocument/2006/relationships/tags" Target="../tags/tag482.xml"/><Relationship Id="rId35" Type="http://schemas.openxmlformats.org/officeDocument/2006/relationships/image" Target="../media/image35.wmf"/><Relationship Id="rId34" Type="http://schemas.openxmlformats.org/officeDocument/2006/relationships/oleObject" Target="../embeddings/oleObject14.bin"/><Relationship Id="rId33" Type="http://schemas.openxmlformats.org/officeDocument/2006/relationships/tags" Target="../tags/tag481.xml"/><Relationship Id="rId32" Type="http://schemas.openxmlformats.org/officeDocument/2006/relationships/tags" Target="../tags/tag480.xml"/><Relationship Id="rId31" Type="http://schemas.openxmlformats.org/officeDocument/2006/relationships/tags" Target="../tags/tag479.xml"/><Relationship Id="rId30" Type="http://schemas.openxmlformats.org/officeDocument/2006/relationships/image" Target="../media/image34.wmf"/><Relationship Id="rId3" Type="http://schemas.openxmlformats.org/officeDocument/2006/relationships/tags" Target="../tags/tag455.xml"/><Relationship Id="rId29" Type="http://schemas.openxmlformats.org/officeDocument/2006/relationships/oleObject" Target="../embeddings/oleObject13.bin"/><Relationship Id="rId28" Type="http://schemas.openxmlformats.org/officeDocument/2006/relationships/tags" Target="../tags/tag478.xml"/><Relationship Id="rId27" Type="http://schemas.openxmlformats.org/officeDocument/2006/relationships/tags" Target="../tags/tag477.xml"/><Relationship Id="rId26" Type="http://schemas.openxmlformats.org/officeDocument/2006/relationships/tags" Target="../tags/tag476.xml"/><Relationship Id="rId25" Type="http://schemas.openxmlformats.org/officeDocument/2006/relationships/tags" Target="../tags/tag475.xml"/><Relationship Id="rId24" Type="http://schemas.openxmlformats.org/officeDocument/2006/relationships/image" Target="../media/image33.wmf"/><Relationship Id="rId23" Type="http://schemas.openxmlformats.org/officeDocument/2006/relationships/oleObject" Target="../embeddings/oleObject12.bin"/><Relationship Id="rId22" Type="http://schemas.openxmlformats.org/officeDocument/2006/relationships/tags" Target="../tags/tag474.xml"/><Relationship Id="rId21" Type="http://schemas.openxmlformats.org/officeDocument/2006/relationships/tags" Target="../tags/tag473.xml"/><Relationship Id="rId20" Type="http://schemas.openxmlformats.org/officeDocument/2006/relationships/tags" Target="../tags/tag472.xml"/><Relationship Id="rId2" Type="http://schemas.openxmlformats.org/officeDocument/2006/relationships/tags" Target="../tags/tag454.xml"/><Relationship Id="rId19" Type="http://schemas.openxmlformats.org/officeDocument/2006/relationships/tags" Target="../tags/tag471.xml"/><Relationship Id="rId18" Type="http://schemas.openxmlformats.org/officeDocument/2006/relationships/tags" Target="../tags/tag470.xml"/><Relationship Id="rId17" Type="http://schemas.openxmlformats.org/officeDocument/2006/relationships/tags" Target="../tags/tag469.xml"/><Relationship Id="rId16" Type="http://schemas.openxmlformats.org/officeDocument/2006/relationships/tags" Target="../tags/tag468.xml"/><Relationship Id="rId15" Type="http://schemas.openxmlformats.org/officeDocument/2006/relationships/tags" Target="../tags/tag467.xml"/><Relationship Id="rId14" Type="http://schemas.openxmlformats.org/officeDocument/2006/relationships/tags" Target="../tags/tag466.xml"/><Relationship Id="rId13" Type="http://schemas.openxmlformats.org/officeDocument/2006/relationships/tags" Target="../tags/tag465.xml"/><Relationship Id="rId12" Type="http://schemas.openxmlformats.org/officeDocument/2006/relationships/tags" Target="../tags/tag464.xml"/><Relationship Id="rId11" Type="http://schemas.openxmlformats.org/officeDocument/2006/relationships/tags" Target="../tags/tag463.xml"/><Relationship Id="rId10" Type="http://schemas.openxmlformats.org/officeDocument/2006/relationships/tags" Target="../tags/tag462.xml"/><Relationship Id="rId1" Type="http://schemas.openxmlformats.org/officeDocument/2006/relationships/tags" Target="../tags/tag453.xml"/></Relationships>
</file>

<file path=ppt/slides/_rels/slide19.xml.rels><?xml version="1.0" encoding="UTF-8" standalone="yes"?>
<Relationships xmlns="http://schemas.openxmlformats.org/package/2006/relationships"><Relationship Id="rId9" Type="http://schemas.openxmlformats.org/officeDocument/2006/relationships/tags" Target="../tags/tag504.xml"/><Relationship Id="rId8" Type="http://schemas.openxmlformats.org/officeDocument/2006/relationships/tags" Target="../tags/tag503.xml"/><Relationship Id="rId7" Type="http://schemas.openxmlformats.org/officeDocument/2006/relationships/tags" Target="../tags/tag502.xml"/><Relationship Id="rId66" Type="http://schemas.openxmlformats.org/officeDocument/2006/relationships/slideLayout" Target="../slideLayouts/slideLayout2.xml"/><Relationship Id="rId65" Type="http://schemas.openxmlformats.org/officeDocument/2006/relationships/tags" Target="../tags/tag560.xml"/><Relationship Id="rId64" Type="http://schemas.openxmlformats.org/officeDocument/2006/relationships/tags" Target="../tags/tag559.xml"/><Relationship Id="rId63" Type="http://schemas.openxmlformats.org/officeDocument/2006/relationships/tags" Target="../tags/tag558.xml"/><Relationship Id="rId62" Type="http://schemas.openxmlformats.org/officeDocument/2006/relationships/tags" Target="../tags/tag557.xml"/><Relationship Id="rId61" Type="http://schemas.openxmlformats.org/officeDocument/2006/relationships/tags" Target="../tags/tag556.xml"/><Relationship Id="rId60" Type="http://schemas.openxmlformats.org/officeDocument/2006/relationships/tags" Target="../tags/tag555.xml"/><Relationship Id="rId6" Type="http://schemas.openxmlformats.org/officeDocument/2006/relationships/tags" Target="../tags/tag501.xml"/><Relationship Id="rId59" Type="http://schemas.openxmlformats.org/officeDocument/2006/relationships/tags" Target="../tags/tag554.xml"/><Relationship Id="rId58" Type="http://schemas.openxmlformats.org/officeDocument/2006/relationships/tags" Target="../tags/tag553.xml"/><Relationship Id="rId57" Type="http://schemas.openxmlformats.org/officeDocument/2006/relationships/tags" Target="../tags/tag552.xml"/><Relationship Id="rId56" Type="http://schemas.openxmlformats.org/officeDocument/2006/relationships/tags" Target="../tags/tag551.xml"/><Relationship Id="rId55" Type="http://schemas.openxmlformats.org/officeDocument/2006/relationships/tags" Target="../tags/tag550.xml"/><Relationship Id="rId54" Type="http://schemas.openxmlformats.org/officeDocument/2006/relationships/tags" Target="../tags/tag549.xml"/><Relationship Id="rId53" Type="http://schemas.openxmlformats.org/officeDocument/2006/relationships/tags" Target="../tags/tag548.xml"/><Relationship Id="rId52" Type="http://schemas.openxmlformats.org/officeDocument/2006/relationships/tags" Target="../tags/tag547.xml"/><Relationship Id="rId51" Type="http://schemas.openxmlformats.org/officeDocument/2006/relationships/tags" Target="../tags/tag546.xml"/><Relationship Id="rId50" Type="http://schemas.openxmlformats.org/officeDocument/2006/relationships/tags" Target="../tags/tag545.xml"/><Relationship Id="rId5" Type="http://schemas.openxmlformats.org/officeDocument/2006/relationships/tags" Target="../tags/tag500.xml"/><Relationship Id="rId49" Type="http://schemas.openxmlformats.org/officeDocument/2006/relationships/tags" Target="../tags/tag544.xml"/><Relationship Id="rId48" Type="http://schemas.openxmlformats.org/officeDocument/2006/relationships/tags" Target="../tags/tag543.xml"/><Relationship Id="rId47" Type="http://schemas.openxmlformats.org/officeDocument/2006/relationships/tags" Target="../tags/tag542.xml"/><Relationship Id="rId46" Type="http://schemas.openxmlformats.org/officeDocument/2006/relationships/tags" Target="../tags/tag541.xml"/><Relationship Id="rId45" Type="http://schemas.openxmlformats.org/officeDocument/2006/relationships/tags" Target="../tags/tag540.xml"/><Relationship Id="rId44" Type="http://schemas.openxmlformats.org/officeDocument/2006/relationships/tags" Target="../tags/tag539.xml"/><Relationship Id="rId43" Type="http://schemas.openxmlformats.org/officeDocument/2006/relationships/tags" Target="../tags/tag538.xml"/><Relationship Id="rId42" Type="http://schemas.openxmlformats.org/officeDocument/2006/relationships/tags" Target="../tags/tag537.xml"/><Relationship Id="rId41" Type="http://schemas.openxmlformats.org/officeDocument/2006/relationships/tags" Target="../tags/tag536.xml"/><Relationship Id="rId40" Type="http://schemas.openxmlformats.org/officeDocument/2006/relationships/tags" Target="../tags/tag535.xml"/><Relationship Id="rId4" Type="http://schemas.openxmlformats.org/officeDocument/2006/relationships/tags" Target="../tags/tag499.xml"/><Relationship Id="rId39" Type="http://schemas.openxmlformats.org/officeDocument/2006/relationships/tags" Target="../tags/tag534.xml"/><Relationship Id="rId38" Type="http://schemas.openxmlformats.org/officeDocument/2006/relationships/tags" Target="../tags/tag533.xml"/><Relationship Id="rId37" Type="http://schemas.openxmlformats.org/officeDocument/2006/relationships/tags" Target="../tags/tag532.xml"/><Relationship Id="rId36" Type="http://schemas.openxmlformats.org/officeDocument/2006/relationships/tags" Target="../tags/tag531.xml"/><Relationship Id="rId35" Type="http://schemas.openxmlformats.org/officeDocument/2006/relationships/tags" Target="../tags/tag530.xml"/><Relationship Id="rId34" Type="http://schemas.openxmlformats.org/officeDocument/2006/relationships/tags" Target="../tags/tag529.xml"/><Relationship Id="rId33" Type="http://schemas.openxmlformats.org/officeDocument/2006/relationships/tags" Target="../tags/tag528.xml"/><Relationship Id="rId32" Type="http://schemas.openxmlformats.org/officeDocument/2006/relationships/tags" Target="../tags/tag527.xml"/><Relationship Id="rId31" Type="http://schemas.openxmlformats.org/officeDocument/2006/relationships/tags" Target="../tags/tag526.xml"/><Relationship Id="rId30" Type="http://schemas.openxmlformats.org/officeDocument/2006/relationships/tags" Target="../tags/tag525.xml"/><Relationship Id="rId3" Type="http://schemas.openxmlformats.org/officeDocument/2006/relationships/tags" Target="../tags/tag498.xml"/><Relationship Id="rId29" Type="http://schemas.openxmlformats.org/officeDocument/2006/relationships/tags" Target="../tags/tag524.xml"/><Relationship Id="rId28" Type="http://schemas.openxmlformats.org/officeDocument/2006/relationships/tags" Target="../tags/tag523.xml"/><Relationship Id="rId27" Type="http://schemas.openxmlformats.org/officeDocument/2006/relationships/tags" Target="../tags/tag522.xml"/><Relationship Id="rId26" Type="http://schemas.openxmlformats.org/officeDocument/2006/relationships/tags" Target="../tags/tag521.xml"/><Relationship Id="rId25" Type="http://schemas.openxmlformats.org/officeDocument/2006/relationships/tags" Target="../tags/tag520.xml"/><Relationship Id="rId24" Type="http://schemas.openxmlformats.org/officeDocument/2006/relationships/tags" Target="../tags/tag519.xml"/><Relationship Id="rId23" Type="http://schemas.openxmlformats.org/officeDocument/2006/relationships/tags" Target="../tags/tag518.xml"/><Relationship Id="rId22" Type="http://schemas.openxmlformats.org/officeDocument/2006/relationships/tags" Target="../tags/tag517.xml"/><Relationship Id="rId21" Type="http://schemas.openxmlformats.org/officeDocument/2006/relationships/tags" Target="../tags/tag516.xml"/><Relationship Id="rId20" Type="http://schemas.openxmlformats.org/officeDocument/2006/relationships/tags" Target="../tags/tag515.xml"/><Relationship Id="rId2" Type="http://schemas.openxmlformats.org/officeDocument/2006/relationships/tags" Target="../tags/tag497.xml"/><Relationship Id="rId19" Type="http://schemas.openxmlformats.org/officeDocument/2006/relationships/tags" Target="../tags/tag514.xml"/><Relationship Id="rId18" Type="http://schemas.openxmlformats.org/officeDocument/2006/relationships/tags" Target="../tags/tag513.xml"/><Relationship Id="rId17" Type="http://schemas.openxmlformats.org/officeDocument/2006/relationships/tags" Target="../tags/tag512.xml"/><Relationship Id="rId16" Type="http://schemas.openxmlformats.org/officeDocument/2006/relationships/tags" Target="../tags/tag511.xml"/><Relationship Id="rId15" Type="http://schemas.openxmlformats.org/officeDocument/2006/relationships/tags" Target="../tags/tag510.xml"/><Relationship Id="rId14" Type="http://schemas.openxmlformats.org/officeDocument/2006/relationships/tags" Target="../tags/tag509.xml"/><Relationship Id="rId13" Type="http://schemas.openxmlformats.org/officeDocument/2006/relationships/tags" Target="../tags/tag508.xml"/><Relationship Id="rId12" Type="http://schemas.openxmlformats.org/officeDocument/2006/relationships/tags" Target="../tags/tag507.xml"/><Relationship Id="rId11" Type="http://schemas.openxmlformats.org/officeDocument/2006/relationships/tags" Target="../tags/tag506.xml"/><Relationship Id="rId10" Type="http://schemas.openxmlformats.org/officeDocument/2006/relationships/tags" Target="../tags/tag505.xml"/><Relationship Id="rId1" Type="http://schemas.openxmlformats.org/officeDocument/2006/relationships/tags" Target="../tags/tag496.xml"/></Relationships>
</file>

<file path=ppt/slides/_rels/slide2.xml.rels><?xml version="1.0" encoding="UTF-8" standalone="yes"?>
<Relationships xmlns="http://schemas.openxmlformats.org/package/2006/relationships"><Relationship Id="rId9" Type="http://schemas.openxmlformats.org/officeDocument/2006/relationships/tags" Target="../tags/tag138.xml"/><Relationship Id="rId8" Type="http://schemas.openxmlformats.org/officeDocument/2006/relationships/tags" Target="../tags/tag137.xml"/><Relationship Id="rId7" Type="http://schemas.openxmlformats.org/officeDocument/2006/relationships/tags" Target="../tags/tag136.xml"/><Relationship Id="rId6" Type="http://schemas.openxmlformats.org/officeDocument/2006/relationships/tags" Target="../tags/tag135.xml"/><Relationship Id="rId5" Type="http://schemas.openxmlformats.org/officeDocument/2006/relationships/tags" Target="../tags/tag134.xml"/><Relationship Id="rId4" Type="http://schemas.openxmlformats.org/officeDocument/2006/relationships/tags" Target="../tags/tag133.xml"/><Relationship Id="rId3" Type="http://schemas.openxmlformats.org/officeDocument/2006/relationships/tags" Target="../tags/tag132.xml"/><Relationship Id="rId28" Type="http://schemas.openxmlformats.org/officeDocument/2006/relationships/slideLayout" Target="../slideLayouts/slideLayout2.xml"/><Relationship Id="rId27" Type="http://schemas.openxmlformats.org/officeDocument/2006/relationships/themeOverride" Target="../theme/themeOverride1.xml"/><Relationship Id="rId26" Type="http://schemas.openxmlformats.org/officeDocument/2006/relationships/tags" Target="../tags/tag155.xml"/><Relationship Id="rId25" Type="http://schemas.openxmlformats.org/officeDocument/2006/relationships/tags" Target="../tags/tag154.xml"/><Relationship Id="rId24" Type="http://schemas.openxmlformats.org/officeDocument/2006/relationships/tags" Target="../tags/tag153.xml"/><Relationship Id="rId23" Type="http://schemas.openxmlformats.org/officeDocument/2006/relationships/tags" Target="../tags/tag152.xml"/><Relationship Id="rId22" Type="http://schemas.openxmlformats.org/officeDocument/2006/relationships/tags" Target="../tags/tag151.xml"/><Relationship Id="rId21" Type="http://schemas.openxmlformats.org/officeDocument/2006/relationships/tags" Target="../tags/tag150.xml"/><Relationship Id="rId20" Type="http://schemas.openxmlformats.org/officeDocument/2006/relationships/tags" Target="../tags/tag149.xml"/><Relationship Id="rId2" Type="http://schemas.openxmlformats.org/officeDocument/2006/relationships/image" Target="../media/image11.jpeg"/><Relationship Id="rId19" Type="http://schemas.openxmlformats.org/officeDocument/2006/relationships/tags" Target="../tags/tag148.xml"/><Relationship Id="rId18" Type="http://schemas.openxmlformats.org/officeDocument/2006/relationships/tags" Target="../tags/tag147.xml"/><Relationship Id="rId17" Type="http://schemas.openxmlformats.org/officeDocument/2006/relationships/tags" Target="../tags/tag146.xml"/><Relationship Id="rId16" Type="http://schemas.openxmlformats.org/officeDocument/2006/relationships/tags" Target="../tags/tag145.xml"/><Relationship Id="rId15" Type="http://schemas.openxmlformats.org/officeDocument/2006/relationships/tags" Target="../tags/tag144.xml"/><Relationship Id="rId14" Type="http://schemas.openxmlformats.org/officeDocument/2006/relationships/tags" Target="../tags/tag143.xml"/><Relationship Id="rId13" Type="http://schemas.openxmlformats.org/officeDocument/2006/relationships/tags" Target="../tags/tag142.xml"/><Relationship Id="rId12" Type="http://schemas.openxmlformats.org/officeDocument/2006/relationships/tags" Target="../tags/tag141.xml"/><Relationship Id="rId11" Type="http://schemas.openxmlformats.org/officeDocument/2006/relationships/tags" Target="../tags/tag140.xml"/><Relationship Id="rId10" Type="http://schemas.openxmlformats.org/officeDocument/2006/relationships/tags" Target="../tags/tag139.xml"/><Relationship Id="rId1" Type="http://schemas.openxmlformats.org/officeDocument/2006/relationships/tags" Target="../tags/tag131.xml"/></Relationships>
</file>

<file path=ppt/slides/_rels/slide20.xml.rels><?xml version="1.0" encoding="UTF-8" standalone="yes"?>
<Relationships xmlns="http://schemas.openxmlformats.org/package/2006/relationships"><Relationship Id="rId9" Type="http://schemas.openxmlformats.org/officeDocument/2006/relationships/tags" Target="../tags/tag568.xml"/><Relationship Id="rId8" Type="http://schemas.openxmlformats.org/officeDocument/2006/relationships/tags" Target="../tags/tag567.xml"/><Relationship Id="rId7" Type="http://schemas.openxmlformats.org/officeDocument/2006/relationships/tags" Target="../tags/tag566.xml"/><Relationship Id="rId6" Type="http://schemas.openxmlformats.org/officeDocument/2006/relationships/tags" Target="../tags/tag565.xml"/><Relationship Id="rId5" Type="http://schemas.openxmlformats.org/officeDocument/2006/relationships/tags" Target="../tags/tag564.xml"/><Relationship Id="rId4" Type="http://schemas.openxmlformats.org/officeDocument/2006/relationships/tags" Target="../tags/tag563.xml"/><Relationship Id="rId3" Type="http://schemas.openxmlformats.org/officeDocument/2006/relationships/tags" Target="../tags/tag562.xml"/><Relationship Id="rId23" Type="http://schemas.openxmlformats.org/officeDocument/2006/relationships/slideLayout" Target="../slideLayouts/slideLayout2.xml"/><Relationship Id="rId22" Type="http://schemas.openxmlformats.org/officeDocument/2006/relationships/themeOverride" Target="../theme/themeOverride2.xml"/><Relationship Id="rId21" Type="http://schemas.openxmlformats.org/officeDocument/2006/relationships/tags" Target="../tags/tag573.xml"/><Relationship Id="rId20" Type="http://schemas.openxmlformats.org/officeDocument/2006/relationships/image" Target="../media/image38.svg"/><Relationship Id="rId2" Type="http://schemas.openxmlformats.org/officeDocument/2006/relationships/tags" Target="../tags/tag561.xml"/><Relationship Id="rId19" Type="http://schemas.openxmlformats.org/officeDocument/2006/relationships/image" Target="../media/image37.png"/><Relationship Id="rId18" Type="http://schemas.openxmlformats.org/officeDocument/2006/relationships/tags" Target="../tags/tag572.xml"/><Relationship Id="rId17" Type="http://schemas.openxmlformats.org/officeDocument/2006/relationships/tags" Target="../tags/tag571.xml"/><Relationship Id="rId16" Type="http://schemas.openxmlformats.org/officeDocument/2006/relationships/tags" Target="../tags/tag570.xml"/><Relationship Id="rId15" Type="http://schemas.microsoft.com/office/2007/relationships/diagramDrawing" Target="../diagrams/drawing1.xml"/><Relationship Id="rId14" Type="http://schemas.openxmlformats.org/officeDocument/2006/relationships/diagramColors" Target="../diagrams/colors1.xml"/><Relationship Id="rId13" Type="http://schemas.openxmlformats.org/officeDocument/2006/relationships/diagramQuickStyle" Target="../diagrams/quickStyle1.xml"/><Relationship Id="rId12" Type="http://schemas.openxmlformats.org/officeDocument/2006/relationships/diagramLayout" Target="../diagrams/layout1.xml"/><Relationship Id="rId11" Type="http://schemas.openxmlformats.org/officeDocument/2006/relationships/diagramData" Target="../diagrams/data1.xml"/><Relationship Id="rId10" Type="http://schemas.openxmlformats.org/officeDocument/2006/relationships/tags" Target="../tags/tag569.xml"/><Relationship Id="rId1" Type="http://schemas.openxmlformats.org/officeDocument/2006/relationships/image" Target="../media/image12.png"/></Relationships>
</file>

<file path=ppt/slides/_rels/slide21.xml.rels><?xml version="1.0" encoding="UTF-8" standalone="yes"?>
<Relationships xmlns="http://schemas.openxmlformats.org/package/2006/relationships"><Relationship Id="rId9" Type="http://schemas.openxmlformats.org/officeDocument/2006/relationships/image" Target="../media/image40.png"/><Relationship Id="rId8" Type="http://schemas.openxmlformats.org/officeDocument/2006/relationships/tags" Target="../tags/tag580.xml"/><Relationship Id="rId7" Type="http://schemas.openxmlformats.org/officeDocument/2006/relationships/image" Target="../media/image39.jpeg"/><Relationship Id="rId6" Type="http://schemas.openxmlformats.org/officeDocument/2006/relationships/tags" Target="../tags/tag579.xml"/><Relationship Id="rId5" Type="http://schemas.openxmlformats.org/officeDocument/2006/relationships/tags" Target="../tags/tag578.xml"/><Relationship Id="rId4" Type="http://schemas.openxmlformats.org/officeDocument/2006/relationships/tags" Target="../tags/tag577.xml"/><Relationship Id="rId3" Type="http://schemas.openxmlformats.org/officeDocument/2006/relationships/tags" Target="../tags/tag576.xml"/><Relationship Id="rId2" Type="http://schemas.openxmlformats.org/officeDocument/2006/relationships/tags" Target="../tags/tag575.xml"/><Relationship Id="rId11" Type="http://schemas.openxmlformats.org/officeDocument/2006/relationships/slideLayout" Target="../slideLayouts/slideLayout2.xml"/><Relationship Id="rId10" Type="http://schemas.openxmlformats.org/officeDocument/2006/relationships/tags" Target="../tags/tag581.xml"/><Relationship Id="rId1" Type="http://schemas.openxmlformats.org/officeDocument/2006/relationships/tags" Target="../tags/tag574.xml"/></Relationships>
</file>

<file path=ppt/slides/_rels/slide22.xml.rels><?xml version="1.0" encoding="UTF-8" standalone="yes"?>
<Relationships xmlns="http://schemas.openxmlformats.org/package/2006/relationships"><Relationship Id="rId9" Type="http://schemas.openxmlformats.org/officeDocument/2006/relationships/tags" Target="../tags/tag590.xml"/><Relationship Id="rId8" Type="http://schemas.openxmlformats.org/officeDocument/2006/relationships/tags" Target="../tags/tag589.xml"/><Relationship Id="rId7" Type="http://schemas.openxmlformats.org/officeDocument/2006/relationships/tags" Target="../tags/tag588.xml"/><Relationship Id="rId6" Type="http://schemas.openxmlformats.org/officeDocument/2006/relationships/tags" Target="../tags/tag587.xml"/><Relationship Id="rId5" Type="http://schemas.openxmlformats.org/officeDocument/2006/relationships/tags" Target="../tags/tag586.xml"/><Relationship Id="rId4" Type="http://schemas.openxmlformats.org/officeDocument/2006/relationships/tags" Target="../tags/tag585.xml"/><Relationship Id="rId3" Type="http://schemas.openxmlformats.org/officeDocument/2006/relationships/tags" Target="../tags/tag584.xml"/><Relationship Id="rId2" Type="http://schemas.openxmlformats.org/officeDocument/2006/relationships/tags" Target="../tags/tag583.xml"/><Relationship Id="rId17" Type="http://schemas.openxmlformats.org/officeDocument/2006/relationships/slideLayout" Target="../slideLayouts/slideLayout2.xml"/><Relationship Id="rId16" Type="http://schemas.openxmlformats.org/officeDocument/2006/relationships/image" Target="../media/image42.png"/><Relationship Id="rId15" Type="http://schemas.openxmlformats.org/officeDocument/2006/relationships/tags" Target="../tags/tag595.xml"/><Relationship Id="rId14" Type="http://schemas.openxmlformats.org/officeDocument/2006/relationships/tags" Target="../tags/tag594.xml"/><Relationship Id="rId13" Type="http://schemas.openxmlformats.org/officeDocument/2006/relationships/image" Target="../media/image41.png"/><Relationship Id="rId12" Type="http://schemas.openxmlformats.org/officeDocument/2006/relationships/tags" Target="../tags/tag593.xml"/><Relationship Id="rId11" Type="http://schemas.openxmlformats.org/officeDocument/2006/relationships/tags" Target="../tags/tag592.xml"/><Relationship Id="rId10" Type="http://schemas.openxmlformats.org/officeDocument/2006/relationships/tags" Target="../tags/tag591.xml"/><Relationship Id="rId1" Type="http://schemas.openxmlformats.org/officeDocument/2006/relationships/tags" Target="../tags/tag582.xml"/></Relationships>
</file>

<file path=ppt/slides/_rels/slide23.xml.rels><?xml version="1.0" encoding="UTF-8" standalone="yes"?>
<Relationships xmlns="http://schemas.openxmlformats.org/package/2006/relationships"><Relationship Id="rId9" Type="http://schemas.openxmlformats.org/officeDocument/2006/relationships/tags" Target="../tags/tag604.xml"/><Relationship Id="rId8" Type="http://schemas.openxmlformats.org/officeDocument/2006/relationships/tags" Target="../tags/tag603.xml"/><Relationship Id="rId7" Type="http://schemas.openxmlformats.org/officeDocument/2006/relationships/tags" Target="../tags/tag602.xml"/><Relationship Id="rId6" Type="http://schemas.openxmlformats.org/officeDocument/2006/relationships/tags" Target="../tags/tag601.xml"/><Relationship Id="rId5" Type="http://schemas.openxmlformats.org/officeDocument/2006/relationships/tags" Target="../tags/tag600.xml"/><Relationship Id="rId4" Type="http://schemas.openxmlformats.org/officeDocument/2006/relationships/tags" Target="../tags/tag599.xml"/><Relationship Id="rId3" Type="http://schemas.openxmlformats.org/officeDocument/2006/relationships/tags" Target="../tags/tag598.xml"/><Relationship Id="rId2" Type="http://schemas.openxmlformats.org/officeDocument/2006/relationships/tags" Target="../tags/tag597.xml"/><Relationship Id="rId12" Type="http://schemas.openxmlformats.org/officeDocument/2006/relationships/slideLayout" Target="../slideLayouts/slideLayout2.xml"/><Relationship Id="rId11" Type="http://schemas.openxmlformats.org/officeDocument/2006/relationships/tags" Target="../tags/tag606.xml"/><Relationship Id="rId10" Type="http://schemas.openxmlformats.org/officeDocument/2006/relationships/tags" Target="../tags/tag605.xml"/><Relationship Id="rId1" Type="http://schemas.openxmlformats.org/officeDocument/2006/relationships/tags" Target="../tags/tag596.xml"/></Relationships>
</file>

<file path=ppt/slides/_rels/slide24.xml.rels><?xml version="1.0" encoding="UTF-8" standalone="yes"?>
<Relationships xmlns="http://schemas.openxmlformats.org/package/2006/relationships"><Relationship Id="rId9" Type="http://schemas.openxmlformats.org/officeDocument/2006/relationships/tags" Target="../tags/tag615.xml"/><Relationship Id="rId8" Type="http://schemas.openxmlformats.org/officeDocument/2006/relationships/tags" Target="../tags/tag614.xml"/><Relationship Id="rId7" Type="http://schemas.openxmlformats.org/officeDocument/2006/relationships/tags" Target="../tags/tag613.xml"/><Relationship Id="rId6" Type="http://schemas.openxmlformats.org/officeDocument/2006/relationships/tags" Target="../tags/tag612.xml"/><Relationship Id="rId5" Type="http://schemas.openxmlformats.org/officeDocument/2006/relationships/tags" Target="../tags/tag611.xml"/><Relationship Id="rId4" Type="http://schemas.openxmlformats.org/officeDocument/2006/relationships/tags" Target="../tags/tag610.xml"/><Relationship Id="rId3" Type="http://schemas.openxmlformats.org/officeDocument/2006/relationships/tags" Target="../tags/tag609.xml"/><Relationship Id="rId2" Type="http://schemas.openxmlformats.org/officeDocument/2006/relationships/tags" Target="../tags/tag608.xml"/><Relationship Id="rId15" Type="http://schemas.openxmlformats.org/officeDocument/2006/relationships/slideLayout" Target="../slideLayouts/slideLayout2.xml"/><Relationship Id="rId14" Type="http://schemas.openxmlformats.org/officeDocument/2006/relationships/tags" Target="../tags/tag619.xml"/><Relationship Id="rId13" Type="http://schemas.openxmlformats.org/officeDocument/2006/relationships/image" Target="../media/image43.png"/><Relationship Id="rId12" Type="http://schemas.openxmlformats.org/officeDocument/2006/relationships/tags" Target="../tags/tag618.xml"/><Relationship Id="rId11" Type="http://schemas.openxmlformats.org/officeDocument/2006/relationships/tags" Target="../tags/tag617.xml"/><Relationship Id="rId10" Type="http://schemas.openxmlformats.org/officeDocument/2006/relationships/tags" Target="../tags/tag616.xml"/><Relationship Id="rId1" Type="http://schemas.openxmlformats.org/officeDocument/2006/relationships/tags" Target="../tags/tag607.xml"/></Relationships>
</file>

<file path=ppt/slides/_rels/slide25.xml.rels><?xml version="1.0" encoding="UTF-8" standalone="yes"?>
<Relationships xmlns="http://schemas.openxmlformats.org/package/2006/relationships"><Relationship Id="rId9" Type="http://schemas.openxmlformats.org/officeDocument/2006/relationships/tags" Target="../tags/tag628.xml"/><Relationship Id="rId8" Type="http://schemas.openxmlformats.org/officeDocument/2006/relationships/tags" Target="../tags/tag627.xml"/><Relationship Id="rId7" Type="http://schemas.openxmlformats.org/officeDocument/2006/relationships/tags" Target="../tags/tag626.xml"/><Relationship Id="rId6" Type="http://schemas.openxmlformats.org/officeDocument/2006/relationships/tags" Target="../tags/tag625.xml"/><Relationship Id="rId5" Type="http://schemas.openxmlformats.org/officeDocument/2006/relationships/tags" Target="../tags/tag624.xml"/><Relationship Id="rId4" Type="http://schemas.openxmlformats.org/officeDocument/2006/relationships/tags" Target="../tags/tag623.xml"/><Relationship Id="rId3" Type="http://schemas.openxmlformats.org/officeDocument/2006/relationships/tags" Target="../tags/tag622.xml"/><Relationship Id="rId2" Type="http://schemas.openxmlformats.org/officeDocument/2006/relationships/tags" Target="../tags/tag621.xml"/><Relationship Id="rId12" Type="http://schemas.openxmlformats.org/officeDocument/2006/relationships/slideLayout" Target="../slideLayouts/slideLayout2.xml"/><Relationship Id="rId11" Type="http://schemas.openxmlformats.org/officeDocument/2006/relationships/tags" Target="../tags/tag630.xml"/><Relationship Id="rId10" Type="http://schemas.openxmlformats.org/officeDocument/2006/relationships/tags" Target="../tags/tag629.xml"/><Relationship Id="rId1" Type="http://schemas.openxmlformats.org/officeDocument/2006/relationships/tags" Target="../tags/tag620.xml"/></Relationships>
</file>

<file path=ppt/slides/_rels/slide26.xml.rels><?xml version="1.0" encoding="UTF-8" standalone="yes"?>
<Relationships xmlns="http://schemas.openxmlformats.org/package/2006/relationships"><Relationship Id="rId9" Type="http://schemas.openxmlformats.org/officeDocument/2006/relationships/tags" Target="../tags/tag639.xml"/><Relationship Id="rId8" Type="http://schemas.openxmlformats.org/officeDocument/2006/relationships/tags" Target="../tags/tag638.xml"/><Relationship Id="rId7" Type="http://schemas.openxmlformats.org/officeDocument/2006/relationships/tags" Target="../tags/tag637.xml"/><Relationship Id="rId6" Type="http://schemas.openxmlformats.org/officeDocument/2006/relationships/tags" Target="../tags/tag636.xml"/><Relationship Id="rId5" Type="http://schemas.openxmlformats.org/officeDocument/2006/relationships/tags" Target="../tags/tag635.xml"/><Relationship Id="rId4" Type="http://schemas.openxmlformats.org/officeDocument/2006/relationships/tags" Target="../tags/tag634.xml"/><Relationship Id="rId3" Type="http://schemas.openxmlformats.org/officeDocument/2006/relationships/tags" Target="../tags/tag633.xml"/><Relationship Id="rId2" Type="http://schemas.openxmlformats.org/officeDocument/2006/relationships/tags" Target="../tags/tag632.xml"/><Relationship Id="rId15" Type="http://schemas.openxmlformats.org/officeDocument/2006/relationships/slideLayout" Target="../slideLayouts/slideLayout2.xml"/><Relationship Id="rId14" Type="http://schemas.openxmlformats.org/officeDocument/2006/relationships/tags" Target="../tags/tag643.xml"/><Relationship Id="rId13" Type="http://schemas.openxmlformats.org/officeDocument/2006/relationships/image" Target="../media/image44.png"/><Relationship Id="rId12" Type="http://schemas.openxmlformats.org/officeDocument/2006/relationships/tags" Target="../tags/tag642.xml"/><Relationship Id="rId11" Type="http://schemas.openxmlformats.org/officeDocument/2006/relationships/tags" Target="../tags/tag641.xml"/><Relationship Id="rId10" Type="http://schemas.openxmlformats.org/officeDocument/2006/relationships/tags" Target="../tags/tag640.xml"/><Relationship Id="rId1" Type="http://schemas.openxmlformats.org/officeDocument/2006/relationships/tags" Target="../tags/tag631.xml"/></Relationships>
</file>

<file path=ppt/slides/_rels/slide27.xml.rels><?xml version="1.0" encoding="UTF-8" standalone="yes"?>
<Relationships xmlns="http://schemas.openxmlformats.org/package/2006/relationships"><Relationship Id="rId9" Type="http://schemas.openxmlformats.org/officeDocument/2006/relationships/tags" Target="../tags/tag652.xml"/><Relationship Id="rId8" Type="http://schemas.openxmlformats.org/officeDocument/2006/relationships/tags" Target="../tags/tag651.xml"/><Relationship Id="rId7" Type="http://schemas.openxmlformats.org/officeDocument/2006/relationships/tags" Target="../tags/tag650.xml"/><Relationship Id="rId6" Type="http://schemas.openxmlformats.org/officeDocument/2006/relationships/tags" Target="../tags/tag649.xml"/><Relationship Id="rId5" Type="http://schemas.openxmlformats.org/officeDocument/2006/relationships/tags" Target="../tags/tag648.xml"/><Relationship Id="rId4" Type="http://schemas.openxmlformats.org/officeDocument/2006/relationships/tags" Target="../tags/tag647.xml"/><Relationship Id="rId3" Type="http://schemas.openxmlformats.org/officeDocument/2006/relationships/tags" Target="../tags/tag646.xml"/><Relationship Id="rId2" Type="http://schemas.openxmlformats.org/officeDocument/2006/relationships/tags" Target="../tags/tag645.xml"/><Relationship Id="rId12" Type="http://schemas.openxmlformats.org/officeDocument/2006/relationships/slideLayout" Target="../slideLayouts/slideLayout2.xml"/><Relationship Id="rId11" Type="http://schemas.openxmlformats.org/officeDocument/2006/relationships/tags" Target="../tags/tag654.xml"/><Relationship Id="rId10" Type="http://schemas.openxmlformats.org/officeDocument/2006/relationships/tags" Target="../tags/tag653.xml"/><Relationship Id="rId1" Type="http://schemas.openxmlformats.org/officeDocument/2006/relationships/tags" Target="../tags/tag644.xml"/></Relationships>
</file>

<file path=ppt/slides/_rels/slide28.xml.rels><?xml version="1.0" encoding="UTF-8" standalone="yes"?>
<Relationships xmlns="http://schemas.openxmlformats.org/package/2006/relationships"><Relationship Id="rId9" Type="http://schemas.openxmlformats.org/officeDocument/2006/relationships/tags" Target="../tags/tag663.xml"/><Relationship Id="rId8" Type="http://schemas.openxmlformats.org/officeDocument/2006/relationships/tags" Target="../tags/tag662.xml"/><Relationship Id="rId7" Type="http://schemas.openxmlformats.org/officeDocument/2006/relationships/tags" Target="../tags/tag661.xml"/><Relationship Id="rId6" Type="http://schemas.openxmlformats.org/officeDocument/2006/relationships/tags" Target="../tags/tag660.xml"/><Relationship Id="rId5" Type="http://schemas.openxmlformats.org/officeDocument/2006/relationships/tags" Target="../tags/tag659.xml"/><Relationship Id="rId4" Type="http://schemas.openxmlformats.org/officeDocument/2006/relationships/tags" Target="../tags/tag658.xml"/><Relationship Id="rId3" Type="http://schemas.openxmlformats.org/officeDocument/2006/relationships/tags" Target="../tags/tag657.xml"/><Relationship Id="rId2" Type="http://schemas.openxmlformats.org/officeDocument/2006/relationships/tags" Target="../tags/tag656.xml"/><Relationship Id="rId15" Type="http://schemas.openxmlformats.org/officeDocument/2006/relationships/slideLayout" Target="../slideLayouts/slideLayout2.xml"/><Relationship Id="rId14" Type="http://schemas.openxmlformats.org/officeDocument/2006/relationships/image" Target="../media/image46.png"/><Relationship Id="rId13" Type="http://schemas.openxmlformats.org/officeDocument/2006/relationships/tags" Target="../tags/tag666.xml"/><Relationship Id="rId12" Type="http://schemas.openxmlformats.org/officeDocument/2006/relationships/image" Target="../media/image45.png"/><Relationship Id="rId11" Type="http://schemas.openxmlformats.org/officeDocument/2006/relationships/tags" Target="../tags/tag665.xml"/><Relationship Id="rId10" Type="http://schemas.openxmlformats.org/officeDocument/2006/relationships/tags" Target="../tags/tag664.xml"/><Relationship Id="rId1" Type="http://schemas.openxmlformats.org/officeDocument/2006/relationships/tags" Target="../tags/tag655.xml"/></Relationships>
</file>

<file path=ppt/slides/_rels/slide29.xml.rels><?xml version="1.0" encoding="UTF-8" standalone="yes"?>
<Relationships xmlns="http://schemas.openxmlformats.org/package/2006/relationships"><Relationship Id="rId9" Type="http://schemas.openxmlformats.org/officeDocument/2006/relationships/tags" Target="../tags/tag674.xml"/><Relationship Id="rId8" Type="http://schemas.openxmlformats.org/officeDocument/2006/relationships/image" Target="../media/image47.png"/><Relationship Id="rId7" Type="http://schemas.openxmlformats.org/officeDocument/2006/relationships/tags" Target="../tags/tag673.xml"/><Relationship Id="rId6" Type="http://schemas.openxmlformats.org/officeDocument/2006/relationships/tags" Target="../tags/tag672.xml"/><Relationship Id="rId5" Type="http://schemas.openxmlformats.org/officeDocument/2006/relationships/tags" Target="../tags/tag671.xml"/><Relationship Id="rId4" Type="http://schemas.openxmlformats.org/officeDocument/2006/relationships/tags" Target="../tags/tag670.xml"/><Relationship Id="rId3" Type="http://schemas.openxmlformats.org/officeDocument/2006/relationships/tags" Target="../tags/tag669.xml"/><Relationship Id="rId2" Type="http://schemas.openxmlformats.org/officeDocument/2006/relationships/tags" Target="../tags/tag668.xml"/><Relationship Id="rId13" Type="http://schemas.openxmlformats.org/officeDocument/2006/relationships/slideLayout" Target="../slideLayouts/slideLayout2.xml"/><Relationship Id="rId12" Type="http://schemas.openxmlformats.org/officeDocument/2006/relationships/tags" Target="../tags/tag677.xml"/><Relationship Id="rId11" Type="http://schemas.openxmlformats.org/officeDocument/2006/relationships/tags" Target="../tags/tag676.xml"/><Relationship Id="rId10" Type="http://schemas.openxmlformats.org/officeDocument/2006/relationships/tags" Target="../tags/tag675.xml"/><Relationship Id="rId1" Type="http://schemas.openxmlformats.org/officeDocument/2006/relationships/tags" Target="../tags/tag667.xml"/></Relationships>
</file>

<file path=ppt/slides/_rels/slide3.xml.rels><?xml version="1.0" encoding="UTF-8" standalone="yes"?>
<Relationships xmlns="http://schemas.openxmlformats.org/package/2006/relationships"><Relationship Id="rId9" Type="http://schemas.openxmlformats.org/officeDocument/2006/relationships/tags" Target="../tags/tag163.xml"/><Relationship Id="rId8" Type="http://schemas.openxmlformats.org/officeDocument/2006/relationships/tags" Target="../tags/tag162.xml"/><Relationship Id="rId7" Type="http://schemas.openxmlformats.org/officeDocument/2006/relationships/tags" Target="../tags/tag161.xml"/><Relationship Id="rId6" Type="http://schemas.openxmlformats.org/officeDocument/2006/relationships/tags" Target="../tags/tag160.xml"/><Relationship Id="rId5" Type="http://schemas.openxmlformats.org/officeDocument/2006/relationships/tags" Target="../tags/tag159.xml"/><Relationship Id="rId4" Type="http://schemas.openxmlformats.org/officeDocument/2006/relationships/tags" Target="../tags/tag158.xml"/><Relationship Id="rId3" Type="http://schemas.openxmlformats.org/officeDocument/2006/relationships/tags" Target="../tags/tag157.xml"/><Relationship Id="rId2" Type="http://schemas.openxmlformats.org/officeDocument/2006/relationships/tags" Target="../tags/tag156.xml"/><Relationship Id="rId15" Type="http://schemas.openxmlformats.org/officeDocument/2006/relationships/slideLayout" Target="../slideLayouts/slideLayout2.xml"/><Relationship Id="rId14" Type="http://schemas.openxmlformats.org/officeDocument/2006/relationships/tags" Target="../tags/tag165.xml"/><Relationship Id="rId13" Type="http://schemas.openxmlformats.org/officeDocument/2006/relationships/image" Target="../media/image13.png"/><Relationship Id="rId12" Type="http://schemas.openxmlformats.org/officeDocument/2006/relationships/tags" Target="../tags/tag164.xml"/><Relationship Id="rId11" Type="http://schemas.microsoft.com/office/2007/relationships/media" Target="../media/media1.mp4"/><Relationship Id="rId10" Type="http://schemas.openxmlformats.org/officeDocument/2006/relationships/video" Target="../media/media1.mp4"/><Relationship Id="rId1" Type="http://schemas.openxmlformats.org/officeDocument/2006/relationships/image" Target="../media/image12.png"/></Relationships>
</file>

<file path=ppt/slides/_rels/slide30.xml.rels><?xml version="1.0" encoding="UTF-8" standalone="yes"?>
<Relationships xmlns="http://schemas.openxmlformats.org/package/2006/relationships"><Relationship Id="rId9" Type="http://schemas.openxmlformats.org/officeDocument/2006/relationships/tags" Target="../tags/tag685.xml"/><Relationship Id="rId8" Type="http://schemas.openxmlformats.org/officeDocument/2006/relationships/image" Target="../media/image48.png"/><Relationship Id="rId7" Type="http://schemas.openxmlformats.org/officeDocument/2006/relationships/tags" Target="../tags/tag684.xml"/><Relationship Id="rId6" Type="http://schemas.openxmlformats.org/officeDocument/2006/relationships/tags" Target="../tags/tag683.xml"/><Relationship Id="rId5" Type="http://schemas.openxmlformats.org/officeDocument/2006/relationships/tags" Target="../tags/tag682.xml"/><Relationship Id="rId4" Type="http://schemas.openxmlformats.org/officeDocument/2006/relationships/tags" Target="../tags/tag681.xml"/><Relationship Id="rId3" Type="http://schemas.openxmlformats.org/officeDocument/2006/relationships/tags" Target="../tags/tag680.xml"/><Relationship Id="rId2" Type="http://schemas.openxmlformats.org/officeDocument/2006/relationships/tags" Target="../tags/tag679.xml"/><Relationship Id="rId14" Type="http://schemas.openxmlformats.org/officeDocument/2006/relationships/slideLayout" Target="../slideLayouts/slideLayout2.xml"/><Relationship Id="rId13" Type="http://schemas.openxmlformats.org/officeDocument/2006/relationships/tags" Target="../tags/tag689.xml"/><Relationship Id="rId12" Type="http://schemas.openxmlformats.org/officeDocument/2006/relationships/tags" Target="../tags/tag688.xml"/><Relationship Id="rId11" Type="http://schemas.openxmlformats.org/officeDocument/2006/relationships/tags" Target="../tags/tag687.xml"/><Relationship Id="rId10" Type="http://schemas.openxmlformats.org/officeDocument/2006/relationships/tags" Target="../tags/tag686.xml"/><Relationship Id="rId1" Type="http://schemas.openxmlformats.org/officeDocument/2006/relationships/tags" Target="../tags/tag678.xml"/></Relationships>
</file>

<file path=ppt/slides/_rels/slide31.xml.rels><?xml version="1.0" encoding="UTF-8" standalone="yes"?>
<Relationships xmlns="http://schemas.openxmlformats.org/package/2006/relationships"><Relationship Id="rId9" Type="http://schemas.openxmlformats.org/officeDocument/2006/relationships/tags" Target="../tags/tag696.xml"/><Relationship Id="rId8" Type="http://schemas.openxmlformats.org/officeDocument/2006/relationships/image" Target="../media/image50.png"/><Relationship Id="rId7" Type="http://schemas.openxmlformats.org/officeDocument/2006/relationships/tags" Target="../tags/tag695.xml"/><Relationship Id="rId6" Type="http://schemas.openxmlformats.org/officeDocument/2006/relationships/tags" Target="../tags/tag694.xml"/><Relationship Id="rId5" Type="http://schemas.openxmlformats.org/officeDocument/2006/relationships/tags" Target="../tags/tag693.xml"/><Relationship Id="rId4" Type="http://schemas.openxmlformats.org/officeDocument/2006/relationships/image" Target="../media/image49.png"/><Relationship Id="rId3" Type="http://schemas.openxmlformats.org/officeDocument/2006/relationships/tags" Target="../tags/tag692.xml"/><Relationship Id="rId2" Type="http://schemas.openxmlformats.org/officeDocument/2006/relationships/tags" Target="../tags/tag691.xml"/><Relationship Id="rId12" Type="http://schemas.openxmlformats.org/officeDocument/2006/relationships/slideLayout" Target="../slideLayouts/slideLayout2.xml"/><Relationship Id="rId11" Type="http://schemas.openxmlformats.org/officeDocument/2006/relationships/tags" Target="../tags/tag697.xml"/><Relationship Id="rId10" Type="http://schemas.openxmlformats.org/officeDocument/2006/relationships/image" Target="../media/image51.png"/><Relationship Id="rId1" Type="http://schemas.openxmlformats.org/officeDocument/2006/relationships/tags" Target="../tags/tag690.xml"/></Relationships>
</file>

<file path=ppt/slides/_rels/slide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172.xml"/><Relationship Id="rId7" Type="http://schemas.openxmlformats.org/officeDocument/2006/relationships/image" Target="../media/image14.jpeg"/><Relationship Id="rId6" Type="http://schemas.openxmlformats.org/officeDocument/2006/relationships/tags" Target="../tags/tag171.xml"/><Relationship Id="rId5" Type="http://schemas.openxmlformats.org/officeDocument/2006/relationships/tags" Target="../tags/tag170.xml"/><Relationship Id="rId4" Type="http://schemas.openxmlformats.org/officeDocument/2006/relationships/tags" Target="../tags/tag169.xml"/><Relationship Id="rId3" Type="http://schemas.openxmlformats.org/officeDocument/2006/relationships/tags" Target="../tags/tag168.xml"/><Relationship Id="rId2" Type="http://schemas.openxmlformats.org/officeDocument/2006/relationships/tags" Target="../tags/tag167.xml"/><Relationship Id="rId1" Type="http://schemas.openxmlformats.org/officeDocument/2006/relationships/tags" Target="../tags/tag166.xml"/></Relationships>
</file>

<file path=ppt/slides/_rels/slide5.xml.rels><?xml version="1.0" encoding="UTF-8" standalone="yes"?>
<Relationships xmlns="http://schemas.openxmlformats.org/package/2006/relationships"><Relationship Id="rId9" Type="http://schemas.openxmlformats.org/officeDocument/2006/relationships/tags" Target="../tags/tag180.xml"/><Relationship Id="rId8" Type="http://schemas.openxmlformats.org/officeDocument/2006/relationships/tags" Target="../tags/tag179.xml"/><Relationship Id="rId7" Type="http://schemas.openxmlformats.org/officeDocument/2006/relationships/tags" Target="../tags/tag178.xml"/><Relationship Id="rId6" Type="http://schemas.openxmlformats.org/officeDocument/2006/relationships/tags" Target="../tags/tag177.xml"/><Relationship Id="rId5" Type="http://schemas.openxmlformats.org/officeDocument/2006/relationships/tags" Target="../tags/tag176.xml"/><Relationship Id="rId4" Type="http://schemas.openxmlformats.org/officeDocument/2006/relationships/tags" Target="../tags/tag175.xml"/><Relationship Id="rId3" Type="http://schemas.openxmlformats.org/officeDocument/2006/relationships/tags" Target="../tags/tag174.xml"/><Relationship Id="rId2" Type="http://schemas.openxmlformats.org/officeDocument/2006/relationships/tags" Target="../tags/tag173.xml"/><Relationship Id="rId13" Type="http://schemas.openxmlformats.org/officeDocument/2006/relationships/slideLayout" Target="../slideLayouts/slideLayout2.xml"/><Relationship Id="rId12" Type="http://schemas.openxmlformats.org/officeDocument/2006/relationships/tags" Target="../tags/tag182.xml"/><Relationship Id="rId11" Type="http://schemas.openxmlformats.org/officeDocument/2006/relationships/tags" Target="../tags/tag181.xml"/><Relationship Id="rId10" Type="http://schemas.openxmlformats.org/officeDocument/2006/relationships/image" Target="../media/image15.png"/><Relationship Id="rId1" Type="http://schemas.openxmlformats.org/officeDocument/2006/relationships/image" Target="../media/image12.png"/></Relationships>
</file>

<file path=ppt/slides/_rels/slide6.xml.rels><?xml version="1.0" encoding="UTF-8" standalone="yes"?>
<Relationships xmlns="http://schemas.openxmlformats.org/package/2006/relationships"><Relationship Id="rId9" Type="http://schemas.openxmlformats.org/officeDocument/2006/relationships/video" Target="../media/media2.mp4"/><Relationship Id="rId8" Type="http://schemas.openxmlformats.org/officeDocument/2006/relationships/tags" Target="../tags/tag189.xml"/><Relationship Id="rId7" Type="http://schemas.openxmlformats.org/officeDocument/2006/relationships/tags" Target="../tags/tag188.xml"/><Relationship Id="rId6" Type="http://schemas.openxmlformats.org/officeDocument/2006/relationships/tags" Target="../tags/tag187.xml"/><Relationship Id="rId5" Type="http://schemas.openxmlformats.org/officeDocument/2006/relationships/tags" Target="../tags/tag186.xml"/><Relationship Id="rId4" Type="http://schemas.openxmlformats.org/officeDocument/2006/relationships/tags" Target="../tags/tag185.xml"/><Relationship Id="rId3" Type="http://schemas.openxmlformats.org/officeDocument/2006/relationships/tags" Target="../tags/tag184.xml"/><Relationship Id="rId27" Type="http://schemas.openxmlformats.org/officeDocument/2006/relationships/slideLayout" Target="../slideLayouts/slideLayout2.xml"/><Relationship Id="rId26" Type="http://schemas.openxmlformats.org/officeDocument/2006/relationships/tags" Target="../tags/tag204.xml"/><Relationship Id="rId25" Type="http://schemas.openxmlformats.org/officeDocument/2006/relationships/tags" Target="../tags/tag203.xml"/><Relationship Id="rId24" Type="http://schemas.openxmlformats.org/officeDocument/2006/relationships/tags" Target="../tags/tag202.xml"/><Relationship Id="rId23" Type="http://schemas.openxmlformats.org/officeDocument/2006/relationships/tags" Target="../tags/tag201.xml"/><Relationship Id="rId22" Type="http://schemas.openxmlformats.org/officeDocument/2006/relationships/tags" Target="../tags/tag200.xml"/><Relationship Id="rId21" Type="http://schemas.openxmlformats.org/officeDocument/2006/relationships/tags" Target="../tags/tag199.xml"/><Relationship Id="rId20" Type="http://schemas.openxmlformats.org/officeDocument/2006/relationships/tags" Target="../tags/tag198.xml"/><Relationship Id="rId2" Type="http://schemas.openxmlformats.org/officeDocument/2006/relationships/tags" Target="../tags/tag183.xml"/><Relationship Id="rId19" Type="http://schemas.openxmlformats.org/officeDocument/2006/relationships/tags" Target="../tags/tag197.xml"/><Relationship Id="rId18" Type="http://schemas.openxmlformats.org/officeDocument/2006/relationships/tags" Target="../tags/tag196.xml"/><Relationship Id="rId17" Type="http://schemas.openxmlformats.org/officeDocument/2006/relationships/tags" Target="../tags/tag195.xml"/><Relationship Id="rId16" Type="http://schemas.openxmlformats.org/officeDocument/2006/relationships/tags" Target="../tags/tag194.xml"/><Relationship Id="rId15" Type="http://schemas.openxmlformats.org/officeDocument/2006/relationships/tags" Target="../tags/tag193.xml"/><Relationship Id="rId14" Type="http://schemas.openxmlformats.org/officeDocument/2006/relationships/tags" Target="../tags/tag192.xml"/><Relationship Id="rId13" Type="http://schemas.openxmlformats.org/officeDocument/2006/relationships/tags" Target="../tags/tag191.xml"/><Relationship Id="rId12" Type="http://schemas.openxmlformats.org/officeDocument/2006/relationships/image" Target="../media/image16.png"/><Relationship Id="rId11" Type="http://schemas.openxmlformats.org/officeDocument/2006/relationships/tags" Target="../tags/tag190.xml"/><Relationship Id="rId10" Type="http://schemas.microsoft.com/office/2007/relationships/media" Target="../media/media2.mp4"/><Relationship Id="rId1" Type="http://schemas.openxmlformats.org/officeDocument/2006/relationships/image" Target="../media/image12.png"/></Relationships>
</file>

<file path=ppt/slides/_rels/slide7.xml.rels><?xml version="1.0" encoding="UTF-8" standalone="yes"?>
<Relationships xmlns="http://schemas.openxmlformats.org/package/2006/relationships"><Relationship Id="rId9" Type="http://schemas.openxmlformats.org/officeDocument/2006/relationships/tags" Target="../tags/tag212.xml"/><Relationship Id="rId8" Type="http://schemas.openxmlformats.org/officeDocument/2006/relationships/tags" Target="../tags/tag211.xml"/><Relationship Id="rId7" Type="http://schemas.openxmlformats.org/officeDocument/2006/relationships/tags" Target="../tags/tag210.xml"/><Relationship Id="rId6" Type="http://schemas.openxmlformats.org/officeDocument/2006/relationships/tags" Target="../tags/tag209.xml"/><Relationship Id="rId5" Type="http://schemas.openxmlformats.org/officeDocument/2006/relationships/tags" Target="../tags/tag208.xml"/><Relationship Id="rId4" Type="http://schemas.openxmlformats.org/officeDocument/2006/relationships/tags" Target="../tags/tag207.xml"/><Relationship Id="rId3" Type="http://schemas.openxmlformats.org/officeDocument/2006/relationships/tags" Target="../tags/tag206.xml"/><Relationship Id="rId2" Type="http://schemas.openxmlformats.org/officeDocument/2006/relationships/tags" Target="../tags/tag205.xml"/><Relationship Id="rId13" Type="http://schemas.openxmlformats.org/officeDocument/2006/relationships/slideLayout" Target="../slideLayouts/slideLayout2.xml"/><Relationship Id="rId12" Type="http://schemas.openxmlformats.org/officeDocument/2006/relationships/tags" Target="../tags/tag214.xml"/><Relationship Id="rId11" Type="http://schemas.openxmlformats.org/officeDocument/2006/relationships/tags" Target="../tags/tag213.xml"/><Relationship Id="rId10" Type="http://schemas.openxmlformats.org/officeDocument/2006/relationships/image" Target="../media/image15.png"/><Relationship Id="rId1" Type="http://schemas.openxmlformats.org/officeDocument/2006/relationships/image" Target="../media/image12.png"/></Relationships>
</file>

<file path=ppt/slides/_rels/slide8.xml.rels><?xml version="1.0" encoding="UTF-8" standalone="yes"?>
<Relationships xmlns="http://schemas.openxmlformats.org/package/2006/relationships"><Relationship Id="rId9" Type="http://schemas.openxmlformats.org/officeDocument/2006/relationships/tags" Target="../tags/tag222.xml"/><Relationship Id="rId8" Type="http://schemas.openxmlformats.org/officeDocument/2006/relationships/tags" Target="../tags/tag221.xml"/><Relationship Id="rId7" Type="http://schemas.openxmlformats.org/officeDocument/2006/relationships/tags" Target="../tags/tag220.xml"/><Relationship Id="rId6" Type="http://schemas.openxmlformats.org/officeDocument/2006/relationships/tags" Target="../tags/tag219.xml"/><Relationship Id="rId5" Type="http://schemas.openxmlformats.org/officeDocument/2006/relationships/tags" Target="../tags/tag218.xml"/><Relationship Id="rId4" Type="http://schemas.openxmlformats.org/officeDocument/2006/relationships/tags" Target="../tags/tag217.xml"/><Relationship Id="rId3" Type="http://schemas.openxmlformats.org/officeDocument/2006/relationships/tags" Target="../tags/tag216.xml"/><Relationship Id="rId2" Type="http://schemas.openxmlformats.org/officeDocument/2006/relationships/tags" Target="../tags/tag215.xml"/><Relationship Id="rId12" Type="http://schemas.openxmlformats.org/officeDocument/2006/relationships/slideLayout" Target="../slideLayouts/slideLayout2.xml"/><Relationship Id="rId11" Type="http://schemas.openxmlformats.org/officeDocument/2006/relationships/image" Target="../media/image17.png"/><Relationship Id="rId10" Type="http://schemas.openxmlformats.org/officeDocument/2006/relationships/tags" Target="../tags/tag223.xml"/><Relationship Id="rId1" Type="http://schemas.openxmlformats.org/officeDocument/2006/relationships/image" Target="../media/image12.png"/></Relationships>
</file>

<file path=ppt/slides/_rels/slide9.xml.rels><?xml version="1.0" encoding="UTF-8" standalone="yes"?>
<Relationships xmlns="http://schemas.openxmlformats.org/package/2006/relationships"><Relationship Id="rId9" Type="http://schemas.openxmlformats.org/officeDocument/2006/relationships/image" Target="../media/image18.wmf"/><Relationship Id="rId8" Type="http://schemas.openxmlformats.org/officeDocument/2006/relationships/oleObject" Target="../embeddings/oleObject1.bin"/><Relationship Id="rId7" Type="http://schemas.openxmlformats.org/officeDocument/2006/relationships/tags" Target="../tags/tag229.xml"/><Relationship Id="rId60" Type="http://schemas.openxmlformats.org/officeDocument/2006/relationships/vmlDrawing" Target="../drawings/vmlDrawing1.vml"/><Relationship Id="rId6" Type="http://schemas.openxmlformats.org/officeDocument/2006/relationships/tags" Target="../tags/tag228.xml"/><Relationship Id="rId59" Type="http://schemas.openxmlformats.org/officeDocument/2006/relationships/slideLayout" Target="../slideLayouts/slideLayout2.xml"/><Relationship Id="rId58" Type="http://schemas.openxmlformats.org/officeDocument/2006/relationships/tags" Target="../tags/tag267.xml"/><Relationship Id="rId57" Type="http://schemas.openxmlformats.org/officeDocument/2006/relationships/tags" Target="../tags/tag266.xml"/><Relationship Id="rId56" Type="http://schemas.openxmlformats.org/officeDocument/2006/relationships/tags" Target="../tags/tag265.xml"/><Relationship Id="rId55" Type="http://schemas.openxmlformats.org/officeDocument/2006/relationships/tags" Target="../tags/tag264.xml"/><Relationship Id="rId54" Type="http://schemas.openxmlformats.org/officeDocument/2006/relationships/tags" Target="../tags/tag263.xml"/><Relationship Id="rId53" Type="http://schemas.openxmlformats.org/officeDocument/2006/relationships/tags" Target="../tags/tag262.xml"/><Relationship Id="rId52" Type="http://schemas.openxmlformats.org/officeDocument/2006/relationships/tags" Target="../tags/tag261.xml"/><Relationship Id="rId51" Type="http://schemas.openxmlformats.org/officeDocument/2006/relationships/tags" Target="../tags/tag260.xml"/><Relationship Id="rId50" Type="http://schemas.openxmlformats.org/officeDocument/2006/relationships/tags" Target="../tags/tag259.xml"/><Relationship Id="rId5" Type="http://schemas.openxmlformats.org/officeDocument/2006/relationships/tags" Target="../tags/tag227.xml"/><Relationship Id="rId49" Type="http://schemas.openxmlformats.org/officeDocument/2006/relationships/tags" Target="../tags/tag258.xml"/><Relationship Id="rId48" Type="http://schemas.openxmlformats.org/officeDocument/2006/relationships/tags" Target="../tags/tag257.xml"/><Relationship Id="rId47" Type="http://schemas.openxmlformats.org/officeDocument/2006/relationships/tags" Target="../tags/tag256.xml"/><Relationship Id="rId46" Type="http://schemas.openxmlformats.org/officeDocument/2006/relationships/tags" Target="../tags/tag255.xml"/><Relationship Id="rId45" Type="http://schemas.openxmlformats.org/officeDocument/2006/relationships/tags" Target="../tags/tag254.xml"/><Relationship Id="rId44" Type="http://schemas.openxmlformats.org/officeDocument/2006/relationships/tags" Target="../tags/tag253.xml"/><Relationship Id="rId43" Type="http://schemas.openxmlformats.org/officeDocument/2006/relationships/tags" Target="../tags/tag252.xml"/><Relationship Id="rId42" Type="http://schemas.openxmlformats.org/officeDocument/2006/relationships/tags" Target="../tags/tag251.xml"/><Relationship Id="rId41" Type="http://schemas.openxmlformats.org/officeDocument/2006/relationships/tags" Target="../tags/tag250.xml"/><Relationship Id="rId40" Type="http://schemas.openxmlformats.org/officeDocument/2006/relationships/tags" Target="../tags/tag249.xml"/><Relationship Id="rId4" Type="http://schemas.openxmlformats.org/officeDocument/2006/relationships/tags" Target="../tags/tag226.xml"/><Relationship Id="rId39" Type="http://schemas.openxmlformats.org/officeDocument/2006/relationships/tags" Target="../tags/tag248.xml"/><Relationship Id="rId38" Type="http://schemas.openxmlformats.org/officeDocument/2006/relationships/tags" Target="../tags/tag247.xml"/><Relationship Id="rId37" Type="http://schemas.openxmlformats.org/officeDocument/2006/relationships/tags" Target="../tags/tag246.xml"/><Relationship Id="rId36" Type="http://schemas.openxmlformats.org/officeDocument/2006/relationships/tags" Target="../tags/tag245.xml"/><Relationship Id="rId35" Type="http://schemas.openxmlformats.org/officeDocument/2006/relationships/tags" Target="../tags/tag244.xml"/><Relationship Id="rId34" Type="http://schemas.openxmlformats.org/officeDocument/2006/relationships/tags" Target="../tags/tag243.xml"/><Relationship Id="rId33" Type="http://schemas.openxmlformats.org/officeDocument/2006/relationships/tags" Target="../tags/tag242.xml"/><Relationship Id="rId32" Type="http://schemas.openxmlformats.org/officeDocument/2006/relationships/tags" Target="../tags/tag241.xml"/><Relationship Id="rId31" Type="http://schemas.openxmlformats.org/officeDocument/2006/relationships/tags" Target="../tags/tag240.xml"/><Relationship Id="rId30" Type="http://schemas.openxmlformats.org/officeDocument/2006/relationships/image" Target="../media/image24.png"/><Relationship Id="rId3" Type="http://schemas.openxmlformats.org/officeDocument/2006/relationships/tags" Target="../tags/tag225.xml"/><Relationship Id="rId29" Type="http://schemas.openxmlformats.org/officeDocument/2006/relationships/tags" Target="../tags/tag239.xml"/><Relationship Id="rId28" Type="http://schemas.openxmlformats.org/officeDocument/2006/relationships/tags" Target="../tags/tag238.xml"/><Relationship Id="rId27" Type="http://schemas.openxmlformats.org/officeDocument/2006/relationships/tags" Target="../tags/tag237.xml"/><Relationship Id="rId26" Type="http://schemas.openxmlformats.org/officeDocument/2006/relationships/image" Target="../media/image23.wmf"/><Relationship Id="rId25" Type="http://schemas.openxmlformats.org/officeDocument/2006/relationships/oleObject" Target="../embeddings/oleObject6.bin"/><Relationship Id="rId24" Type="http://schemas.openxmlformats.org/officeDocument/2006/relationships/tags" Target="../tags/tag236.xml"/><Relationship Id="rId23" Type="http://schemas.openxmlformats.org/officeDocument/2006/relationships/tags" Target="../tags/tag235.xml"/><Relationship Id="rId22" Type="http://schemas.openxmlformats.org/officeDocument/2006/relationships/tags" Target="../tags/tag234.xml"/><Relationship Id="rId21" Type="http://schemas.openxmlformats.org/officeDocument/2006/relationships/image" Target="../media/image22.wmf"/><Relationship Id="rId20" Type="http://schemas.openxmlformats.org/officeDocument/2006/relationships/oleObject" Target="../embeddings/oleObject5.bin"/><Relationship Id="rId2" Type="http://schemas.openxmlformats.org/officeDocument/2006/relationships/tags" Target="../tags/tag224.xml"/><Relationship Id="rId19" Type="http://schemas.openxmlformats.org/officeDocument/2006/relationships/tags" Target="../tags/tag233.xml"/><Relationship Id="rId18" Type="http://schemas.openxmlformats.org/officeDocument/2006/relationships/image" Target="../media/image21.wmf"/><Relationship Id="rId17" Type="http://schemas.openxmlformats.org/officeDocument/2006/relationships/oleObject" Target="../embeddings/oleObject4.bin"/><Relationship Id="rId16" Type="http://schemas.openxmlformats.org/officeDocument/2006/relationships/tags" Target="../tags/tag232.xml"/><Relationship Id="rId15" Type="http://schemas.openxmlformats.org/officeDocument/2006/relationships/image" Target="../media/image20.wmf"/><Relationship Id="rId14" Type="http://schemas.openxmlformats.org/officeDocument/2006/relationships/oleObject" Target="../embeddings/oleObject3.bin"/><Relationship Id="rId13" Type="http://schemas.openxmlformats.org/officeDocument/2006/relationships/tags" Target="../tags/tag231.xml"/><Relationship Id="rId12" Type="http://schemas.openxmlformats.org/officeDocument/2006/relationships/image" Target="../media/image19.wmf"/><Relationship Id="rId11" Type="http://schemas.openxmlformats.org/officeDocument/2006/relationships/oleObject" Target="../embeddings/oleObject2.bin"/><Relationship Id="rId10" Type="http://schemas.openxmlformats.org/officeDocument/2006/relationships/tags" Target="../tags/tag230.xml"/><Relationship Id="rId1"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bg>
      <p:bgPr>
        <a:pattFill prst="pct90">
          <a:fgClr>
            <a:schemeClr val="bg1"/>
          </a:fgClr>
          <a:bgClr>
            <a:schemeClr val="bg1"/>
          </a:bgClr>
        </a:pattFill>
        <a:effectLst/>
      </p:bgPr>
    </p:bg>
    <p:spTree>
      <p:nvGrpSpPr>
        <p:cNvPr id="1" name=""/>
        <p:cNvGrpSpPr/>
        <p:nvPr/>
      </p:nvGrpSpPr>
      <p:grpSpPr>
        <a:xfrm>
          <a:off x="0" y="0"/>
          <a:ext cx="0" cy="0"/>
          <a:chOff x="0" y="0"/>
          <a:chExt cx="0" cy="0"/>
        </a:xfrm>
      </p:grpSpPr>
      <p:sp>
        <p:nvSpPr>
          <p:cNvPr id="535" name="任意多边形 534"/>
          <p:cNvSpPr/>
          <p:nvPr>
            <p:custDataLst>
              <p:tags r:id="rId1"/>
            </p:custDataLst>
          </p:nvPr>
        </p:nvSpPr>
        <p:spPr>
          <a:xfrm>
            <a:off x="1739900" y="4910455"/>
            <a:ext cx="3701415" cy="478155"/>
          </a:xfrm>
          <a:custGeom>
            <a:avLst/>
            <a:gdLst>
              <a:gd name="connsiteX0" fmla="*/ 488 w 6417"/>
              <a:gd name="connsiteY0" fmla="*/ 0 h 753"/>
              <a:gd name="connsiteX1" fmla="*/ 6417 w 6417"/>
              <a:gd name="connsiteY1" fmla="*/ 0 h 753"/>
              <a:gd name="connsiteX2" fmla="*/ 6417 w 6417"/>
              <a:gd name="connsiteY2" fmla="*/ 753 h 753"/>
              <a:gd name="connsiteX3" fmla="*/ 0 w 6417"/>
              <a:gd name="connsiteY3" fmla="*/ 753 h 753"/>
              <a:gd name="connsiteX4" fmla="*/ 488 w 6417"/>
              <a:gd name="connsiteY4" fmla="*/ 0 h 7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17" h="753">
                <a:moveTo>
                  <a:pt x="488" y="0"/>
                </a:moveTo>
                <a:lnTo>
                  <a:pt x="6417" y="0"/>
                </a:lnTo>
                <a:lnTo>
                  <a:pt x="6417" y="753"/>
                </a:lnTo>
                <a:lnTo>
                  <a:pt x="0" y="753"/>
                </a:lnTo>
                <a:lnTo>
                  <a:pt x="488" y="0"/>
                </a:lnTo>
                <a:close/>
              </a:path>
            </a:pathLst>
          </a:custGeom>
          <a:solidFill>
            <a:srgbClr val="B2DA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汉仪文黑-55简" panose="00020600040101010101" charset="-122"/>
            </a:endParaRPr>
          </a:p>
        </p:txBody>
      </p:sp>
      <p:grpSp>
        <p:nvGrpSpPr>
          <p:cNvPr id="20" name="组合 19"/>
          <p:cNvGrpSpPr/>
          <p:nvPr>
            <p:custDataLst>
              <p:tags r:id="rId2"/>
            </p:custDataLst>
          </p:nvPr>
        </p:nvGrpSpPr>
        <p:grpSpPr>
          <a:xfrm>
            <a:off x="1960958" y="4884400"/>
            <a:ext cx="1102597" cy="478155"/>
            <a:chOff x="-934573" y="3023698"/>
            <a:chExt cx="3802404" cy="1736801"/>
          </a:xfrm>
        </p:grpSpPr>
        <p:sp>
          <p:nvSpPr>
            <p:cNvPr id="21" name="任意多边形: 形状 20"/>
            <p:cNvSpPr/>
            <p:nvPr>
              <p:custDataLst>
                <p:tags r:id="rId3"/>
              </p:custDataLst>
            </p:nvPr>
          </p:nvSpPr>
          <p:spPr>
            <a:xfrm>
              <a:off x="-934573" y="4241387"/>
              <a:ext cx="3802404" cy="519112"/>
            </a:xfrm>
            <a:custGeom>
              <a:avLst/>
              <a:gdLst>
                <a:gd name="connsiteX0" fmla="*/ 16337 w 3802404"/>
                <a:gd name="connsiteY0" fmla="*/ 407142 h 519112"/>
                <a:gd name="connsiteX1" fmla="*/ 177690 w 3802404"/>
                <a:gd name="connsiteY1" fmla="*/ 405999 h 519112"/>
                <a:gd name="connsiteX2" fmla="*/ 386097 w 3802404"/>
                <a:gd name="connsiteY2" fmla="*/ 351992 h 519112"/>
                <a:gd name="connsiteX3" fmla="*/ 1714739 w 3802404"/>
                <a:gd name="connsiteY3" fmla="*/ 519061 h 519112"/>
                <a:gd name="connsiteX4" fmla="*/ 2060021 w 3802404"/>
                <a:gd name="connsiteY4" fmla="*/ 519061 h 519112"/>
                <a:gd name="connsiteX5" fmla="*/ 3707846 w 3802404"/>
                <a:gd name="connsiteY5" fmla="*/ 429335 h 519112"/>
                <a:gd name="connsiteX6" fmla="*/ 3797133 w 3802404"/>
                <a:gd name="connsiteY6" fmla="*/ 392521 h 519112"/>
                <a:gd name="connsiteX7" fmla="*/ 3799667 w 3802404"/>
                <a:gd name="connsiteY7" fmla="*/ 347230 h 519112"/>
                <a:gd name="connsiteX8" fmla="*/ 3798810 w 3802404"/>
                <a:gd name="connsiteY8" fmla="*/ 344658 h 519112"/>
                <a:gd name="connsiteX9" fmla="*/ 3565542 w 3802404"/>
                <a:gd name="connsiteY9" fmla="*/ 65385 h 519112"/>
                <a:gd name="connsiteX10" fmla="*/ 303896 w 3802404"/>
                <a:gd name="connsiteY10" fmla="*/ -52 h 519112"/>
                <a:gd name="connsiteX11" fmla="*/ 16337 w 3802404"/>
                <a:gd name="connsiteY11" fmla="*/ 407142 h 5191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802404" h="519112">
                  <a:moveTo>
                    <a:pt x="16337" y="407142"/>
                  </a:moveTo>
                  <a:cubicBezTo>
                    <a:pt x="70534" y="433431"/>
                    <a:pt x="133589" y="421239"/>
                    <a:pt x="177690" y="405999"/>
                  </a:cubicBezTo>
                  <a:cubicBezTo>
                    <a:pt x="245507" y="382139"/>
                    <a:pt x="315226" y="364070"/>
                    <a:pt x="386097" y="351992"/>
                  </a:cubicBezTo>
                  <a:cubicBezTo>
                    <a:pt x="677372" y="304367"/>
                    <a:pt x="1318118" y="242074"/>
                    <a:pt x="1714739" y="519061"/>
                  </a:cubicBezTo>
                  <a:lnTo>
                    <a:pt x="2060021" y="519061"/>
                  </a:lnTo>
                  <a:cubicBezTo>
                    <a:pt x="2060021" y="519061"/>
                    <a:pt x="2863550" y="79577"/>
                    <a:pt x="3707846" y="429335"/>
                  </a:cubicBezTo>
                  <a:cubicBezTo>
                    <a:pt x="3742669" y="443823"/>
                    <a:pt x="3782646" y="427345"/>
                    <a:pt x="3797133" y="392521"/>
                  </a:cubicBezTo>
                  <a:cubicBezTo>
                    <a:pt x="3803115" y="378158"/>
                    <a:pt x="3804010" y="362175"/>
                    <a:pt x="3799667" y="347230"/>
                  </a:cubicBezTo>
                  <a:lnTo>
                    <a:pt x="3798810" y="344658"/>
                  </a:lnTo>
                  <a:cubicBezTo>
                    <a:pt x="3781379" y="290270"/>
                    <a:pt x="3565542" y="65385"/>
                    <a:pt x="3565542" y="65385"/>
                  </a:cubicBezTo>
                  <a:lnTo>
                    <a:pt x="303896" y="-52"/>
                  </a:lnTo>
                  <a:cubicBezTo>
                    <a:pt x="303896" y="-52"/>
                    <a:pt x="-83200" y="358850"/>
                    <a:pt x="16337" y="407142"/>
                  </a:cubicBezTo>
                  <a:close/>
                </a:path>
              </a:pathLst>
            </a:custGeom>
            <a:solidFill>
              <a:srgbClr val="127AC8"/>
            </a:solidFill>
            <a:ln w="9525" cap="flat">
              <a:noFill/>
              <a:prstDash val="solid"/>
              <a:miter/>
            </a:ln>
          </p:spPr>
          <p:txBody>
            <a:bodyPr rtlCol="0" anchor="ctr"/>
            <a:lstStyle/>
            <a:p>
              <a:endParaRPr lang="zh-CN" altLang="en-US">
                <a:latin typeface="江城圆体 400W" pitchFamily="34" charset="-122"/>
              </a:endParaRPr>
            </a:p>
          </p:txBody>
        </p:sp>
        <p:sp>
          <p:nvSpPr>
            <p:cNvPr id="22" name="任意多边形: 形状 21"/>
            <p:cNvSpPr/>
            <p:nvPr>
              <p:custDataLst>
                <p:tags r:id="rId4"/>
              </p:custDataLst>
            </p:nvPr>
          </p:nvSpPr>
          <p:spPr>
            <a:xfrm>
              <a:off x="-766015" y="4157662"/>
              <a:ext cx="3478510" cy="495776"/>
            </a:xfrm>
            <a:custGeom>
              <a:avLst/>
              <a:gdLst>
                <a:gd name="connsiteX0" fmla="*/ 14943 w 3478510"/>
                <a:gd name="connsiteY0" fmla="*/ 388854 h 495776"/>
                <a:gd name="connsiteX1" fmla="*/ 162580 w 3478510"/>
                <a:gd name="connsiteY1" fmla="*/ 387902 h 495776"/>
                <a:gd name="connsiteX2" fmla="*/ 353080 w 3478510"/>
                <a:gd name="connsiteY2" fmla="*/ 336276 h 495776"/>
                <a:gd name="connsiteX3" fmla="*/ 1568470 w 3478510"/>
                <a:gd name="connsiteY3" fmla="*/ 495725 h 495776"/>
                <a:gd name="connsiteX4" fmla="*/ 1884319 w 3478510"/>
                <a:gd name="connsiteY4" fmla="*/ 495725 h 495776"/>
                <a:gd name="connsiteX5" fmla="*/ 3391746 w 3478510"/>
                <a:gd name="connsiteY5" fmla="*/ 410000 h 495776"/>
                <a:gd name="connsiteX6" fmla="*/ 3475756 w 3478510"/>
                <a:gd name="connsiteY6" fmla="*/ 331609 h 495776"/>
                <a:gd name="connsiteX7" fmla="*/ 3474994 w 3478510"/>
                <a:gd name="connsiteY7" fmla="*/ 329228 h 495776"/>
                <a:gd name="connsiteX8" fmla="*/ 3261634 w 3478510"/>
                <a:gd name="connsiteY8" fmla="*/ 62528 h 495776"/>
                <a:gd name="connsiteX9" fmla="*/ 278023 w 3478510"/>
                <a:gd name="connsiteY9" fmla="*/ -52 h 495776"/>
                <a:gd name="connsiteX10" fmla="*/ 14943 w 3478510"/>
                <a:gd name="connsiteY10" fmla="*/ 388854 h 495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478510" h="495776">
                  <a:moveTo>
                    <a:pt x="14943" y="388854"/>
                  </a:moveTo>
                  <a:cubicBezTo>
                    <a:pt x="64568" y="414000"/>
                    <a:pt x="122194" y="402380"/>
                    <a:pt x="162580" y="387902"/>
                  </a:cubicBezTo>
                  <a:cubicBezTo>
                    <a:pt x="224414" y="365051"/>
                    <a:pt x="288168" y="347773"/>
                    <a:pt x="353080" y="336276"/>
                  </a:cubicBezTo>
                  <a:cubicBezTo>
                    <a:pt x="619780" y="290937"/>
                    <a:pt x="1205663" y="231501"/>
                    <a:pt x="1568470" y="495725"/>
                  </a:cubicBezTo>
                  <a:lnTo>
                    <a:pt x="1884319" y="495725"/>
                  </a:lnTo>
                  <a:cubicBezTo>
                    <a:pt x="1884319" y="495725"/>
                    <a:pt x="2619363" y="76149"/>
                    <a:pt x="3391746" y="410000"/>
                  </a:cubicBezTo>
                  <a:cubicBezTo>
                    <a:pt x="3440228" y="430955"/>
                    <a:pt x="3490901" y="383997"/>
                    <a:pt x="3475756" y="331609"/>
                  </a:cubicBezTo>
                  <a:cubicBezTo>
                    <a:pt x="3475756" y="330847"/>
                    <a:pt x="3475280" y="329990"/>
                    <a:pt x="3474994" y="329228"/>
                  </a:cubicBezTo>
                  <a:cubicBezTo>
                    <a:pt x="3458992" y="277316"/>
                    <a:pt x="3261634" y="62528"/>
                    <a:pt x="3261634" y="62528"/>
                  </a:cubicBezTo>
                  <a:lnTo>
                    <a:pt x="278023" y="-52"/>
                  </a:lnTo>
                  <a:cubicBezTo>
                    <a:pt x="278023" y="-52"/>
                    <a:pt x="-76116" y="342849"/>
                    <a:pt x="14943" y="388854"/>
                  </a:cubicBezTo>
                  <a:close/>
                </a:path>
              </a:pathLst>
            </a:custGeom>
            <a:solidFill>
              <a:srgbClr val="D05649">
                <a:alpha val="50000"/>
              </a:srgbClr>
            </a:solidFill>
            <a:ln w="9525" cap="flat">
              <a:noFill/>
              <a:prstDash val="solid"/>
              <a:miter/>
            </a:ln>
          </p:spPr>
          <p:txBody>
            <a:bodyPr rtlCol="0" anchor="ctr"/>
            <a:lstStyle/>
            <a:p>
              <a:endParaRPr lang="zh-CN" altLang="en-US">
                <a:latin typeface="江城圆体 400W" pitchFamily="34" charset="-122"/>
              </a:endParaRPr>
            </a:p>
          </p:txBody>
        </p:sp>
        <p:sp>
          <p:nvSpPr>
            <p:cNvPr id="23" name="任意多边形: 形状 22"/>
            <p:cNvSpPr/>
            <p:nvPr>
              <p:custDataLst>
                <p:tags r:id="rId5"/>
              </p:custDataLst>
            </p:nvPr>
          </p:nvSpPr>
          <p:spPr>
            <a:xfrm>
              <a:off x="942117" y="3023698"/>
              <a:ext cx="1600771" cy="1613833"/>
            </a:xfrm>
            <a:custGeom>
              <a:avLst/>
              <a:gdLst>
                <a:gd name="connsiteX0" fmla="*/ -26 w 1600771"/>
                <a:gd name="connsiteY0" fmla="*/ 1613782 h 1613833"/>
                <a:gd name="connsiteX1" fmla="*/ 1600745 w 1600771"/>
                <a:gd name="connsiteY1" fmla="*/ 937983 h 1613833"/>
                <a:gd name="connsiteX2" fmla="*/ 1384242 w 1600771"/>
                <a:gd name="connsiteY2" fmla="*/ 74256 h 1613833"/>
                <a:gd name="connsiteX3" fmla="*/ 8165 w 1600771"/>
                <a:gd name="connsiteY3" fmla="*/ 539267 h 1613833"/>
              </a:gdLst>
              <a:ahLst/>
              <a:cxnLst>
                <a:cxn ang="0">
                  <a:pos x="connsiteX0" y="connsiteY0"/>
                </a:cxn>
                <a:cxn ang="0">
                  <a:pos x="connsiteX1" y="connsiteY1"/>
                </a:cxn>
                <a:cxn ang="0">
                  <a:pos x="connsiteX2" y="connsiteY2"/>
                </a:cxn>
                <a:cxn ang="0">
                  <a:pos x="connsiteX3" y="connsiteY3"/>
                </a:cxn>
              </a:cxnLst>
              <a:rect l="l" t="t" r="r" b="b"/>
              <a:pathLst>
                <a:path w="1600771" h="1613833">
                  <a:moveTo>
                    <a:pt x="-26" y="1613782"/>
                  </a:moveTo>
                  <a:cubicBezTo>
                    <a:pt x="-26" y="1613782"/>
                    <a:pt x="495940" y="636232"/>
                    <a:pt x="1600745" y="937983"/>
                  </a:cubicBezTo>
                  <a:cubicBezTo>
                    <a:pt x="1600745" y="937983"/>
                    <a:pt x="1365573" y="518312"/>
                    <a:pt x="1384242" y="74256"/>
                  </a:cubicBezTo>
                  <a:cubicBezTo>
                    <a:pt x="1384242" y="74256"/>
                    <a:pt x="374592" y="-274549"/>
                    <a:pt x="8165" y="539267"/>
                  </a:cubicBezTo>
                </a:path>
              </a:pathLst>
            </a:custGeom>
            <a:solidFill>
              <a:srgbClr val="FFFFFF"/>
            </a:solidFill>
            <a:ln w="9525" cap="flat">
              <a:noFill/>
              <a:prstDash val="solid"/>
              <a:miter/>
            </a:ln>
          </p:spPr>
          <p:txBody>
            <a:bodyPr rtlCol="0" anchor="ctr"/>
            <a:lstStyle/>
            <a:p>
              <a:endParaRPr lang="zh-CN" altLang="en-US">
                <a:latin typeface="江城圆体 400W" pitchFamily="34" charset="-122"/>
              </a:endParaRPr>
            </a:p>
          </p:txBody>
        </p:sp>
        <p:sp>
          <p:nvSpPr>
            <p:cNvPr id="24" name="任意多边形: 形状 23"/>
            <p:cNvSpPr/>
            <p:nvPr>
              <p:custDataLst>
                <p:tags r:id="rId6"/>
              </p:custDataLst>
            </p:nvPr>
          </p:nvSpPr>
          <p:spPr>
            <a:xfrm>
              <a:off x="-886301" y="3183651"/>
              <a:ext cx="3700843" cy="1511411"/>
            </a:xfrm>
            <a:custGeom>
              <a:avLst/>
              <a:gdLst>
                <a:gd name="connsiteX0" fmla="*/ 1836584 w 3700843"/>
                <a:gd name="connsiteY0" fmla="*/ 379314 h 1511411"/>
                <a:gd name="connsiteX1" fmla="*/ 2424467 w 3700843"/>
                <a:gd name="connsiteY1" fmla="*/ 34700 h 1511411"/>
                <a:gd name="connsiteX2" fmla="*/ 3382301 w 3700843"/>
                <a:gd name="connsiteY2" fmla="*/ 199863 h 1511411"/>
                <a:gd name="connsiteX3" fmla="*/ 3502316 w 3700843"/>
                <a:gd name="connsiteY3" fmla="*/ 649157 h 1511411"/>
                <a:gd name="connsiteX4" fmla="*/ 3685958 w 3700843"/>
                <a:gd name="connsiteY4" fmla="*/ 902903 h 1511411"/>
                <a:gd name="connsiteX5" fmla="*/ 3700817 w 3700843"/>
                <a:gd name="connsiteY5" fmla="*/ 916810 h 1511411"/>
                <a:gd name="connsiteX6" fmla="*/ 3644810 w 3700843"/>
                <a:gd name="connsiteY6" fmla="*/ 1177985 h 1511411"/>
                <a:gd name="connsiteX7" fmla="*/ 1971554 w 3700843"/>
                <a:gd name="connsiteY7" fmla="*/ 1511360 h 1511411"/>
                <a:gd name="connsiteX8" fmla="*/ 1711997 w 3700843"/>
                <a:gd name="connsiteY8" fmla="*/ 1511360 h 1511411"/>
                <a:gd name="connsiteX9" fmla="*/ 55885 w 3700843"/>
                <a:gd name="connsiteY9" fmla="*/ 1188463 h 1511411"/>
                <a:gd name="connsiteX10" fmla="*/ -26 w 3700843"/>
                <a:gd name="connsiteY10" fmla="*/ 927382 h 1511411"/>
                <a:gd name="connsiteX11" fmla="*/ 14642 w 3700843"/>
                <a:gd name="connsiteY11" fmla="*/ 913571 h 1511411"/>
                <a:gd name="connsiteX12" fmla="*/ 197808 w 3700843"/>
                <a:gd name="connsiteY12" fmla="*/ 659635 h 1511411"/>
                <a:gd name="connsiteX13" fmla="*/ 317823 w 3700843"/>
                <a:gd name="connsiteY13" fmla="*/ 210245 h 1511411"/>
                <a:gd name="connsiteX14" fmla="*/ 1275657 w 3700843"/>
                <a:gd name="connsiteY14" fmla="*/ 45177 h 1511411"/>
                <a:gd name="connsiteX15" fmla="*/ 1836584 w 3700843"/>
                <a:gd name="connsiteY15" fmla="*/ 379314 h 15114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00843" h="1511411">
                  <a:moveTo>
                    <a:pt x="1836584" y="379314"/>
                  </a:moveTo>
                  <a:cubicBezTo>
                    <a:pt x="1836584" y="379314"/>
                    <a:pt x="1962505" y="169288"/>
                    <a:pt x="2424467" y="34700"/>
                  </a:cubicBezTo>
                  <a:cubicBezTo>
                    <a:pt x="2886430" y="-99889"/>
                    <a:pt x="3382301" y="199863"/>
                    <a:pt x="3382301" y="199863"/>
                  </a:cubicBezTo>
                  <a:cubicBezTo>
                    <a:pt x="3382301" y="199863"/>
                    <a:pt x="3396779" y="427796"/>
                    <a:pt x="3502316" y="649157"/>
                  </a:cubicBezTo>
                  <a:cubicBezTo>
                    <a:pt x="3547970" y="743979"/>
                    <a:pt x="3610158" y="829904"/>
                    <a:pt x="3685958" y="902903"/>
                  </a:cubicBezTo>
                  <a:lnTo>
                    <a:pt x="3700817" y="916810"/>
                  </a:lnTo>
                  <a:cubicBezTo>
                    <a:pt x="3655573" y="992248"/>
                    <a:pt x="3638905" y="1090260"/>
                    <a:pt x="3644810" y="1177985"/>
                  </a:cubicBezTo>
                  <a:cubicBezTo>
                    <a:pt x="3079501" y="1059018"/>
                    <a:pt x="2450851" y="1188748"/>
                    <a:pt x="1971554" y="1511360"/>
                  </a:cubicBezTo>
                  <a:lnTo>
                    <a:pt x="1711997" y="1511360"/>
                  </a:lnTo>
                  <a:cubicBezTo>
                    <a:pt x="1232699" y="1188558"/>
                    <a:pt x="621194" y="1069210"/>
                    <a:pt x="55885" y="1188463"/>
                  </a:cubicBezTo>
                  <a:cubicBezTo>
                    <a:pt x="61791" y="1100738"/>
                    <a:pt x="45122" y="1002821"/>
                    <a:pt x="-26" y="927382"/>
                  </a:cubicBezTo>
                  <a:lnTo>
                    <a:pt x="14642" y="913571"/>
                  </a:lnTo>
                  <a:cubicBezTo>
                    <a:pt x="90291" y="840476"/>
                    <a:pt x="152315" y="754485"/>
                    <a:pt x="197808" y="659635"/>
                  </a:cubicBezTo>
                  <a:cubicBezTo>
                    <a:pt x="303345" y="438179"/>
                    <a:pt x="317823" y="210245"/>
                    <a:pt x="317823" y="210245"/>
                  </a:cubicBezTo>
                  <a:cubicBezTo>
                    <a:pt x="317823" y="210245"/>
                    <a:pt x="813123" y="-86268"/>
                    <a:pt x="1275657" y="45177"/>
                  </a:cubicBezTo>
                  <a:cubicBezTo>
                    <a:pt x="1764480" y="184242"/>
                    <a:pt x="1836584" y="379314"/>
                    <a:pt x="1836584" y="379314"/>
                  </a:cubicBezTo>
                  <a:close/>
                </a:path>
              </a:pathLst>
            </a:custGeom>
            <a:solidFill>
              <a:srgbClr val="FFFFFF"/>
            </a:solidFill>
            <a:ln w="9525" cap="flat">
              <a:noFill/>
              <a:prstDash val="solid"/>
              <a:miter/>
            </a:ln>
          </p:spPr>
          <p:txBody>
            <a:bodyPr rtlCol="0" anchor="ctr"/>
            <a:lstStyle/>
            <a:p>
              <a:endParaRPr lang="zh-CN" altLang="en-US">
                <a:latin typeface="江城圆体 400W" pitchFamily="34" charset="-122"/>
              </a:endParaRPr>
            </a:p>
          </p:txBody>
        </p:sp>
        <p:sp>
          <p:nvSpPr>
            <p:cNvPr id="25" name="任意多边形: 形状 24"/>
            <p:cNvSpPr/>
            <p:nvPr>
              <p:custDataLst>
                <p:tags r:id="rId7"/>
              </p:custDataLst>
            </p:nvPr>
          </p:nvSpPr>
          <p:spPr>
            <a:xfrm>
              <a:off x="-886301" y="3183651"/>
              <a:ext cx="3700843" cy="1511411"/>
            </a:xfrm>
            <a:custGeom>
              <a:avLst/>
              <a:gdLst>
                <a:gd name="connsiteX0" fmla="*/ 1836584 w 3700843"/>
                <a:gd name="connsiteY0" fmla="*/ 379314 h 1511411"/>
                <a:gd name="connsiteX1" fmla="*/ 2424467 w 3700843"/>
                <a:gd name="connsiteY1" fmla="*/ 34700 h 1511411"/>
                <a:gd name="connsiteX2" fmla="*/ 3382301 w 3700843"/>
                <a:gd name="connsiteY2" fmla="*/ 199863 h 1511411"/>
                <a:gd name="connsiteX3" fmla="*/ 3502316 w 3700843"/>
                <a:gd name="connsiteY3" fmla="*/ 649157 h 1511411"/>
                <a:gd name="connsiteX4" fmla="*/ 3685958 w 3700843"/>
                <a:gd name="connsiteY4" fmla="*/ 902903 h 1511411"/>
                <a:gd name="connsiteX5" fmla="*/ 3700817 w 3700843"/>
                <a:gd name="connsiteY5" fmla="*/ 916810 h 1511411"/>
                <a:gd name="connsiteX6" fmla="*/ 3644810 w 3700843"/>
                <a:gd name="connsiteY6" fmla="*/ 1177985 h 1511411"/>
                <a:gd name="connsiteX7" fmla="*/ 1971554 w 3700843"/>
                <a:gd name="connsiteY7" fmla="*/ 1511360 h 1511411"/>
                <a:gd name="connsiteX8" fmla="*/ 1711997 w 3700843"/>
                <a:gd name="connsiteY8" fmla="*/ 1511360 h 1511411"/>
                <a:gd name="connsiteX9" fmla="*/ 55885 w 3700843"/>
                <a:gd name="connsiteY9" fmla="*/ 1188463 h 1511411"/>
                <a:gd name="connsiteX10" fmla="*/ -26 w 3700843"/>
                <a:gd name="connsiteY10" fmla="*/ 927382 h 1511411"/>
                <a:gd name="connsiteX11" fmla="*/ 14642 w 3700843"/>
                <a:gd name="connsiteY11" fmla="*/ 913571 h 1511411"/>
                <a:gd name="connsiteX12" fmla="*/ 197808 w 3700843"/>
                <a:gd name="connsiteY12" fmla="*/ 659635 h 1511411"/>
                <a:gd name="connsiteX13" fmla="*/ 317823 w 3700843"/>
                <a:gd name="connsiteY13" fmla="*/ 210245 h 1511411"/>
                <a:gd name="connsiteX14" fmla="*/ 1275657 w 3700843"/>
                <a:gd name="connsiteY14" fmla="*/ 45177 h 1511411"/>
                <a:gd name="connsiteX15" fmla="*/ 1836584 w 3700843"/>
                <a:gd name="connsiteY15" fmla="*/ 379314 h 15114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00843" h="1511411">
                  <a:moveTo>
                    <a:pt x="1836584" y="379314"/>
                  </a:moveTo>
                  <a:cubicBezTo>
                    <a:pt x="1836584" y="379314"/>
                    <a:pt x="1962505" y="169288"/>
                    <a:pt x="2424467" y="34700"/>
                  </a:cubicBezTo>
                  <a:cubicBezTo>
                    <a:pt x="2886430" y="-99889"/>
                    <a:pt x="3382301" y="199863"/>
                    <a:pt x="3382301" y="199863"/>
                  </a:cubicBezTo>
                  <a:cubicBezTo>
                    <a:pt x="3382301" y="199863"/>
                    <a:pt x="3396779" y="427796"/>
                    <a:pt x="3502316" y="649157"/>
                  </a:cubicBezTo>
                  <a:cubicBezTo>
                    <a:pt x="3547970" y="743979"/>
                    <a:pt x="3610158" y="829904"/>
                    <a:pt x="3685958" y="902903"/>
                  </a:cubicBezTo>
                  <a:lnTo>
                    <a:pt x="3700817" y="916810"/>
                  </a:lnTo>
                  <a:cubicBezTo>
                    <a:pt x="3655573" y="992248"/>
                    <a:pt x="3638905" y="1090260"/>
                    <a:pt x="3644810" y="1177985"/>
                  </a:cubicBezTo>
                  <a:cubicBezTo>
                    <a:pt x="3079501" y="1059018"/>
                    <a:pt x="2450851" y="1188748"/>
                    <a:pt x="1971554" y="1511360"/>
                  </a:cubicBezTo>
                  <a:lnTo>
                    <a:pt x="1711997" y="1511360"/>
                  </a:lnTo>
                  <a:cubicBezTo>
                    <a:pt x="1232699" y="1188558"/>
                    <a:pt x="621194" y="1069210"/>
                    <a:pt x="55885" y="1188463"/>
                  </a:cubicBezTo>
                  <a:cubicBezTo>
                    <a:pt x="61791" y="1100738"/>
                    <a:pt x="45122" y="1002821"/>
                    <a:pt x="-26" y="927382"/>
                  </a:cubicBezTo>
                  <a:lnTo>
                    <a:pt x="14642" y="913571"/>
                  </a:lnTo>
                  <a:cubicBezTo>
                    <a:pt x="90291" y="840476"/>
                    <a:pt x="152315" y="754485"/>
                    <a:pt x="197808" y="659635"/>
                  </a:cubicBezTo>
                  <a:cubicBezTo>
                    <a:pt x="303345" y="438179"/>
                    <a:pt x="317823" y="210245"/>
                    <a:pt x="317823" y="210245"/>
                  </a:cubicBezTo>
                  <a:cubicBezTo>
                    <a:pt x="317823" y="210245"/>
                    <a:pt x="813123" y="-86268"/>
                    <a:pt x="1275657" y="45177"/>
                  </a:cubicBezTo>
                  <a:cubicBezTo>
                    <a:pt x="1764480" y="184242"/>
                    <a:pt x="1836584" y="379314"/>
                    <a:pt x="1836584" y="379314"/>
                  </a:cubicBezTo>
                  <a:close/>
                </a:path>
              </a:pathLst>
            </a:custGeom>
            <a:solidFill>
              <a:srgbClr val="FFFFFF"/>
            </a:solidFill>
            <a:ln w="9525" cap="flat">
              <a:noFill/>
              <a:prstDash val="solid"/>
              <a:miter/>
            </a:ln>
          </p:spPr>
          <p:txBody>
            <a:bodyPr rtlCol="0" anchor="ctr"/>
            <a:lstStyle/>
            <a:p>
              <a:endParaRPr lang="zh-CN" altLang="en-US">
                <a:latin typeface="江城圆体 400W" pitchFamily="34" charset="-122"/>
              </a:endParaRPr>
            </a:p>
          </p:txBody>
        </p:sp>
        <p:sp>
          <p:nvSpPr>
            <p:cNvPr id="26" name="任意多边形: 形状 25"/>
            <p:cNvSpPr/>
            <p:nvPr>
              <p:custDataLst>
                <p:tags r:id="rId8"/>
              </p:custDataLst>
            </p:nvPr>
          </p:nvSpPr>
          <p:spPr>
            <a:xfrm>
              <a:off x="924019" y="3617769"/>
              <a:ext cx="36913" cy="995570"/>
            </a:xfrm>
            <a:custGeom>
              <a:avLst/>
              <a:gdLst>
                <a:gd name="connsiteX0" fmla="*/ 30454 w 36913"/>
                <a:gd name="connsiteY0" fmla="*/ 1393 h 995570"/>
                <a:gd name="connsiteX1" fmla="*/ 36740 w 36913"/>
                <a:gd name="connsiteY1" fmla="*/ 249805 h 995570"/>
                <a:gd name="connsiteX2" fmla="*/ 30358 w 36913"/>
                <a:gd name="connsiteY2" fmla="*/ 498122 h 995570"/>
                <a:gd name="connsiteX3" fmla="*/ 17690 w 36913"/>
                <a:gd name="connsiteY3" fmla="*/ 745772 h 995570"/>
                <a:gd name="connsiteX4" fmla="*/ 4450 w 36913"/>
                <a:gd name="connsiteY4" fmla="*/ 993422 h 995570"/>
                <a:gd name="connsiteX5" fmla="*/ 2164 w 36913"/>
                <a:gd name="connsiteY5" fmla="*/ 995517 h 995570"/>
                <a:gd name="connsiteX6" fmla="*/ 2164 w 36913"/>
                <a:gd name="connsiteY6" fmla="*/ 995517 h 995570"/>
                <a:gd name="connsiteX7" fmla="*/ -26 w 36913"/>
                <a:gd name="connsiteY7" fmla="*/ 993327 h 995570"/>
                <a:gd name="connsiteX8" fmla="*/ -26 w 36913"/>
                <a:gd name="connsiteY8" fmla="*/ 993231 h 995570"/>
                <a:gd name="connsiteX9" fmla="*/ 11404 w 36913"/>
                <a:gd name="connsiteY9" fmla="*/ 745105 h 995570"/>
                <a:gd name="connsiteX10" fmla="*/ 23310 w 36913"/>
                <a:gd name="connsiteY10" fmla="*/ 497455 h 995570"/>
                <a:gd name="connsiteX11" fmla="*/ 30644 w 36913"/>
                <a:gd name="connsiteY11" fmla="*/ 249805 h 995570"/>
                <a:gd name="connsiteX12" fmla="*/ 26453 w 36913"/>
                <a:gd name="connsiteY12" fmla="*/ 2155 h 995570"/>
                <a:gd name="connsiteX13" fmla="*/ 28253 w 36913"/>
                <a:gd name="connsiteY13" fmla="*/ -26 h 995570"/>
                <a:gd name="connsiteX14" fmla="*/ 28358 w 36913"/>
                <a:gd name="connsiteY14" fmla="*/ -36 h 995570"/>
                <a:gd name="connsiteX15" fmla="*/ 30454 w 36913"/>
                <a:gd name="connsiteY15" fmla="*/ 1393 h 9955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6913" h="995570">
                  <a:moveTo>
                    <a:pt x="30454" y="1393"/>
                  </a:moveTo>
                  <a:cubicBezTo>
                    <a:pt x="35883" y="84070"/>
                    <a:pt x="37407" y="166938"/>
                    <a:pt x="36740" y="249805"/>
                  </a:cubicBezTo>
                  <a:cubicBezTo>
                    <a:pt x="36073" y="332673"/>
                    <a:pt x="33692" y="415350"/>
                    <a:pt x="30358" y="498122"/>
                  </a:cubicBezTo>
                  <a:cubicBezTo>
                    <a:pt x="27025" y="580894"/>
                    <a:pt x="22262" y="663476"/>
                    <a:pt x="17690" y="745772"/>
                  </a:cubicBezTo>
                  <a:lnTo>
                    <a:pt x="4450" y="993422"/>
                  </a:lnTo>
                  <a:cubicBezTo>
                    <a:pt x="4403" y="994632"/>
                    <a:pt x="3374" y="995565"/>
                    <a:pt x="2164" y="995517"/>
                  </a:cubicBezTo>
                  <a:cubicBezTo>
                    <a:pt x="2164" y="995517"/>
                    <a:pt x="2164" y="995517"/>
                    <a:pt x="2164" y="995517"/>
                  </a:cubicBezTo>
                  <a:cubicBezTo>
                    <a:pt x="955" y="995517"/>
                    <a:pt x="-26" y="994536"/>
                    <a:pt x="-26" y="993327"/>
                  </a:cubicBezTo>
                  <a:cubicBezTo>
                    <a:pt x="-26" y="993298"/>
                    <a:pt x="-26" y="993260"/>
                    <a:pt x="-26" y="993231"/>
                  </a:cubicBezTo>
                  <a:cubicBezTo>
                    <a:pt x="2926" y="910459"/>
                    <a:pt x="7117" y="827782"/>
                    <a:pt x="11404" y="745105"/>
                  </a:cubicBezTo>
                  <a:cubicBezTo>
                    <a:pt x="15690" y="662428"/>
                    <a:pt x="19881" y="579847"/>
                    <a:pt x="23310" y="497455"/>
                  </a:cubicBezTo>
                  <a:cubicBezTo>
                    <a:pt x="26739" y="415064"/>
                    <a:pt x="29787" y="332101"/>
                    <a:pt x="30644" y="249805"/>
                  </a:cubicBezTo>
                  <a:cubicBezTo>
                    <a:pt x="31501" y="167509"/>
                    <a:pt x="30644" y="84356"/>
                    <a:pt x="26453" y="2155"/>
                  </a:cubicBezTo>
                  <a:cubicBezTo>
                    <a:pt x="26348" y="1060"/>
                    <a:pt x="27148" y="79"/>
                    <a:pt x="28253" y="-26"/>
                  </a:cubicBezTo>
                  <a:cubicBezTo>
                    <a:pt x="28291" y="-36"/>
                    <a:pt x="28320" y="-36"/>
                    <a:pt x="28358" y="-36"/>
                  </a:cubicBezTo>
                  <a:cubicBezTo>
                    <a:pt x="29320" y="-159"/>
                    <a:pt x="30215" y="450"/>
                    <a:pt x="30454" y="1393"/>
                  </a:cubicBezTo>
                  <a:close/>
                </a:path>
              </a:pathLst>
            </a:custGeom>
            <a:solidFill>
              <a:srgbClr val="1D1D1B"/>
            </a:solidFill>
            <a:ln w="9525" cap="flat">
              <a:noFill/>
              <a:prstDash val="solid"/>
              <a:miter/>
            </a:ln>
          </p:spPr>
          <p:txBody>
            <a:bodyPr rtlCol="0" anchor="ctr"/>
            <a:lstStyle/>
            <a:p>
              <a:endParaRPr lang="zh-CN" altLang="en-US">
                <a:latin typeface="江城圆体 400W" pitchFamily="34" charset="-122"/>
              </a:endParaRPr>
            </a:p>
          </p:txBody>
        </p:sp>
        <p:sp>
          <p:nvSpPr>
            <p:cNvPr id="27" name="任意多边形: 形状 26"/>
            <p:cNvSpPr/>
            <p:nvPr>
              <p:custDataLst>
                <p:tags r:id="rId9"/>
              </p:custDataLst>
            </p:nvPr>
          </p:nvSpPr>
          <p:spPr>
            <a:xfrm>
              <a:off x="-145846" y="3392630"/>
              <a:ext cx="947269" cy="236589"/>
            </a:xfrm>
            <a:custGeom>
              <a:avLst/>
              <a:gdLst>
                <a:gd name="connsiteX0" fmla="*/ 1897 w 947269"/>
                <a:gd name="connsiteY0" fmla="*/ 8695 h 236589"/>
                <a:gd name="connsiteX1" fmla="*/ 249547 w 947269"/>
                <a:gd name="connsiteY1" fmla="*/ 1837 h 236589"/>
                <a:gd name="connsiteX2" fmla="*/ 495197 w 947269"/>
                <a:gd name="connsiteY2" fmla="*/ 33175 h 236589"/>
                <a:gd name="connsiteX3" fmla="*/ 731131 w 947269"/>
                <a:gd name="connsiteY3" fmla="*/ 108327 h 236589"/>
                <a:gd name="connsiteX4" fmla="*/ 787424 w 947269"/>
                <a:gd name="connsiteY4" fmla="*/ 134330 h 236589"/>
                <a:gd name="connsiteX5" fmla="*/ 842193 w 947269"/>
                <a:gd name="connsiteY5" fmla="*/ 163477 h 236589"/>
                <a:gd name="connsiteX6" fmla="*/ 895056 w 947269"/>
                <a:gd name="connsiteY6" fmla="*/ 195766 h 236589"/>
                <a:gd name="connsiteX7" fmla="*/ 945920 w 947269"/>
                <a:gd name="connsiteY7" fmla="*/ 231104 h 236589"/>
                <a:gd name="connsiteX8" fmla="*/ 946749 w 947269"/>
                <a:gd name="connsiteY8" fmla="*/ 235200 h 236589"/>
                <a:gd name="connsiteX9" fmla="*/ 946682 w 947269"/>
                <a:gd name="connsiteY9" fmla="*/ 235295 h 236589"/>
                <a:gd name="connsiteX10" fmla="*/ 942586 w 947269"/>
                <a:gd name="connsiteY10" fmla="*/ 236057 h 236589"/>
                <a:gd name="connsiteX11" fmla="*/ 942586 w 947269"/>
                <a:gd name="connsiteY11" fmla="*/ 236057 h 236589"/>
                <a:gd name="connsiteX12" fmla="*/ 891437 w 947269"/>
                <a:gd name="connsiteY12" fmla="*/ 201672 h 236589"/>
                <a:gd name="connsiteX13" fmla="*/ 838478 w 947269"/>
                <a:gd name="connsiteY13" fmla="*/ 170335 h 236589"/>
                <a:gd name="connsiteX14" fmla="*/ 783900 w 947269"/>
                <a:gd name="connsiteY14" fmla="*/ 141760 h 236589"/>
                <a:gd name="connsiteX15" fmla="*/ 727893 w 947269"/>
                <a:gd name="connsiteY15" fmla="*/ 116137 h 236589"/>
                <a:gd name="connsiteX16" fmla="*/ 493387 w 947269"/>
                <a:gd name="connsiteY16" fmla="*/ 42414 h 236589"/>
                <a:gd name="connsiteX17" fmla="*/ 249357 w 947269"/>
                <a:gd name="connsiteY17" fmla="*/ 9934 h 236589"/>
                <a:gd name="connsiteX18" fmla="*/ 2850 w 947269"/>
                <a:gd name="connsiteY18" fmla="*/ 14125 h 236589"/>
                <a:gd name="connsiteX19" fmla="*/ 11 w 947269"/>
                <a:gd name="connsiteY19" fmla="*/ 11858 h 236589"/>
                <a:gd name="connsiteX20" fmla="*/ -8 w 947269"/>
                <a:gd name="connsiteY20" fmla="*/ 11648 h 236589"/>
                <a:gd name="connsiteX21" fmla="*/ 1897 w 947269"/>
                <a:gd name="connsiteY21" fmla="*/ 8695 h 2365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947269" h="236589">
                  <a:moveTo>
                    <a:pt x="1897" y="8695"/>
                  </a:moveTo>
                  <a:cubicBezTo>
                    <a:pt x="84155" y="161"/>
                    <a:pt x="166946" y="-2135"/>
                    <a:pt x="249547" y="1837"/>
                  </a:cubicBezTo>
                  <a:cubicBezTo>
                    <a:pt x="332148" y="5600"/>
                    <a:pt x="414301" y="16087"/>
                    <a:pt x="495197" y="33175"/>
                  </a:cubicBezTo>
                  <a:cubicBezTo>
                    <a:pt x="576083" y="50548"/>
                    <a:pt x="655103" y="75713"/>
                    <a:pt x="731131" y="108327"/>
                  </a:cubicBezTo>
                  <a:lnTo>
                    <a:pt x="787424" y="134330"/>
                  </a:lnTo>
                  <a:lnTo>
                    <a:pt x="842193" y="163477"/>
                  </a:lnTo>
                  <a:lnTo>
                    <a:pt x="895056" y="195766"/>
                  </a:lnTo>
                  <a:lnTo>
                    <a:pt x="945920" y="231104"/>
                  </a:lnTo>
                  <a:cubicBezTo>
                    <a:pt x="947282" y="232009"/>
                    <a:pt x="947653" y="233838"/>
                    <a:pt x="946749" y="235200"/>
                  </a:cubicBezTo>
                  <a:cubicBezTo>
                    <a:pt x="946730" y="235228"/>
                    <a:pt x="946701" y="235266"/>
                    <a:pt x="946682" y="235295"/>
                  </a:cubicBezTo>
                  <a:cubicBezTo>
                    <a:pt x="945729" y="236590"/>
                    <a:pt x="943939" y="236924"/>
                    <a:pt x="942586" y="236057"/>
                  </a:cubicBezTo>
                  <a:lnTo>
                    <a:pt x="942586" y="236057"/>
                  </a:lnTo>
                  <a:lnTo>
                    <a:pt x="891437" y="201672"/>
                  </a:lnTo>
                  <a:lnTo>
                    <a:pt x="838478" y="170335"/>
                  </a:lnTo>
                  <a:lnTo>
                    <a:pt x="783900" y="141760"/>
                  </a:lnTo>
                  <a:lnTo>
                    <a:pt x="727893" y="116137"/>
                  </a:lnTo>
                  <a:cubicBezTo>
                    <a:pt x="652255" y="84152"/>
                    <a:pt x="573721" y="59463"/>
                    <a:pt x="493387" y="42414"/>
                  </a:cubicBezTo>
                  <a:cubicBezTo>
                    <a:pt x="413063" y="24983"/>
                    <a:pt x="331443" y="14125"/>
                    <a:pt x="249357" y="9934"/>
                  </a:cubicBezTo>
                  <a:cubicBezTo>
                    <a:pt x="167185" y="5761"/>
                    <a:pt x="84831" y="7162"/>
                    <a:pt x="2850" y="14125"/>
                  </a:cubicBezTo>
                  <a:cubicBezTo>
                    <a:pt x="1440" y="14286"/>
                    <a:pt x="164" y="13267"/>
                    <a:pt x="11" y="11858"/>
                  </a:cubicBezTo>
                  <a:cubicBezTo>
                    <a:pt x="2" y="11791"/>
                    <a:pt x="-8" y="11715"/>
                    <a:pt x="-8" y="11648"/>
                  </a:cubicBezTo>
                  <a:cubicBezTo>
                    <a:pt x="-160" y="10334"/>
                    <a:pt x="640" y="9095"/>
                    <a:pt x="1897" y="8695"/>
                  </a:cubicBezTo>
                  <a:close/>
                </a:path>
              </a:pathLst>
            </a:custGeom>
            <a:solidFill>
              <a:srgbClr val="D9D9D9"/>
            </a:solidFill>
            <a:ln w="9525" cap="flat">
              <a:noFill/>
              <a:prstDash val="solid"/>
              <a:miter/>
            </a:ln>
          </p:spPr>
          <p:txBody>
            <a:bodyPr rtlCol="0" anchor="ctr"/>
            <a:lstStyle/>
            <a:p>
              <a:endParaRPr lang="zh-CN" altLang="en-US">
                <a:latin typeface="江城圆体 400W" pitchFamily="34" charset="-122"/>
              </a:endParaRPr>
            </a:p>
          </p:txBody>
        </p:sp>
        <p:sp>
          <p:nvSpPr>
            <p:cNvPr id="28" name="任意多边形: 形状 27"/>
            <p:cNvSpPr/>
            <p:nvPr>
              <p:custDataLst>
                <p:tags r:id="rId10"/>
              </p:custDataLst>
            </p:nvPr>
          </p:nvSpPr>
          <p:spPr>
            <a:xfrm>
              <a:off x="-395528" y="3530051"/>
              <a:ext cx="1206451" cy="293300"/>
            </a:xfrm>
            <a:custGeom>
              <a:avLst/>
              <a:gdLst>
                <a:gd name="connsiteX0" fmla="*/ 1929 w 1206451"/>
                <a:gd name="connsiteY0" fmla="*/ 29771 h 293300"/>
                <a:gd name="connsiteX1" fmla="*/ 316254 w 1206451"/>
                <a:gd name="connsiteY1" fmla="*/ 53 h 293300"/>
                <a:gd name="connsiteX2" fmla="*/ 630579 w 1206451"/>
                <a:gd name="connsiteY2" fmla="*/ 37105 h 293300"/>
                <a:gd name="connsiteX3" fmla="*/ 668679 w 1206451"/>
                <a:gd name="connsiteY3" fmla="*/ 46630 h 293300"/>
                <a:gd name="connsiteX4" fmla="*/ 706779 w 1206451"/>
                <a:gd name="connsiteY4" fmla="*/ 57107 h 293300"/>
                <a:gd name="connsiteX5" fmla="*/ 781931 w 1206451"/>
                <a:gd name="connsiteY5" fmla="*/ 81587 h 293300"/>
                <a:gd name="connsiteX6" fmla="*/ 857083 w 1206451"/>
                <a:gd name="connsiteY6" fmla="*/ 106447 h 293300"/>
                <a:gd name="connsiteX7" fmla="*/ 931473 w 1206451"/>
                <a:gd name="connsiteY7" fmla="*/ 132927 h 293300"/>
                <a:gd name="connsiteX8" fmla="*/ 1076730 w 1206451"/>
                <a:gd name="connsiteY8" fmla="*/ 196077 h 293300"/>
                <a:gd name="connsiteX9" fmla="*/ 1205508 w 1206451"/>
                <a:gd name="connsiteY9" fmla="*/ 288184 h 293300"/>
                <a:gd name="connsiteX10" fmla="*/ 1205660 w 1206451"/>
                <a:gd name="connsiteY10" fmla="*/ 292223 h 293300"/>
                <a:gd name="connsiteX11" fmla="*/ 1205508 w 1206451"/>
                <a:gd name="connsiteY11" fmla="*/ 292375 h 293300"/>
                <a:gd name="connsiteX12" fmla="*/ 1201336 w 1206451"/>
                <a:gd name="connsiteY12" fmla="*/ 292394 h 293300"/>
                <a:gd name="connsiteX13" fmla="*/ 1201317 w 1206451"/>
                <a:gd name="connsiteY13" fmla="*/ 292375 h 293300"/>
                <a:gd name="connsiteX14" fmla="*/ 1072920 w 1206451"/>
                <a:gd name="connsiteY14" fmla="*/ 202935 h 293300"/>
                <a:gd name="connsiteX15" fmla="*/ 928521 w 1206451"/>
                <a:gd name="connsiteY15" fmla="*/ 140737 h 293300"/>
                <a:gd name="connsiteX16" fmla="*/ 854130 w 1206451"/>
                <a:gd name="connsiteY16" fmla="*/ 114638 h 293300"/>
                <a:gd name="connsiteX17" fmla="*/ 779169 w 1206451"/>
                <a:gd name="connsiteY17" fmla="*/ 90159 h 293300"/>
                <a:gd name="connsiteX18" fmla="*/ 704112 w 1206451"/>
                <a:gd name="connsiteY18" fmla="*/ 66061 h 293300"/>
                <a:gd name="connsiteX19" fmla="*/ 666869 w 1206451"/>
                <a:gd name="connsiteY19" fmla="*/ 56060 h 293300"/>
                <a:gd name="connsiteX20" fmla="*/ 628769 w 1206451"/>
                <a:gd name="connsiteY20" fmla="*/ 46535 h 293300"/>
                <a:gd name="connsiteX21" fmla="*/ 316730 w 1206451"/>
                <a:gd name="connsiteY21" fmla="*/ 8435 h 293300"/>
                <a:gd name="connsiteX22" fmla="*/ 3262 w 1206451"/>
                <a:gd name="connsiteY22" fmla="*/ 35390 h 293300"/>
                <a:gd name="connsiteX23" fmla="*/ 119 w 1206451"/>
                <a:gd name="connsiteY23" fmla="*/ 33304 h 293300"/>
                <a:gd name="connsiteX24" fmla="*/ 119 w 1206451"/>
                <a:gd name="connsiteY24" fmla="*/ 33295 h 293300"/>
                <a:gd name="connsiteX25" fmla="*/ 1852 w 1206451"/>
                <a:gd name="connsiteY25" fmla="*/ 29799 h 293300"/>
                <a:gd name="connsiteX26" fmla="*/ 1929 w 1206451"/>
                <a:gd name="connsiteY26" fmla="*/ 29771 h 293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206451" h="293300">
                  <a:moveTo>
                    <a:pt x="1929" y="29771"/>
                  </a:moveTo>
                  <a:cubicBezTo>
                    <a:pt x="105361" y="8768"/>
                    <a:pt x="210726" y="-1195"/>
                    <a:pt x="316254" y="53"/>
                  </a:cubicBezTo>
                  <a:cubicBezTo>
                    <a:pt x="422029" y="1548"/>
                    <a:pt x="527356" y="13959"/>
                    <a:pt x="630579" y="37105"/>
                  </a:cubicBezTo>
                  <a:lnTo>
                    <a:pt x="668679" y="46630"/>
                  </a:lnTo>
                  <a:lnTo>
                    <a:pt x="706779" y="57107"/>
                  </a:lnTo>
                  <a:cubicBezTo>
                    <a:pt x="732020" y="64727"/>
                    <a:pt x="756880" y="73490"/>
                    <a:pt x="781931" y="81587"/>
                  </a:cubicBezTo>
                  <a:lnTo>
                    <a:pt x="857083" y="106447"/>
                  </a:lnTo>
                  <a:cubicBezTo>
                    <a:pt x="881943" y="115019"/>
                    <a:pt x="906804" y="123782"/>
                    <a:pt x="931473" y="132927"/>
                  </a:cubicBezTo>
                  <a:cubicBezTo>
                    <a:pt x="981261" y="150681"/>
                    <a:pt x="1029790" y="171779"/>
                    <a:pt x="1076730" y="196077"/>
                  </a:cubicBezTo>
                  <a:cubicBezTo>
                    <a:pt x="1123736" y="220633"/>
                    <a:pt x="1167084" y="251636"/>
                    <a:pt x="1205508" y="288184"/>
                  </a:cubicBezTo>
                  <a:cubicBezTo>
                    <a:pt x="1206670" y="289260"/>
                    <a:pt x="1206736" y="291060"/>
                    <a:pt x="1205660" y="292223"/>
                  </a:cubicBezTo>
                  <a:cubicBezTo>
                    <a:pt x="1205612" y="292280"/>
                    <a:pt x="1205565" y="292327"/>
                    <a:pt x="1205508" y="292375"/>
                  </a:cubicBezTo>
                  <a:cubicBezTo>
                    <a:pt x="1204355" y="293537"/>
                    <a:pt x="1202488" y="293537"/>
                    <a:pt x="1201336" y="292394"/>
                  </a:cubicBezTo>
                  <a:cubicBezTo>
                    <a:pt x="1201326" y="292385"/>
                    <a:pt x="1201326" y="292385"/>
                    <a:pt x="1201317" y="292375"/>
                  </a:cubicBezTo>
                  <a:cubicBezTo>
                    <a:pt x="1162855" y="256770"/>
                    <a:pt x="1119649" y="226671"/>
                    <a:pt x="1072920" y="202935"/>
                  </a:cubicBezTo>
                  <a:cubicBezTo>
                    <a:pt x="1026219" y="179018"/>
                    <a:pt x="977984" y="158244"/>
                    <a:pt x="928521" y="140737"/>
                  </a:cubicBezTo>
                  <a:cubicBezTo>
                    <a:pt x="903851" y="131784"/>
                    <a:pt x="878991" y="123116"/>
                    <a:pt x="854130" y="114638"/>
                  </a:cubicBezTo>
                  <a:lnTo>
                    <a:pt x="779169" y="90159"/>
                  </a:lnTo>
                  <a:cubicBezTo>
                    <a:pt x="754118" y="82158"/>
                    <a:pt x="729258" y="73586"/>
                    <a:pt x="704112" y="66061"/>
                  </a:cubicBezTo>
                  <a:lnTo>
                    <a:pt x="666869" y="56060"/>
                  </a:lnTo>
                  <a:lnTo>
                    <a:pt x="628769" y="46535"/>
                  </a:lnTo>
                  <a:cubicBezTo>
                    <a:pt x="526347" y="23103"/>
                    <a:pt x="421781" y="10340"/>
                    <a:pt x="316730" y="8435"/>
                  </a:cubicBezTo>
                  <a:cubicBezTo>
                    <a:pt x="211602" y="6930"/>
                    <a:pt x="106589" y="15960"/>
                    <a:pt x="3262" y="35390"/>
                  </a:cubicBezTo>
                  <a:cubicBezTo>
                    <a:pt x="1814" y="35686"/>
                    <a:pt x="414" y="34743"/>
                    <a:pt x="119" y="33304"/>
                  </a:cubicBezTo>
                  <a:cubicBezTo>
                    <a:pt x="119" y="33304"/>
                    <a:pt x="119" y="33295"/>
                    <a:pt x="119" y="33295"/>
                  </a:cubicBezTo>
                  <a:cubicBezTo>
                    <a:pt x="-367" y="31847"/>
                    <a:pt x="405" y="30285"/>
                    <a:pt x="1852" y="29799"/>
                  </a:cubicBezTo>
                  <a:cubicBezTo>
                    <a:pt x="1881" y="29790"/>
                    <a:pt x="1900" y="29780"/>
                    <a:pt x="1929" y="29771"/>
                  </a:cubicBezTo>
                  <a:close/>
                </a:path>
              </a:pathLst>
            </a:custGeom>
            <a:solidFill>
              <a:srgbClr val="D9D9D9"/>
            </a:solidFill>
            <a:ln w="9525" cap="flat">
              <a:noFill/>
              <a:prstDash val="solid"/>
              <a:miter/>
            </a:ln>
          </p:spPr>
          <p:txBody>
            <a:bodyPr rtlCol="0" anchor="ctr"/>
            <a:lstStyle/>
            <a:p>
              <a:endParaRPr lang="zh-CN" altLang="en-US">
                <a:latin typeface="江城圆体 400W" pitchFamily="34" charset="-122"/>
              </a:endParaRPr>
            </a:p>
          </p:txBody>
        </p:sp>
        <p:sp>
          <p:nvSpPr>
            <p:cNvPr id="29" name="任意多边形: 形状 28"/>
            <p:cNvSpPr/>
            <p:nvPr>
              <p:custDataLst>
                <p:tags r:id="rId11"/>
              </p:custDataLst>
            </p:nvPr>
          </p:nvSpPr>
          <p:spPr>
            <a:xfrm>
              <a:off x="-458915" y="3705822"/>
              <a:ext cx="1263510" cy="352752"/>
            </a:xfrm>
            <a:custGeom>
              <a:avLst/>
              <a:gdLst>
                <a:gd name="connsiteX0" fmla="*/ 1974 w 1263510"/>
                <a:gd name="connsiteY0" fmla="*/ 15258 h 352752"/>
                <a:gd name="connsiteX1" fmla="*/ 335349 w 1263510"/>
                <a:gd name="connsiteY1" fmla="*/ 3638 h 352752"/>
                <a:gd name="connsiteX2" fmla="*/ 977905 w 1263510"/>
                <a:gd name="connsiteY2" fmla="*/ 172897 h 352752"/>
                <a:gd name="connsiteX3" fmla="*/ 1052200 w 1263510"/>
                <a:gd name="connsiteY3" fmla="*/ 210997 h 352752"/>
                <a:gd name="connsiteX4" fmla="*/ 1124590 w 1263510"/>
                <a:gd name="connsiteY4" fmla="*/ 252812 h 352752"/>
                <a:gd name="connsiteX5" fmla="*/ 1194599 w 1263510"/>
                <a:gd name="connsiteY5" fmla="*/ 298341 h 352752"/>
                <a:gd name="connsiteX6" fmla="*/ 1262227 w 1263510"/>
                <a:gd name="connsiteY6" fmla="*/ 347300 h 352752"/>
                <a:gd name="connsiteX7" fmla="*/ 1262941 w 1263510"/>
                <a:gd name="connsiteY7" fmla="*/ 351443 h 352752"/>
                <a:gd name="connsiteX8" fmla="*/ 1258798 w 1263510"/>
                <a:gd name="connsiteY8" fmla="*/ 352158 h 352752"/>
                <a:gd name="connsiteX9" fmla="*/ 1258798 w 1263510"/>
                <a:gd name="connsiteY9" fmla="*/ 352158 h 352752"/>
                <a:gd name="connsiteX10" fmla="*/ 1190884 w 1263510"/>
                <a:gd name="connsiteY10" fmla="*/ 304056 h 352752"/>
                <a:gd name="connsiteX11" fmla="*/ 1120780 w 1263510"/>
                <a:gd name="connsiteY11" fmla="*/ 259479 h 352752"/>
                <a:gd name="connsiteX12" fmla="*/ 1048581 w 1263510"/>
                <a:gd name="connsiteY12" fmla="*/ 218236 h 352752"/>
                <a:gd name="connsiteX13" fmla="*/ 974476 w 1263510"/>
                <a:gd name="connsiteY13" fmla="*/ 180136 h 352752"/>
                <a:gd name="connsiteX14" fmla="*/ 335063 w 1263510"/>
                <a:gd name="connsiteY14" fmla="*/ 11258 h 352752"/>
                <a:gd name="connsiteX15" fmla="*/ 3022 w 1263510"/>
                <a:gd name="connsiteY15" fmla="*/ 20307 h 352752"/>
                <a:gd name="connsiteX16" fmla="*/ -9 w 1263510"/>
                <a:gd name="connsiteY16" fmla="*/ 18058 h 352752"/>
                <a:gd name="connsiteX17" fmla="*/ -26 w 1263510"/>
                <a:gd name="connsiteY17" fmla="*/ 17925 h 352752"/>
                <a:gd name="connsiteX18" fmla="*/ 1974 w 1263510"/>
                <a:gd name="connsiteY18" fmla="*/ 15258 h 3527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263510" h="352752">
                  <a:moveTo>
                    <a:pt x="1974" y="15258"/>
                  </a:moveTo>
                  <a:cubicBezTo>
                    <a:pt x="112416" y="56"/>
                    <a:pt x="224116" y="-3839"/>
                    <a:pt x="335349" y="3638"/>
                  </a:cubicBezTo>
                  <a:cubicBezTo>
                    <a:pt x="558472" y="17916"/>
                    <a:pt x="776699" y="75399"/>
                    <a:pt x="977905" y="172897"/>
                  </a:cubicBezTo>
                  <a:lnTo>
                    <a:pt x="1052200" y="210997"/>
                  </a:lnTo>
                  <a:lnTo>
                    <a:pt x="1124590" y="252812"/>
                  </a:lnTo>
                  <a:lnTo>
                    <a:pt x="1194599" y="298341"/>
                  </a:lnTo>
                  <a:lnTo>
                    <a:pt x="1262227" y="347300"/>
                  </a:lnTo>
                  <a:cubicBezTo>
                    <a:pt x="1263570" y="348243"/>
                    <a:pt x="1263884" y="350100"/>
                    <a:pt x="1262941" y="351443"/>
                  </a:cubicBezTo>
                  <a:cubicBezTo>
                    <a:pt x="1261998" y="352786"/>
                    <a:pt x="1260141" y="353100"/>
                    <a:pt x="1258798" y="352158"/>
                  </a:cubicBezTo>
                  <a:lnTo>
                    <a:pt x="1258798" y="352158"/>
                  </a:lnTo>
                  <a:lnTo>
                    <a:pt x="1190884" y="304056"/>
                  </a:lnTo>
                  <a:lnTo>
                    <a:pt x="1120780" y="259479"/>
                  </a:lnTo>
                  <a:lnTo>
                    <a:pt x="1048581" y="218236"/>
                  </a:lnTo>
                  <a:lnTo>
                    <a:pt x="974476" y="180136"/>
                  </a:lnTo>
                  <a:cubicBezTo>
                    <a:pt x="773718" y="84495"/>
                    <a:pt x="556862" y="27222"/>
                    <a:pt x="335063" y="11258"/>
                  </a:cubicBezTo>
                  <a:cubicBezTo>
                    <a:pt x="224345" y="3600"/>
                    <a:pt x="113150" y="6629"/>
                    <a:pt x="3022" y="20307"/>
                  </a:cubicBezTo>
                  <a:cubicBezTo>
                    <a:pt x="1564" y="20525"/>
                    <a:pt x="208" y="19516"/>
                    <a:pt x="-9" y="18058"/>
                  </a:cubicBezTo>
                  <a:cubicBezTo>
                    <a:pt x="-17" y="18020"/>
                    <a:pt x="-22" y="17973"/>
                    <a:pt x="-26" y="17925"/>
                  </a:cubicBezTo>
                  <a:cubicBezTo>
                    <a:pt x="-32" y="16687"/>
                    <a:pt x="785" y="15601"/>
                    <a:pt x="1974" y="15258"/>
                  </a:cubicBezTo>
                  <a:close/>
                </a:path>
              </a:pathLst>
            </a:custGeom>
            <a:solidFill>
              <a:srgbClr val="D9D9D9"/>
            </a:solidFill>
            <a:ln w="9525" cap="flat">
              <a:noFill/>
              <a:prstDash val="solid"/>
              <a:miter/>
            </a:ln>
          </p:spPr>
          <p:txBody>
            <a:bodyPr rtlCol="0" anchor="ctr"/>
            <a:lstStyle/>
            <a:p>
              <a:endParaRPr lang="zh-CN" altLang="en-US">
                <a:latin typeface="江城圆体 400W" pitchFamily="34" charset="-122"/>
              </a:endParaRPr>
            </a:p>
          </p:txBody>
        </p:sp>
        <p:sp>
          <p:nvSpPr>
            <p:cNvPr id="30" name="任意多边形: 形状 29"/>
            <p:cNvSpPr/>
            <p:nvPr>
              <p:custDataLst>
                <p:tags r:id="rId12"/>
              </p:custDataLst>
            </p:nvPr>
          </p:nvSpPr>
          <p:spPr>
            <a:xfrm>
              <a:off x="-518923" y="3887143"/>
              <a:ext cx="1325513" cy="451316"/>
            </a:xfrm>
            <a:custGeom>
              <a:avLst/>
              <a:gdLst>
                <a:gd name="connsiteX0" fmla="*/ 2165 w 1325513"/>
                <a:gd name="connsiteY0" fmla="*/ 14149 h 451316"/>
                <a:gd name="connsiteX1" fmla="*/ 182188 w 1325513"/>
                <a:gd name="connsiteY1" fmla="*/ 433 h 451316"/>
                <a:gd name="connsiteX2" fmla="*/ 362592 w 1325513"/>
                <a:gd name="connsiteY2" fmla="*/ 5481 h 451316"/>
                <a:gd name="connsiteX3" fmla="*/ 717398 w 1325513"/>
                <a:gd name="connsiteY3" fmla="*/ 70442 h 451316"/>
                <a:gd name="connsiteX4" fmla="*/ 1046867 w 1325513"/>
                <a:gd name="connsiteY4" fmla="*/ 216937 h 451316"/>
                <a:gd name="connsiteX5" fmla="*/ 1324712 w 1325513"/>
                <a:gd name="connsiteY5" fmla="*/ 446298 h 451316"/>
                <a:gd name="connsiteX6" fmla="*/ 1324521 w 1325513"/>
                <a:gd name="connsiteY6" fmla="*/ 450489 h 451316"/>
                <a:gd name="connsiteX7" fmla="*/ 1320330 w 1325513"/>
                <a:gd name="connsiteY7" fmla="*/ 450299 h 451316"/>
                <a:gd name="connsiteX8" fmla="*/ 1189076 w 1325513"/>
                <a:gd name="connsiteY8" fmla="*/ 327617 h 451316"/>
                <a:gd name="connsiteX9" fmla="*/ 1042486 w 1325513"/>
                <a:gd name="connsiteY9" fmla="*/ 223985 h 451316"/>
                <a:gd name="connsiteX10" fmla="*/ 714635 w 1325513"/>
                <a:gd name="connsiteY10" fmla="*/ 79967 h 451316"/>
                <a:gd name="connsiteX11" fmla="*/ 362210 w 1325513"/>
                <a:gd name="connsiteY11" fmla="*/ 13292 h 451316"/>
                <a:gd name="connsiteX12" fmla="*/ 3023 w 1325513"/>
                <a:gd name="connsiteY12" fmla="*/ 19293 h 451316"/>
                <a:gd name="connsiteX13" fmla="*/ -25 w 1325513"/>
                <a:gd name="connsiteY13" fmla="*/ 17007 h 451316"/>
                <a:gd name="connsiteX14" fmla="*/ 2165 w 1325513"/>
                <a:gd name="connsiteY14" fmla="*/ 14149 h 451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5513" h="451316">
                  <a:moveTo>
                    <a:pt x="2165" y="14149"/>
                  </a:moveTo>
                  <a:cubicBezTo>
                    <a:pt x="61892" y="6434"/>
                    <a:pt x="121980" y="1862"/>
                    <a:pt x="182188" y="433"/>
                  </a:cubicBezTo>
                  <a:cubicBezTo>
                    <a:pt x="242291" y="-900"/>
                    <a:pt x="302584" y="433"/>
                    <a:pt x="362592" y="5481"/>
                  </a:cubicBezTo>
                  <a:cubicBezTo>
                    <a:pt x="482854" y="14321"/>
                    <a:pt x="601812" y="36095"/>
                    <a:pt x="717398" y="70442"/>
                  </a:cubicBezTo>
                  <a:cubicBezTo>
                    <a:pt x="832984" y="105113"/>
                    <a:pt x="943702" y="154338"/>
                    <a:pt x="1046867" y="216937"/>
                  </a:cubicBezTo>
                  <a:cubicBezTo>
                    <a:pt x="1149842" y="279897"/>
                    <a:pt x="1243387" y="357116"/>
                    <a:pt x="1324712" y="446298"/>
                  </a:cubicBezTo>
                  <a:cubicBezTo>
                    <a:pt x="1325817" y="447508"/>
                    <a:pt x="1325731" y="449385"/>
                    <a:pt x="1324521" y="450489"/>
                  </a:cubicBezTo>
                  <a:cubicBezTo>
                    <a:pt x="1323312" y="451594"/>
                    <a:pt x="1321435" y="451509"/>
                    <a:pt x="1320330" y="450299"/>
                  </a:cubicBezTo>
                  <a:cubicBezTo>
                    <a:pt x="1279373" y="406513"/>
                    <a:pt x="1235520" y="365527"/>
                    <a:pt x="1189076" y="327617"/>
                  </a:cubicBezTo>
                  <a:cubicBezTo>
                    <a:pt x="1142765" y="289603"/>
                    <a:pt x="1093769" y="254970"/>
                    <a:pt x="1042486" y="223985"/>
                  </a:cubicBezTo>
                  <a:cubicBezTo>
                    <a:pt x="939730" y="162311"/>
                    <a:pt x="829564" y="113924"/>
                    <a:pt x="714635" y="79967"/>
                  </a:cubicBezTo>
                  <a:cubicBezTo>
                    <a:pt x="599888" y="45182"/>
                    <a:pt x="481730" y="22836"/>
                    <a:pt x="362210" y="13292"/>
                  </a:cubicBezTo>
                  <a:cubicBezTo>
                    <a:pt x="242567" y="3624"/>
                    <a:pt x="122276" y="5634"/>
                    <a:pt x="3023" y="19293"/>
                  </a:cubicBezTo>
                  <a:cubicBezTo>
                    <a:pt x="1560" y="19464"/>
                    <a:pt x="219" y="18464"/>
                    <a:pt x="-25" y="17007"/>
                  </a:cubicBezTo>
                  <a:cubicBezTo>
                    <a:pt x="-62" y="15654"/>
                    <a:pt x="851" y="14463"/>
                    <a:pt x="2165" y="14149"/>
                  </a:cubicBezTo>
                  <a:close/>
                </a:path>
              </a:pathLst>
            </a:custGeom>
            <a:solidFill>
              <a:srgbClr val="D9D9D9"/>
            </a:solidFill>
            <a:ln w="9525" cap="flat">
              <a:noFill/>
              <a:prstDash val="solid"/>
              <a:miter/>
            </a:ln>
          </p:spPr>
          <p:txBody>
            <a:bodyPr rtlCol="0" anchor="ctr"/>
            <a:lstStyle/>
            <a:p>
              <a:endParaRPr lang="zh-CN" altLang="en-US">
                <a:latin typeface="江城圆体 400W" pitchFamily="34" charset="-122"/>
              </a:endParaRPr>
            </a:p>
          </p:txBody>
        </p:sp>
        <p:sp>
          <p:nvSpPr>
            <p:cNvPr id="31" name="任意多边形: 形状 30"/>
            <p:cNvSpPr/>
            <p:nvPr>
              <p:custDataLst>
                <p:tags r:id="rId13"/>
              </p:custDataLst>
            </p:nvPr>
          </p:nvSpPr>
          <p:spPr>
            <a:xfrm>
              <a:off x="1115110" y="3224950"/>
              <a:ext cx="1057667" cy="331760"/>
            </a:xfrm>
            <a:custGeom>
              <a:avLst/>
              <a:gdLst>
                <a:gd name="connsiteX0" fmla="*/ 812 w 1057667"/>
                <a:gd name="connsiteY0" fmla="*/ 326966 h 331760"/>
                <a:gd name="connsiteX1" fmla="*/ 53294 w 1057667"/>
                <a:gd name="connsiteY1" fmla="*/ 278864 h 331760"/>
                <a:gd name="connsiteX2" fmla="*/ 108444 w 1057667"/>
                <a:gd name="connsiteY2" fmla="*/ 233621 h 331760"/>
                <a:gd name="connsiteX3" fmla="*/ 166356 w 1057667"/>
                <a:gd name="connsiteY3" fmla="*/ 192092 h 331760"/>
                <a:gd name="connsiteX4" fmla="*/ 226745 w 1057667"/>
                <a:gd name="connsiteY4" fmla="*/ 153992 h 331760"/>
                <a:gd name="connsiteX5" fmla="*/ 488968 w 1057667"/>
                <a:gd name="connsiteY5" fmla="*/ 43121 h 331760"/>
                <a:gd name="connsiteX6" fmla="*/ 770527 w 1057667"/>
                <a:gd name="connsiteY6" fmla="*/ 925 h 331760"/>
                <a:gd name="connsiteX7" fmla="*/ 913402 w 1057667"/>
                <a:gd name="connsiteY7" fmla="*/ 2639 h 331760"/>
                <a:gd name="connsiteX8" fmla="*/ 984458 w 1057667"/>
                <a:gd name="connsiteY8" fmla="*/ 8735 h 331760"/>
                <a:gd name="connsiteX9" fmla="*/ 1055039 w 1057667"/>
                <a:gd name="connsiteY9" fmla="*/ 18260 h 331760"/>
                <a:gd name="connsiteX10" fmla="*/ 1057629 w 1057667"/>
                <a:gd name="connsiteY10" fmla="*/ 21365 h 331760"/>
                <a:gd name="connsiteX11" fmla="*/ 1057610 w 1057667"/>
                <a:gd name="connsiteY11" fmla="*/ 21499 h 331760"/>
                <a:gd name="connsiteX12" fmla="*/ 1054505 w 1057667"/>
                <a:gd name="connsiteY12" fmla="*/ 24090 h 331760"/>
                <a:gd name="connsiteX13" fmla="*/ 1054372 w 1057667"/>
                <a:gd name="connsiteY13" fmla="*/ 24071 h 331760"/>
                <a:gd name="connsiteX14" fmla="*/ 1054372 w 1057667"/>
                <a:gd name="connsiteY14" fmla="*/ 24071 h 331760"/>
                <a:gd name="connsiteX15" fmla="*/ 983791 w 1057667"/>
                <a:gd name="connsiteY15" fmla="*/ 16070 h 331760"/>
                <a:gd name="connsiteX16" fmla="*/ 913116 w 1057667"/>
                <a:gd name="connsiteY16" fmla="*/ 10926 h 331760"/>
                <a:gd name="connsiteX17" fmla="*/ 771384 w 1057667"/>
                <a:gd name="connsiteY17" fmla="*/ 9783 h 331760"/>
                <a:gd name="connsiteX18" fmla="*/ 492016 w 1057667"/>
                <a:gd name="connsiteY18" fmla="*/ 52646 h 331760"/>
                <a:gd name="connsiteX19" fmla="*/ 230840 w 1057667"/>
                <a:gd name="connsiteY19" fmla="*/ 161135 h 331760"/>
                <a:gd name="connsiteX20" fmla="*/ 4526 w 1057667"/>
                <a:gd name="connsiteY20" fmla="*/ 330966 h 331760"/>
                <a:gd name="connsiteX21" fmla="*/ 4526 w 1057667"/>
                <a:gd name="connsiteY21" fmla="*/ 330966 h 331760"/>
                <a:gd name="connsiteX22" fmla="*/ 716 w 1057667"/>
                <a:gd name="connsiteY22" fmla="*/ 330871 h 331760"/>
                <a:gd name="connsiteX23" fmla="*/ 812 w 1057667"/>
                <a:gd name="connsiteY23" fmla="*/ 327061 h 3317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057667" h="331760">
                  <a:moveTo>
                    <a:pt x="812" y="326966"/>
                  </a:moveTo>
                  <a:lnTo>
                    <a:pt x="53294" y="278864"/>
                  </a:lnTo>
                  <a:lnTo>
                    <a:pt x="108444" y="233621"/>
                  </a:lnTo>
                  <a:lnTo>
                    <a:pt x="166356" y="192092"/>
                  </a:lnTo>
                  <a:cubicBezTo>
                    <a:pt x="186549" y="179424"/>
                    <a:pt x="206361" y="166374"/>
                    <a:pt x="226745" y="153992"/>
                  </a:cubicBezTo>
                  <a:cubicBezTo>
                    <a:pt x="309002" y="105881"/>
                    <a:pt x="397147" y="68619"/>
                    <a:pt x="488968" y="43121"/>
                  </a:cubicBezTo>
                  <a:cubicBezTo>
                    <a:pt x="580865" y="18156"/>
                    <a:pt x="675353" y="4001"/>
                    <a:pt x="770527" y="925"/>
                  </a:cubicBezTo>
                  <a:cubicBezTo>
                    <a:pt x="818152" y="-980"/>
                    <a:pt x="865777" y="68"/>
                    <a:pt x="913402" y="2639"/>
                  </a:cubicBezTo>
                  <a:cubicBezTo>
                    <a:pt x="937119" y="4735"/>
                    <a:pt x="961027" y="6068"/>
                    <a:pt x="984458" y="8735"/>
                  </a:cubicBezTo>
                  <a:lnTo>
                    <a:pt x="1055039" y="18260"/>
                  </a:lnTo>
                  <a:cubicBezTo>
                    <a:pt x="1056610" y="18403"/>
                    <a:pt x="1057772" y="19794"/>
                    <a:pt x="1057629" y="21365"/>
                  </a:cubicBezTo>
                  <a:cubicBezTo>
                    <a:pt x="1057620" y="21413"/>
                    <a:pt x="1057620" y="21451"/>
                    <a:pt x="1057610" y="21499"/>
                  </a:cubicBezTo>
                  <a:cubicBezTo>
                    <a:pt x="1057468" y="23071"/>
                    <a:pt x="1056077" y="24233"/>
                    <a:pt x="1054505" y="24090"/>
                  </a:cubicBezTo>
                  <a:cubicBezTo>
                    <a:pt x="1054458" y="24080"/>
                    <a:pt x="1054419" y="24080"/>
                    <a:pt x="1054372" y="24071"/>
                  </a:cubicBezTo>
                  <a:lnTo>
                    <a:pt x="1054372" y="24071"/>
                  </a:lnTo>
                  <a:lnTo>
                    <a:pt x="983791" y="16070"/>
                  </a:lnTo>
                  <a:cubicBezTo>
                    <a:pt x="960265" y="13688"/>
                    <a:pt x="936643" y="12641"/>
                    <a:pt x="913116" y="10926"/>
                  </a:cubicBezTo>
                  <a:cubicBezTo>
                    <a:pt x="865491" y="8450"/>
                    <a:pt x="818533" y="7688"/>
                    <a:pt x="771384" y="9783"/>
                  </a:cubicBezTo>
                  <a:cubicBezTo>
                    <a:pt x="676925" y="13298"/>
                    <a:pt x="583180" y="27681"/>
                    <a:pt x="492016" y="52646"/>
                  </a:cubicBezTo>
                  <a:cubicBezTo>
                    <a:pt x="400642" y="77392"/>
                    <a:pt x="312850" y="113863"/>
                    <a:pt x="230840" y="161135"/>
                  </a:cubicBezTo>
                  <a:cubicBezTo>
                    <a:pt x="149125" y="208865"/>
                    <a:pt x="73192" y="265853"/>
                    <a:pt x="4526" y="330966"/>
                  </a:cubicBezTo>
                  <a:lnTo>
                    <a:pt x="4526" y="330966"/>
                  </a:lnTo>
                  <a:cubicBezTo>
                    <a:pt x="3450" y="331995"/>
                    <a:pt x="1745" y="331947"/>
                    <a:pt x="716" y="330871"/>
                  </a:cubicBezTo>
                  <a:cubicBezTo>
                    <a:pt x="-312" y="329795"/>
                    <a:pt x="-265" y="328090"/>
                    <a:pt x="812" y="327061"/>
                  </a:cubicBezTo>
                  <a:close/>
                </a:path>
              </a:pathLst>
            </a:custGeom>
            <a:solidFill>
              <a:srgbClr val="D9D9D9"/>
            </a:solidFill>
            <a:ln w="9525" cap="flat">
              <a:noFill/>
              <a:prstDash val="solid"/>
              <a:miter/>
            </a:ln>
          </p:spPr>
          <p:txBody>
            <a:bodyPr rtlCol="0" anchor="ctr"/>
            <a:lstStyle/>
            <a:p>
              <a:endParaRPr lang="zh-CN" altLang="en-US">
                <a:latin typeface="江城圆体 400W" pitchFamily="34" charset="-122"/>
              </a:endParaRPr>
            </a:p>
          </p:txBody>
        </p:sp>
        <p:sp>
          <p:nvSpPr>
            <p:cNvPr id="32" name="任意多边形: 形状 31"/>
            <p:cNvSpPr/>
            <p:nvPr>
              <p:custDataLst>
                <p:tags r:id="rId14"/>
              </p:custDataLst>
            </p:nvPr>
          </p:nvSpPr>
          <p:spPr>
            <a:xfrm>
              <a:off x="1098030" y="3413664"/>
              <a:ext cx="1126372" cy="352983"/>
            </a:xfrm>
            <a:custGeom>
              <a:avLst/>
              <a:gdLst>
                <a:gd name="connsiteX0" fmla="*/ 1032 w 1126372"/>
                <a:gd name="connsiteY0" fmla="*/ 348087 h 352983"/>
                <a:gd name="connsiteX1" fmla="*/ 245920 w 1126372"/>
                <a:gd name="connsiteY1" fmla="*/ 171399 h 352983"/>
                <a:gd name="connsiteX2" fmla="*/ 822278 w 1126372"/>
                <a:gd name="connsiteY2" fmla="*/ 2520 h 352983"/>
                <a:gd name="connsiteX3" fmla="*/ 897906 w 1126372"/>
                <a:gd name="connsiteY3" fmla="*/ -52 h 352983"/>
                <a:gd name="connsiteX4" fmla="*/ 973630 w 1126372"/>
                <a:gd name="connsiteY4" fmla="*/ 1663 h 352983"/>
                <a:gd name="connsiteX5" fmla="*/ 1048973 w 1126372"/>
                <a:gd name="connsiteY5" fmla="*/ 8140 h 352983"/>
                <a:gd name="connsiteX6" fmla="*/ 1123839 w 1126372"/>
                <a:gd name="connsiteY6" fmla="*/ 18999 h 352983"/>
                <a:gd name="connsiteX7" fmla="*/ 1126316 w 1126372"/>
                <a:gd name="connsiteY7" fmla="*/ 22427 h 352983"/>
                <a:gd name="connsiteX8" fmla="*/ 1122982 w 1126372"/>
                <a:gd name="connsiteY8" fmla="*/ 24904 h 352983"/>
                <a:gd name="connsiteX9" fmla="*/ 1122982 w 1126372"/>
                <a:gd name="connsiteY9" fmla="*/ 24904 h 352983"/>
                <a:gd name="connsiteX10" fmla="*/ 1048401 w 1126372"/>
                <a:gd name="connsiteY10" fmla="*/ 15379 h 352983"/>
                <a:gd name="connsiteX11" fmla="*/ 973344 w 1126372"/>
                <a:gd name="connsiteY11" fmla="*/ 9854 h 352983"/>
                <a:gd name="connsiteX12" fmla="*/ 898192 w 1126372"/>
                <a:gd name="connsiteY12" fmla="*/ 8426 h 352983"/>
                <a:gd name="connsiteX13" fmla="*/ 823040 w 1126372"/>
                <a:gd name="connsiteY13" fmla="*/ 11283 h 352983"/>
                <a:gd name="connsiteX14" fmla="*/ 249635 w 1126372"/>
                <a:gd name="connsiteY14" fmla="*/ 178542 h 352983"/>
                <a:gd name="connsiteX15" fmla="*/ 4556 w 1126372"/>
                <a:gd name="connsiteY15" fmla="*/ 352087 h 352983"/>
                <a:gd name="connsiteX16" fmla="*/ 927 w 1126372"/>
                <a:gd name="connsiteY16" fmla="*/ 352269 h 352983"/>
                <a:gd name="connsiteX17" fmla="*/ 746 w 1126372"/>
                <a:gd name="connsiteY17" fmla="*/ 352087 h 352983"/>
                <a:gd name="connsiteX18" fmla="*/ 766 w 1126372"/>
                <a:gd name="connsiteY18" fmla="*/ 348316 h 352983"/>
                <a:gd name="connsiteX19" fmla="*/ 1032 w 1126372"/>
                <a:gd name="connsiteY19" fmla="*/ 348087 h 3529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26372" h="352983">
                  <a:moveTo>
                    <a:pt x="1032" y="348087"/>
                  </a:moveTo>
                  <a:cubicBezTo>
                    <a:pt x="75346" y="279669"/>
                    <a:pt x="157557" y="220347"/>
                    <a:pt x="245920" y="171399"/>
                  </a:cubicBezTo>
                  <a:cubicBezTo>
                    <a:pt x="422942" y="72586"/>
                    <a:pt x="619919" y="14864"/>
                    <a:pt x="822278" y="2520"/>
                  </a:cubicBezTo>
                  <a:lnTo>
                    <a:pt x="897906" y="-52"/>
                  </a:lnTo>
                  <a:lnTo>
                    <a:pt x="973630" y="1663"/>
                  </a:lnTo>
                  <a:lnTo>
                    <a:pt x="1048973" y="8140"/>
                  </a:lnTo>
                  <a:lnTo>
                    <a:pt x="1123839" y="18999"/>
                  </a:lnTo>
                  <a:cubicBezTo>
                    <a:pt x="1125449" y="19294"/>
                    <a:pt x="1126544" y="20808"/>
                    <a:pt x="1126316" y="22427"/>
                  </a:cubicBezTo>
                  <a:cubicBezTo>
                    <a:pt x="1126068" y="24028"/>
                    <a:pt x="1124582" y="25132"/>
                    <a:pt x="1122982" y="24904"/>
                  </a:cubicBezTo>
                  <a:lnTo>
                    <a:pt x="1122982" y="24904"/>
                  </a:lnTo>
                  <a:lnTo>
                    <a:pt x="1048401" y="15379"/>
                  </a:lnTo>
                  <a:lnTo>
                    <a:pt x="973344" y="9854"/>
                  </a:lnTo>
                  <a:lnTo>
                    <a:pt x="898192" y="8426"/>
                  </a:lnTo>
                  <a:lnTo>
                    <a:pt x="823040" y="11283"/>
                  </a:lnTo>
                  <a:cubicBezTo>
                    <a:pt x="622062" y="24942"/>
                    <a:pt x="426438" y="82006"/>
                    <a:pt x="249635" y="178542"/>
                  </a:cubicBezTo>
                  <a:cubicBezTo>
                    <a:pt x="161681" y="226996"/>
                    <a:pt x="79471" y="285212"/>
                    <a:pt x="4556" y="352087"/>
                  </a:cubicBezTo>
                  <a:cubicBezTo>
                    <a:pt x="3604" y="353135"/>
                    <a:pt x="1975" y="353221"/>
                    <a:pt x="927" y="352269"/>
                  </a:cubicBezTo>
                  <a:cubicBezTo>
                    <a:pt x="861" y="352211"/>
                    <a:pt x="804" y="352145"/>
                    <a:pt x="746" y="352087"/>
                  </a:cubicBezTo>
                  <a:cubicBezTo>
                    <a:pt x="-292" y="351040"/>
                    <a:pt x="-282" y="349354"/>
                    <a:pt x="766" y="348316"/>
                  </a:cubicBezTo>
                  <a:cubicBezTo>
                    <a:pt x="851" y="348230"/>
                    <a:pt x="937" y="348154"/>
                    <a:pt x="1032" y="348087"/>
                  </a:cubicBezTo>
                  <a:close/>
                </a:path>
              </a:pathLst>
            </a:custGeom>
            <a:solidFill>
              <a:srgbClr val="D9D9D9"/>
            </a:solidFill>
            <a:ln w="9525" cap="flat">
              <a:noFill/>
              <a:prstDash val="solid"/>
              <a:miter/>
            </a:ln>
          </p:spPr>
          <p:txBody>
            <a:bodyPr rtlCol="0" anchor="ctr"/>
            <a:lstStyle/>
            <a:p>
              <a:endParaRPr lang="zh-CN" altLang="en-US">
                <a:latin typeface="江城圆体 400W" pitchFamily="34" charset="-122"/>
              </a:endParaRPr>
            </a:p>
          </p:txBody>
        </p:sp>
        <p:sp>
          <p:nvSpPr>
            <p:cNvPr id="33" name="任意多边形: 形状 32"/>
            <p:cNvSpPr/>
            <p:nvPr>
              <p:custDataLst>
                <p:tags r:id="rId15"/>
              </p:custDataLst>
            </p:nvPr>
          </p:nvSpPr>
          <p:spPr>
            <a:xfrm>
              <a:off x="1115103" y="3607498"/>
              <a:ext cx="1123277" cy="350936"/>
            </a:xfrm>
            <a:custGeom>
              <a:avLst/>
              <a:gdLst>
                <a:gd name="connsiteX0" fmla="*/ 724 w 1123277"/>
                <a:gd name="connsiteY0" fmla="*/ 346373 h 350936"/>
                <a:gd name="connsiteX1" fmla="*/ 243326 w 1123277"/>
                <a:gd name="connsiteY1" fmla="*/ 169113 h 350936"/>
                <a:gd name="connsiteX2" fmla="*/ 522789 w 1123277"/>
                <a:gd name="connsiteY2" fmla="*/ 57003 h 350936"/>
                <a:gd name="connsiteX3" fmla="*/ 819588 w 1123277"/>
                <a:gd name="connsiteY3" fmla="*/ 6140 h 350936"/>
                <a:gd name="connsiteX4" fmla="*/ 970083 w 1123277"/>
                <a:gd name="connsiteY4" fmla="*/ -52 h 350936"/>
                <a:gd name="connsiteX5" fmla="*/ 1120483 w 1123277"/>
                <a:gd name="connsiteY5" fmla="*/ 5092 h 350936"/>
                <a:gd name="connsiteX6" fmla="*/ 1123245 w 1123277"/>
                <a:gd name="connsiteY6" fmla="*/ 8226 h 350936"/>
                <a:gd name="connsiteX7" fmla="*/ 1123245 w 1123277"/>
                <a:gd name="connsiteY7" fmla="*/ 8235 h 350936"/>
                <a:gd name="connsiteX8" fmla="*/ 1120302 w 1123277"/>
                <a:gd name="connsiteY8" fmla="*/ 11007 h 350936"/>
                <a:gd name="connsiteX9" fmla="*/ 1120197 w 1123277"/>
                <a:gd name="connsiteY9" fmla="*/ 10998 h 350936"/>
                <a:gd name="connsiteX10" fmla="*/ 970083 w 1123277"/>
                <a:gd name="connsiteY10" fmla="*/ 7759 h 350936"/>
                <a:gd name="connsiteX11" fmla="*/ 820255 w 1123277"/>
                <a:gd name="connsiteY11" fmla="*/ 14522 h 350936"/>
                <a:gd name="connsiteX12" fmla="*/ 524980 w 1123277"/>
                <a:gd name="connsiteY12" fmla="*/ 66147 h 350936"/>
                <a:gd name="connsiteX13" fmla="*/ 246945 w 1123277"/>
                <a:gd name="connsiteY13" fmla="*/ 176161 h 350936"/>
                <a:gd name="connsiteX14" fmla="*/ 4534 w 1123277"/>
                <a:gd name="connsiteY14" fmla="*/ 350088 h 350936"/>
                <a:gd name="connsiteX15" fmla="*/ 762 w 1123277"/>
                <a:gd name="connsiteY15" fmla="*/ 350126 h 350936"/>
                <a:gd name="connsiteX16" fmla="*/ 724 w 1123277"/>
                <a:gd name="connsiteY16" fmla="*/ 350088 h 350936"/>
                <a:gd name="connsiteX17" fmla="*/ 724 w 1123277"/>
                <a:gd name="connsiteY17" fmla="*/ 346373 h 3509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123277" h="350936">
                  <a:moveTo>
                    <a:pt x="724" y="346373"/>
                  </a:moveTo>
                  <a:cubicBezTo>
                    <a:pt x="72971" y="276317"/>
                    <a:pt x="154629" y="216652"/>
                    <a:pt x="243326" y="169113"/>
                  </a:cubicBezTo>
                  <a:cubicBezTo>
                    <a:pt x="331918" y="121240"/>
                    <a:pt x="425672" y="83626"/>
                    <a:pt x="522789" y="57003"/>
                  </a:cubicBezTo>
                  <a:cubicBezTo>
                    <a:pt x="619925" y="30848"/>
                    <a:pt x="719290" y="13817"/>
                    <a:pt x="819588" y="6140"/>
                  </a:cubicBezTo>
                  <a:cubicBezTo>
                    <a:pt x="869623" y="2139"/>
                    <a:pt x="919791" y="72"/>
                    <a:pt x="970083" y="-52"/>
                  </a:cubicBezTo>
                  <a:cubicBezTo>
                    <a:pt x="1020280" y="-52"/>
                    <a:pt x="1070477" y="1758"/>
                    <a:pt x="1120483" y="5092"/>
                  </a:cubicBezTo>
                  <a:cubicBezTo>
                    <a:pt x="1122111" y="5197"/>
                    <a:pt x="1123350" y="6597"/>
                    <a:pt x="1123245" y="8226"/>
                  </a:cubicBezTo>
                  <a:cubicBezTo>
                    <a:pt x="1123245" y="8226"/>
                    <a:pt x="1123245" y="8235"/>
                    <a:pt x="1123245" y="8235"/>
                  </a:cubicBezTo>
                  <a:cubicBezTo>
                    <a:pt x="1123197" y="9817"/>
                    <a:pt x="1121873" y="11055"/>
                    <a:pt x="1120302" y="11007"/>
                  </a:cubicBezTo>
                  <a:cubicBezTo>
                    <a:pt x="1120264" y="10998"/>
                    <a:pt x="1120235" y="10998"/>
                    <a:pt x="1120197" y="10998"/>
                  </a:cubicBezTo>
                  <a:cubicBezTo>
                    <a:pt x="1070219" y="8331"/>
                    <a:pt x="1020185" y="7254"/>
                    <a:pt x="970083" y="7759"/>
                  </a:cubicBezTo>
                  <a:cubicBezTo>
                    <a:pt x="919982" y="8264"/>
                    <a:pt x="870042" y="10521"/>
                    <a:pt x="820255" y="14522"/>
                  </a:cubicBezTo>
                  <a:cubicBezTo>
                    <a:pt x="720442" y="22570"/>
                    <a:pt x="621601" y="39849"/>
                    <a:pt x="524980" y="66147"/>
                  </a:cubicBezTo>
                  <a:cubicBezTo>
                    <a:pt x="428415" y="92103"/>
                    <a:pt x="335127" y="129022"/>
                    <a:pt x="246945" y="176161"/>
                  </a:cubicBezTo>
                  <a:cubicBezTo>
                    <a:pt x="158829" y="223196"/>
                    <a:pt x="77314" y="281679"/>
                    <a:pt x="4534" y="350088"/>
                  </a:cubicBezTo>
                  <a:cubicBezTo>
                    <a:pt x="3505" y="351135"/>
                    <a:pt x="1819" y="351154"/>
                    <a:pt x="762" y="350126"/>
                  </a:cubicBezTo>
                  <a:cubicBezTo>
                    <a:pt x="752" y="350116"/>
                    <a:pt x="733" y="350097"/>
                    <a:pt x="724" y="350088"/>
                  </a:cubicBezTo>
                  <a:cubicBezTo>
                    <a:pt x="-276" y="349049"/>
                    <a:pt x="-276" y="347411"/>
                    <a:pt x="724" y="346373"/>
                  </a:cubicBezTo>
                  <a:close/>
                </a:path>
              </a:pathLst>
            </a:custGeom>
            <a:solidFill>
              <a:srgbClr val="D9D9D9"/>
            </a:solidFill>
            <a:ln w="9525" cap="flat">
              <a:noFill/>
              <a:prstDash val="solid"/>
              <a:miter/>
            </a:ln>
          </p:spPr>
          <p:txBody>
            <a:bodyPr rtlCol="0" anchor="ctr"/>
            <a:lstStyle/>
            <a:p>
              <a:endParaRPr lang="zh-CN" altLang="en-US">
                <a:latin typeface="江城圆体 400W" pitchFamily="34" charset="-122"/>
              </a:endParaRPr>
            </a:p>
          </p:txBody>
        </p:sp>
        <p:sp>
          <p:nvSpPr>
            <p:cNvPr id="34" name="任意多边形: 形状 33"/>
            <p:cNvSpPr/>
            <p:nvPr>
              <p:custDataLst>
                <p:tags r:id="rId16"/>
              </p:custDataLst>
            </p:nvPr>
          </p:nvSpPr>
          <p:spPr>
            <a:xfrm>
              <a:off x="1143085" y="3779996"/>
              <a:ext cx="1123673" cy="351136"/>
            </a:xfrm>
            <a:custGeom>
              <a:avLst/>
              <a:gdLst>
                <a:gd name="connsiteX0" fmla="*/ 936 w 1123673"/>
                <a:gd name="connsiteY0" fmla="*/ 346373 h 351136"/>
                <a:gd name="connsiteX1" fmla="*/ 243537 w 1123673"/>
                <a:gd name="connsiteY1" fmla="*/ 168636 h 351136"/>
                <a:gd name="connsiteX2" fmla="*/ 522906 w 1123673"/>
                <a:gd name="connsiteY2" fmla="*/ 56527 h 351136"/>
                <a:gd name="connsiteX3" fmla="*/ 819704 w 1123673"/>
                <a:gd name="connsiteY3" fmla="*/ 6140 h 351136"/>
                <a:gd name="connsiteX4" fmla="*/ 970200 w 1123673"/>
                <a:gd name="connsiteY4" fmla="*/ -52 h 351136"/>
                <a:gd name="connsiteX5" fmla="*/ 1120695 w 1123673"/>
                <a:gd name="connsiteY5" fmla="*/ 5092 h 351136"/>
                <a:gd name="connsiteX6" fmla="*/ 1123647 w 1123673"/>
                <a:gd name="connsiteY6" fmla="*/ 8045 h 351136"/>
                <a:gd name="connsiteX7" fmla="*/ 1120695 w 1123673"/>
                <a:gd name="connsiteY7" fmla="*/ 10998 h 351136"/>
                <a:gd name="connsiteX8" fmla="*/ 970676 w 1123673"/>
                <a:gd name="connsiteY8" fmla="*/ 7759 h 351136"/>
                <a:gd name="connsiteX9" fmla="*/ 820752 w 1123673"/>
                <a:gd name="connsiteY9" fmla="*/ 14522 h 351136"/>
                <a:gd name="connsiteX10" fmla="*/ 525477 w 1123673"/>
                <a:gd name="connsiteY10" fmla="*/ 66052 h 351136"/>
                <a:gd name="connsiteX11" fmla="*/ 247347 w 1123673"/>
                <a:gd name="connsiteY11" fmla="*/ 176161 h 351136"/>
                <a:gd name="connsiteX12" fmla="*/ 4555 w 1123673"/>
                <a:gd name="connsiteY12" fmla="*/ 350278 h 351136"/>
                <a:gd name="connsiteX13" fmla="*/ 650 w 1123673"/>
                <a:gd name="connsiteY13" fmla="*/ 350278 h 351136"/>
                <a:gd name="connsiteX14" fmla="*/ 926 w 1123673"/>
                <a:gd name="connsiteY14" fmla="*/ 346382 h 351136"/>
                <a:gd name="connsiteX15" fmla="*/ 936 w 1123673"/>
                <a:gd name="connsiteY15" fmla="*/ 346373 h 3511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23673" h="351136">
                  <a:moveTo>
                    <a:pt x="936" y="346373"/>
                  </a:moveTo>
                  <a:cubicBezTo>
                    <a:pt x="73183" y="276183"/>
                    <a:pt x="154831" y="216366"/>
                    <a:pt x="243537" y="168636"/>
                  </a:cubicBezTo>
                  <a:cubicBezTo>
                    <a:pt x="332110" y="120802"/>
                    <a:pt x="425836" y="83187"/>
                    <a:pt x="522906" y="56527"/>
                  </a:cubicBezTo>
                  <a:cubicBezTo>
                    <a:pt x="620070" y="30581"/>
                    <a:pt x="719425" y="13721"/>
                    <a:pt x="819704" y="6140"/>
                  </a:cubicBezTo>
                  <a:cubicBezTo>
                    <a:pt x="869806" y="2139"/>
                    <a:pt x="919974" y="72"/>
                    <a:pt x="970200" y="-52"/>
                  </a:cubicBezTo>
                  <a:cubicBezTo>
                    <a:pt x="1020396" y="-52"/>
                    <a:pt x="1070593" y="1758"/>
                    <a:pt x="1120695" y="5092"/>
                  </a:cubicBezTo>
                  <a:cubicBezTo>
                    <a:pt x="1122324" y="5092"/>
                    <a:pt x="1123647" y="6416"/>
                    <a:pt x="1123647" y="8045"/>
                  </a:cubicBezTo>
                  <a:cubicBezTo>
                    <a:pt x="1123647" y="9673"/>
                    <a:pt x="1122324" y="10998"/>
                    <a:pt x="1120695" y="10998"/>
                  </a:cubicBezTo>
                  <a:cubicBezTo>
                    <a:pt x="1070717" y="8207"/>
                    <a:pt x="1020711" y="7121"/>
                    <a:pt x="970676" y="7759"/>
                  </a:cubicBezTo>
                  <a:cubicBezTo>
                    <a:pt x="920641" y="8397"/>
                    <a:pt x="870663" y="10645"/>
                    <a:pt x="820752" y="14522"/>
                  </a:cubicBezTo>
                  <a:cubicBezTo>
                    <a:pt x="720949" y="22580"/>
                    <a:pt x="622108" y="39829"/>
                    <a:pt x="525477" y="66052"/>
                  </a:cubicBezTo>
                  <a:cubicBezTo>
                    <a:pt x="428894" y="92103"/>
                    <a:pt x="335587" y="129041"/>
                    <a:pt x="247347" y="176161"/>
                  </a:cubicBezTo>
                  <a:cubicBezTo>
                    <a:pt x="159060" y="223186"/>
                    <a:pt x="77412" y="281736"/>
                    <a:pt x="4555" y="350278"/>
                  </a:cubicBezTo>
                  <a:cubicBezTo>
                    <a:pt x="3479" y="351354"/>
                    <a:pt x="1726" y="351354"/>
                    <a:pt x="650" y="350278"/>
                  </a:cubicBezTo>
                  <a:cubicBezTo>
                    <a:pt x="-350" y="349125"/>
                    <a:pt x="-227" y="347382"/>
                    <a:pt x="926" y="346382"/>
                  </a:cubicBezTo>
                  <a:cubicBezTo>
                    <a:pt x="926" y="346382"/>
                    <a:pt x="936" y="346373"/>
                    <a:pt x="936" y="346373"/>
                  </a:cubicBezTo>
                  <a:close/>
                </a:path>
              </a:pathLst>
            </a:custGeom>
            <a:solidFill>
              <a:srgbClr val="D9D9D9"/>
            </a:solidFill>
            <a:ln w="9525" cap="flat">
              <a:noFill/>
              <a:prstDash val="solid"/>
              <a:miter/>
            </a:ln>
          </p:spPr>
          <p:txBody>
            <a:bodyPr rtlCol="0" anchor="ctr"/>
            <a:lstStyle/>
            <a:p>
              <a:endParaRPr lang="zh-CN" altLang="en-US">
                <a:latin typeface="江城圆体 400W" pitchFamily="34" charset="-122"/>
              </a:endParaRPr>
            </a:p>
          </p:txBody>
        </p:sp>
        <p:sp>
          <p:nvSpPr>
            <p:cNvPr id="35" name="任意多边形: 形状 34"/>
            <p:cNvSpPr/>
            <p:nvPr>
              <p:custDataLst>
                <p:tags r:id="rId17"/>
              </p:custDataLst>
            </p:nvPr>
          </p:nvSpPr>
          <p:spPr>
            <a:xfrm>
              <a:off x="-886301" y="4008965"/>
              <a:ext cx="3700367" cy="685621"/>
            </a:xfrm>
            <a:custGeom>
              <a:avLst/>
              <a:gdLst>
                <a:gd name="connsiteX0" fmla="*/ 111797 w 3700367"/>
                <a:gd name="connsiteY0" fmla="*/ 90543 h 685621"/>
                <a:gd name="connsiteX1" fmla="*/ -26 w 3700367"/>
                <a:gd name="connsiteY1" fmla="*/ 102068 h 685621"/>
                <a:gd name="connsiteX2" fmla="*/ 55885 w 3700367"/>
                <a:gd name="connsiteY2" fmla="*/ 363149 h 685621"/>
                <a:gd name="connsiteX3" fmla="*/ 1711997 w 3700367"/>
                <a:gd name="connsiteY3" fmla="*/ 685570 h 685621"/>
                <a:gd name="connsiteX4" fmla="*/ 1971077 w 3700367"/>
                <a:gd name="connsiteY4" fmla="*/ 685570 h 685621"/>
                <a:gd name="connsiteX5" fmla="*/ 3644334 w 3700367"/>
                <a:gd name="connsiteY5" fmla="*/ 352195 h 685621"/>
                <a:gd name="connsiteX6" fmla="*/ 3700341 w 3700367"/>
                <a:gd name="connsiteY6" fmla="*/ 91020 h 685621"/>
                <a:gd name="connsiteX7" fmla="*/ 1828393 w 3700367"/>
                <a:gd name="connsiteY7" fmla="*/ 657566 h 685621"/>
                <a:gd name="connsiteX8" fmla="*/ 111797 w 3700367"/>
                <a:gd name="connsiteY8" fmla="*/ 90257 h 6856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0367" h="685621">
                  <a:moveTo>
                    <a:pt x="111797" y="90543"/>
                  </a:moveTo>
                  <a:lnTo>
                    <a:pt x="-26" y="102068"/>
                  </a:lnTo>
                  <a:cubicBezTo>
                    <a:pt x="45122" y="177506"/>
                    <a:pt x="61791" y="275423"/>
                    <a:pt x="55885" y="363149"/>
                  </a:cubicBezTo>
                  <a:cubicBezTo>
                    <a:pt x="621194" y="244181"/>
                    <a:pt x="1232699" y="363149"/>
                    <a:pt x="1711997" y="685570"/>
                  </a:cubicBezTo>
                  <a:lnTo>
                    <a:pt x="1971077" y="685570"/>
                  </a:lnTo>
                  <a:cubicBezTo>
                    <a:pt x="2450375" y="363244"/>
                    <a:pt x="3079025" y="233513"/>
                    <a:pt x="3644334" y="352195"/>
                  </a:cubicBezTo>
                  <a:cubicBezTo>
                    <a:pt x="3638429" y="264470"/>
                    <a:pt x="3655097" y="166457"/>
                    <a:pt x="3700341" y="91020"/>
                  </a:cubicBezTo>
                  <a:cubicBezTo>
                    <a:pt x="3700341" y="91020"/>
                    <a:pt x="2629159" y="-335510"/>
                    <a:pt x="1828393" y="657566"/>
                  </a:cubicBezTo>
                  <a:cubicBezTo>
                    <a:pt x="1828393" y="657566"/>
                    <a:pt x="1206982" y="-142534"/>
                    <a:pt x="111797" y="90257"/>
                  </a:cubicBezTo>
                </a:path>
              </a:pathLst>
            </a:custGeom>
            <a:solidFill>
              <a:srgbClr val="ECECEC"/>
            </a:solidFill>
            <a:ln w="9525" cap="flat">
              <a:noFill/>
              <a:prstDash val="solid"/>
              <a:miter/>
            </a:ln>
          </p:spPr>
          <p:txBody>
            <a:bodyPr rtlCol="0" anchor="ctr"/>
            <a:lstStyle/>
            <a:p>
              <a:endParaRPr lang="zh-CN" altLang="en-US">
                <a:latin typeface="江城圆体 400W" pitchFamily="34" charset="-122"/>
              </a:endParaRPr>
            </a:p>
          </p:txBody>
        </p:sp>
        <p:sp>
          <p:nvSpPr>
            <p:cNvPr id="36" name="任意多边形: 形状 35"/>
            <p:cNvSpPr/>
            <p:nvPr>
              <p:custDataLst>
                <p:tags r:id="rId18"/>
              </p:custDataLst>
            </p:nvPr>
          </p:nvSpPr>
          <p:spPr>
            <a:xfrm>
              <a:off x="1067127" y="4104132"/>
              <a:ext cx="1657070" cy="537360"/>
            </a:xfrm>
            <a:custGeom>
              <a:avLst/>
              <a:gdLst>
                <a:gd name="connsiteX0" fmla="*/ 788 w 1657070"/>
                <a:gd name="connsiteY0" fmla="*/ 530872 h 537360"/>
                <a:gd name="connsiteX1" fmla="*/ 344927 w 1657070"/>
                <a:gd name="connsiteY1" fmla="*/ 241217 h 537360"/>
                <a:gd name="connsiteX2" fmla="*/ 758502 w 1657070"/>
                <a:gd name="connsiteY2" fmla="*/ 63004 h 537360"/>
                <a:gd name="connsiteX3" fmla="*/ 813176 w 1657070"/>
                <a:gd name="connsiteY3" fmla="*/ 49002 h 537360"/>
                <a:gd name="connsiteX4" fmla="*/ 868325 w 1657070"/>
                <a:gd name="connsiteY4" fmla="*/ 36620 h 537360"/>
                <a:gd name="connsiteX5" fmla="*/ 923761 w 1657070"/>
                <a:gd name="connsiteY5" fmla="*/ 25857 h 537360"/>
                <a:gd name="connsiteX6" fmla="*/ 979673 w 1657070"/>
                <a:gd name="connsiteY6" fmla="*/ 17570 h 537360"/>
                <a:gd name="connsiteX7" fmla="*/ 1007581 w 1657070"/>
                <a:gd name="connsiteY7" fmla="*/ 13569 h 537360"/>
                <a:gd name="connsiteX8" fmla="*/ 1035680 w 1657070"/>
                <a:gd name="connsiteY8" fmla="*/ 10712 h 537360"/>
                <a:gd name="connsiteX9" fmla="*/ 1091877 w 1657070"/>
                <a:gd name="connsiteY9" fmla="*/ 5092 h 537360"/>
                <a:gd name="connsiteX10" fmla="*/ 1148170 w 1657070"/>
                <a:gd name="connsiteY10" fmla="*/ 1949 h 537360"/>
                <a:gd name="connsiteX11" fmla="*/ 1176745 w 1657070"/>
                <a:gd name="connsiteY11" fmla="*/ 520 h 537360"/>
                <a:gd name="connsiteX12" fmla="*/ 1205320 w 1657070"/>
                <a:gd name="connsiteY12" fmla="*/ 520 h 537360"/>
                <a:gd name="connsiteX13" fmla="*/ 1261803 w 1657070"/>
                <a:gd name="connsiteY13" fmla="*/ -52 h 537360"/>
                <a:gd name="connsiteX14" fmla="*/ 1318191 w 1657070"/>
                <a:gd name="connsiteY14" fmla="*/ 1758 h 537360"/>
                <a:gd name="connsiteX15" fmla="*/ 1430777 w 1657070"/>
                <a:gd name="connsiteY15" fmla="*/ 8997 h 537360"/>
                <a:gd name="connsiteX16" fmla="*/ 1486784 w 1657070"/>
                <a:gd name="connsiteY16" fmla="*/ 15284 h 537360"/>
                <a:gd name="connsiteX17" fmla="*/ 1542695 w 1657070"/>
                <a:gd name="connsiteY17" fmla="*/ 22523 h 537360"/>
                <a:gd name="connsiteX18" fmla="*/ 1653852 w 1657070"/>
                <a:gd name="connsiteY18" fmla="*/ 41573 h 537360"/>
                <a:gd name="connsiteX19" fmla="*/ 1656852 w 1657070"/>
                <a:gd name="connsiteY19" fmla="*/ 47145 h 537360"/>
                <a:gd name="connsiteX20" fmla="*/ 1652423 w 1657070"/>
                <a:gd name="connsiteY20" fmla="*/ 50336 h 537360"/>
                <a:gd name="connsiteX21" fmla="*/ 1652423 w 1657070"/>
                <a:gd name="connsiteY21" fmla="*/ 50336 h 537360"/>
                <a:gd name="connsiteX22" fmla="*/ 1541457 w 1657070"/>
                <a:gd name="connsiteY22" fmla="*/ 32715 h 537360"/>
                <a:gd name="connsiteX23" fmla="*/ 1485736 w 1657070"/>
                <a:gd name="connsiteY23" fmla="*/ 26238 h 537360"/>
                <a:gd name="connsiteX24" fmla="*/ 1429920 w 1657070"/>
                <a:gd name="connsiteY24" fmla="*/ 20713 h 537360"/>
                <a:gd name="connsiteX25" fmla="*/ 1317905 w 1657070"/>
                <a:gd name="connsiteY25" fmla="*/ 13855 h 537360"/>
                <a:gd name="connsiteX26" fmla="*/ 1261898 w 1657070"/>
                <a:gd name="connsiteY26" fmla="*/ 12236 h 537360"/>
                <a:gd name="connsiteX27" fmla="*/ 1205796 w 1657070"/>
                <a:gd name="connsiteY27" fmla="*/ 13093 h 537360"/>
                <a:gd name="connsiteX28" fmla="*/ 1177793 w 1657070"/>
                <a:gd name="connsiteY28" fmla="*/ 13569 h 537360"/>
                <a:gd name="connsiteX29" fmla="*/ 1149789 w 1657070"/>
                <a:gd name="connsiteY29" fmla="*/ 15093 h 537360"/>
                <a:gd name="connsiteX30" fmla="*/ 1093782 w 1657070"/>
                <a:gd name="connsiteY30" fmla="*/ 18522 h 537360"/>
                <a:gd name="connsiteX31" fmla="*/ 1038061 w 1657070"/>
                <a:gd name="connsiteY31" fmla="*/ 24237 h 537360"/>
                <a:gd name="connsiteX32" fmla="*/ 1010153 w 1657070"/>
                <a:gd name="connsiteY32" fmla="*/ 27190 h 537360"/>
                <a:gd name="connsiteX33" fmla="*/ 982435 w 1657070"/>
                <a:gd name="connsiteY33" fmla="*/ 31286 h 537360"/>
                <a:gd name="connsiteX34" fmla="*/ 927095 w 1657070"/>
                <a:gd name="connsiteY34" fmla="*/ 39763 h 537360"/>
                <a:gd name="connsiteX35" fmla="*/ 871088 w 1657070"/>
                <a:gd name="connsiteY35" fmla="*/ 49955 h 537360"/>
                <a:gd name="connsiteX36" fmla="*/ 816414 w 1657070"/>
                <a:gd name="connsiteY36" fmla="*/ 62432 h 537360"/>
                <a:gd name="connsiteX37" fmla="*/ 762217 w 1657070"/>
                <a:gd name="connsiteY37" fmla="*/ 76339 h 537360"/>
                <a:gd name="connsiteX38" fmla="*/ 351118 w 1657070"/>
                <a:gd name="connsiteY38" fmla="*/ 251599 h 537360"/>
                <a:gd name="connsiteX39" fmla="*/ 167762 w 1657070"/>
                <a:gd name="connsiteY39" fmla="*/ 380186 h 537360"/>
                <a:gd name="connsiteX40" fmla="*/ 7170 w 1657070"/>
                <a:gd name="connsiteY40" fmla="*/ 535825 h 537360"/>
                <a:gd name="connsiteX41" fmla="*/ 7170 w 1657070"/>
                <a:gd name="connsiteY41" fmla="*/ 535825 h 537360"/>
                <a:gd name="connsiteX42" fmla="*/ 1360 w 1657070"/>
                <a:gd name="connsiteY42" fmla="*/ 536397 h 537360"/>
                <a:gd name="connsiteX43" fmla="*/ 788 w 1657070"/>
                <a:gd name="connsiteY43" fmla="*/ 530872 h 5373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657070" h="537360">
                  <a:moveTo>
                    <a:pt x="788" y="530872"/>
                  </a:moveTo>
                  <a:cubicBezTo>
                    <a:pt x="96896" y="414095"/>
                    <a:pt x="216720" y="319798"/>
                    <a:pt x="344927" y="241217"/>
                  </a:cubicBezTo>
                  <a:cubicBezTo>
                    <a:pt x="474038" y="163274"/>
                    <a:pt x="613179" y="103314"/>
                    <a:pt x="758502" y="63004"/>
                  </a:cubicBezTo>
                  <a:cubicBezTo>
                    <a:pt x="776504" y="57384"/>
                    <a:pt x="794888" y="53479"/>
                    <a:pt x="813176" y="49002"/>
                  </a:cubicBezTo>
                  <a:cubicBezTo>
                    <a:pt x="831464" y="44525"/>
                    <a:pt x="849752" y="39477"/>
                    <a:pt x="868325" y="36620"/>
                  </a:cubicBezTo>
                  <a:lnTo>
                    <a:pt x="923761" y="25857"/>
                  </a:lnTo>
                  <a:lnTo>
                    <a:pt x="979673" y="17570"/>
                  </a:lnTo>
                  <a:cubicBezTo>
                    <a:pt x="989198" y="16236"/>
                    <a:pt x="998723" y="14617"/>
                    <a:pt x="1007581" y="13569"/>
                  </a:cubicBezTo>
                  <a:lnTo>
                    <a:pt x="1035680" y="10712"/>
                  </a:lnTo>
                  <a:cubicBezTo>
                    <a:pt x="1054730" y="8807"/>
                    <a:pt x="1073113" y="6616"/>
                    <a:pt x="1091877" y="5092"/>
                  </a:cubicBezTo>
                  <a:lnTo>
                    <a:pt x="1148170" y="1949"/>
                  </a:lnTo>
                  <a:cubicBezTo>
                    <a:pt x="1157695" y="1473"/>
                    <a:pt x="1167220" y="710"/>
                    <a:pt x="1176745" y="520"/>
                  </a:cubicBezTo>
                  <a:lnTo>
                    <a:pt x="1205320" y="520"/>
                  </a:lnTo>
                  <a:lnTo>
                    <a:pt x="1261803" y="-52"/>
                  </a:lnTo>
                  <a:lnTo>
                    <a:pt x="1318191" y="1758"/>
                  </a:lnTo>
                  <a:cubicBezTo>
                    <a:pt x="1355815" y="2330"/>
                    <a:pt x="1393248" y="6235"/>
                    <a:pt x="1430777" y="8997"/>
                  </a:cubicBezTo>
                  <a:cubicBezTo>
                    <a:pt x="1449827" y="10235"/>
                    <a:pt x="1468210" y="12902"/>
                    <a:pt x="1486784" y="15284"/>
                  </a:cubicBezTo>
                  <a:lnTo>
                    <a:pt x="1542695" y="22523"/>
                  </a:lnTo>
                  <a:cubicBezTo>
                    <a:pt x="1579843" y="28238"/>
                    <a:pt x="1616800" y="35286"/>
                    <a:pt x="1653852" y="41573"/>
                  </a:cubicBezTo>
                  <a:cubicBezTo>
                    <a:pt x="1656224" y="42278"/>
                    <a:pt x="1657567" y="44773"/>
                    <a:pt x="1656852" y="47145"/>
                  </a:cubicBezTo>
                  <a:cubicBezTo>
                    <a:pt x="1656271" y="49088"/>
                    <a:pt x="1654452" y="50402"/>
                    <a:pt x="1652423" y="50336"/>
                  </a:cubicBezTo>
                  <a:lnTo>
                    <a:pt x="1652423" y="50336"/>
                  </a:lnTo>
                  <a:cubicBezTo>
                    <a:pt x="1615371" y="44525"/>
                    <a:pt x="1578509" y="37953"/>
                    <a:pt x="1541457" y="32715"/>
                  </a:cubicBezTo>
                  <a:lnTo>
                    <a:pt x="1485736" y="26238"/>
                  </a:lnTo>
                  <a:cubicBezTo>
                    <a:pt x="1467162" y="24047"/>
                    <a:pt x="1448588" y="21665"/>
                    <a:pt x="1429920" y="20713"/>
                  </a:cubicBezTo>
                  <a:cubicBezTo>
                    <a:pt x="1392581" y="18046"/>
                    <a:pt x="1355339" y="14236"/>
                    <a:pt x="1317905" y="13855"/>
                  </a:cubicBezTo>
                  <a:lnTo>
                    <a:pt x="1261898" y="12236"/>
                  </a:lnTo>
                  <a:lnTo>
                    <a:pt x="1205796" y="13093"/>
                  </a:lnTo>
                  <a:lnTo>
                    <a:pt x="1177793" y="13569"/>
                  </a:lnTo>
                  <a:cubicBezTo>
                    <a:pt x="1168268" y="13569"/>
                    <a:pt x="1158743" y="14617"/>
                    <a:pt x="1149789" y="15093"/>
                  </a:cubicBezTo>
                  <a:lnTo>
                    <a:pt x="1093782" y="18522"/>
                  </a:lnTo>
                  <a:cubicBezTo>
                    <a:pt x="1075208" y="20046"/>
                    <a:pt x="1056635" y="22332"/>
                    <a:pt x="1038061" y="24237"/>
                  </a:cubicBezTo>
                  <a:lnTo>
                    <a:pt x="1010153" y="27190"/>
                  </a:lnTo>
                  <a:cubicBezTo>
                    <a:pt x="1000628" y="28333"/>
                    <a:pt x="991674" y="29952"/>
                    <a:pt x="982435" y="31286"/>
                  </a:cubicBezTo>
                  <a:lnTo>
                    <a:pt x="927095" y="39763"/>
                  </a:lnTo>
                  <a:lnTo>
                    <a:pt x="871088" y="49955"/>
                  </a:lnTo>
                  <a:cubicBezTo>
                    <a:pt x="852704" y="53289"/>
                    <a:pt x="834607" y="58051"/>
                    <a:pt x="816414" y="62432"/>
                  </a:cubicBezTo>
                  <a:cubicBezTo>
                    <a:pt x="798221" y="66814"/>
                    <a:pt x="780029" y="70910"/>
                    <a:pt x="762217" y="76339"/>
                  </a:cubicBezTo>
                  <a:cubicBezTo>
                    <a:pt x="617846" y="115782"/>
                    <a:pt x="479534" y="174742"/>
                    <a:pt x="351118" y="251599"/>
                  </a:cubicBezTo>
                  <a:cubicBezTo>
                    <a:pt x="287072" y="290128"/>
                    <a:pt x="225797" y="333095"/>
                    <a:pt x="167762" y="380186"/>
                  </a:cubicBezTo>
                  <a:cubicBezTo>
                    <a:pt x="109364" y="426792"/>
                    <a:pt x="55586" y="478913"/>
                    <a:pt x="7170" y="535825"/>
                  </a:cubicBezTo>
                  <a:lnTo>
                    <a:pt x="7170" y="535825"/>
                  </a:lnTo>
                  <a:cubicBezTo>
                    <a:pt x="5703" y="537558"/>
                    <a:pt x="3132" y="537806"/>
                    <a:pt x="1360" y="536397"/>
                  </a:cubicBezTo>
                  <a:cubicBezTo>
                    <a:pt x="-240" y="534987"/>
                    <a:pt x="-488" y="532577"/>
                    <a:pt x="788" y="530872"/>
                  </a:cubicBezTo>
                  <a:close/>
                </a:path>
              </a:pathLst>
            </a:custGeom>
            <a:solidFill>
              <a:srgbClr val="FFFFFF"/>
            </a:solidFill>
            <a:ln w="9525" cap="flat">
              <a:noFill/>
              <a:prstDash val="solid"/>
              <a:miter/>
            </a:ln>
          </p:spPr>
          <p:txBody>
            <a:bodyPr rtlCol="0" anchor="ctr"/>
            <a:lstStyle/>
            <a:p>
              <a:endParaRPr lang="zh-CN" altLang="en-US">
                <a:latin typeface="江城圆体 400W" pitchFamily="34" charset="-122"/>
              </a:endParaRPr>
            </a:p>
          </p:txBody>
        </p:sp>
        <p:sp>
          <p:nvSpPr>
            <p:cNvPr id="37" name="任意多边形: 形状 36"/>
            <p:cNvSpPr/>
            <p:nvPr>
              <p:custDataLst>
                <p:tags r:id="rId19"/>
              </p:custDataLst>
            </p:nvPr>
          </p:nvSpPr>
          <p:spPr>
            <a:xfrm>
              <a:off x="1139988" y="4222813"/>
              <a:ext cx="1583935" cy="392951"/>
            </a:xfrm>
            <a:custGeom>
              <a:avLst/>
              <a:gdLst>
                <a:gd name="connsiteX0" fmla="*/ 1270 w 1583935"/>
                <a:gd name="connsiteY0" fmla="*/ 385901 h 392951"/>
                <a:gd name="connsiteX1" fmla="*/ 358744 w 1583935"/>
                <a:gd name="connsiteY1" fmla="*/ 175494 h 392951"/>
                <a:gd name="connsiteX2" fmla="*/ 553054 w 1583935"/>
                <a:gd name="connsiteY2" fmla="*/ 101866 h 392951"/>
                <a:gd name="connsiteX3" fmla="*/ 753745 w 1583935"/>
                <a:gd name="connsiteY3" fmla="*/ 47859 h 392951"/>
                <a:gd name="connsiteX4" fmla="*/ 958819 w 1583935"/>
                <a:gd name="connsiteY4" fmla="*/ 14426 h 392951"/>
                <a:gd name="connsiteX5" fmla="*/ 1062356 w 1583935"/>
                <a:gd name="connsiteY5" fmla="*/ 4901 h 392951"/>
                <a:gd name="connsiteX6" fmla="*/ 1114267 w 1583935"/>
                <a:gd name="connsiteY6" fmla="*/ 2234 h 392951"/>
                <a:gd name="connsiteX7" fmla="*/ 1166178 w 1583935"/>
                <a:gd name="connsiteY7" fmla="*/ 520 h 392951"/>
                <a:gd name="connsiteX8" fmla="*/ 1218089 w 1583935"/>
                <a:gd name="connsiteY8" fmla="*/ -52 h 392951"/>
                <a:gd name="connsiteX9" fmla="*/ 1270001 w 1583935"/>
                <a:gd name="connsiteY9" fmla="*/ 806 h 392951"/>
                <a:gd name="connsiteX10" fmla="*/ 1322007 w 1583935"/>
                <a:gd name="connsiteY10" fmla="*/ 2425 h 392951"/>
                <a:gd name="connsiteX11" fmla="*/ 1373823 w 1583935"/>
                <a:gd name="connsiteY11" fmla="*/ 5664 h 392951"/>
                <a:gd name="connsiteX12" fmla="*/ 1399731 w 1583935"/>
                <a:gd name="connsiteY12" fmla="*/ 7378 h 392951"/>
                <a:gd name="connsiteX13" fmla="*/ 1425544 w 1583935"/>
                <a:gd name="connsiteY13" fmla="*/ 9950 h 392951"/>
                <a:gd name="connsiteX14" fmla="*/ 1477169 w 1583935"/>
                <a:gd name="connsiteY14" fmla="*/ 15284 h 392951"/>
                <a:gd name="connsiteX15" fmla="*/ 1580039 w 1583935"/>
                <a:gd name="connsiteY15" fmla="*/ 29286 h 392951"/>
                <a:gd name="connsiteX16" fmla="*/ 1583878 w 1583935"/>
                <a:gd name="connsiteY16" fmla="*/ 34153 h 392951"/>
                <a:gd name="connsiteX17" fmla="*/ 1583849 w 1583935"/>
                <a:gd name="connsiteY17" fmla="*/ 34334 h 392951"/>
                <a:gd name="connsiteX18" fmla="*/ 1578992 w 1583935"/>
                <a:gd name="connsiteY18" fmla="*/ 38144 h 392951"/>
                <a:gd name="connsiteX19" fmla="*/ 1578992 w 1583935"/>
                <a:gd name="connsiteY19" fmla="*/ 38144 h 392951"/>
                <a:gd name="connsiteX20" fmla="*/ 1476407 w 1583935"/>
                <a:gd name="connsiteY20" fmla="*/ 25571 h 392951"/>
                <a:gd name="connsiteX21" fmla="*/ 1424877 w 1583935"/>
                <a:gd name="connsiteY21" fmla="*/ 20904 h 392951"/>
                <a:gd name="connsiteX22" fmla="*/ 1399159 w 1583935"/>
                <a:gd name="connsiteY22" fmla="*/ 18617 h 392951"/>
                <a:gd name="connsiteX23" fmla="*/ 1373347 w 1583935"/>
                <a:gd name="connsiteY23" fmla="*/ 17284 h 392951"/>
                <a:gd name="connsiteX24" fmla="*/ 1321721 w 1583935"/>
                <a:gd name="connsiteY24" fmla="*/ 14331 h 392951"/>
                <a:gd name="connsiteX25" fmla="*/ 1270096 w 1583935"/>
                <a:gd name="connsiteY25" fmla="*/ 12903 h 392951"/>
                <a:gd name="connsiteX26" fmla="*/ 1218375 w 1583935"/>
                <a:gd name="connsiteY26" fmla="*/ 12331 h 392951"/>
                <a:gd name="connsiteX27" fmla="*/ 1166750 w 1583935"/>
                <a:gd name="connsiteY27" fmla="*/ 13093 h 392951"/>
                <a:gd name="connsiteX28" fmla="*/ 1115124 w 1583935"/>
                <a:gd name="connsiteY28" fmla="*/ 15093 h 392951"/>
                <a:gd name="connsiteX29" fmla="*/ 1063499 w 1583935"/>
                <a:gd name="connsiteY29" fmla="*/ 17856 h 392951"/>
                <a:gd name="connsiteX30" fmla="*/ 960724 w 1583935"/>
                <a:gd name="connsiteY30" fmla="*/ 27857 h 392951"/>
                <a:gd name="connsiteX31" fmla="*/ 756984 w 1583935"/>
                <a:gd name="connsiteY31" fmla="*/ 61766 h 392951"/>
                <a:gd name="connsiteX32" fmla="*/ 363887 w 1583935"/>
                <a:gd name="connsiteY32" fmla="*/ 186734 h 392951"/>
                <a:gd name="connsiteX33" fmla="*/ 179102 w 1583935"/>
                <a:gd name="connsiteY33" fmla="*/ 278555 h 392951"/>
                <a:gd name="connsiteX34" fmla="*/ 6509 w 1583935"/>
                <a:gd name="connsiteY34" fmla="*/ 391998 h 392951"/>
                <a:gd name="connsiteX35" fmla="*/ 6509 w 1583935"/>
                <a:gd name="connsiteY35" fmla="*/ 391998 h 392951"/>
                <a:gd name="connsiteX36" fmla="*/ 794 w 1583935"/>
                <a:gd name="connsiteY36" fmla="*/ 391426 h 392951"/>
                <a:gd name="connsiteX37" fmla="*/ 1270 w 1583935"/>
                <a:gd name="connsiteY37" fmla="*/ 385901 h 392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1583935" h="392951">
                  <a:moveTo>
                    <a:pt x="1270" y="385901"/>
                  </a:moveTo>
                  <a:cubicBezTo>
                    <a:pt x="109760" y="298653"/>
                    <a:pt x="232157" y="231597"/>
                    <a:pt x="358744" y="175494"/>
                  </a:cubicBezTo>
                  <a:cubicBezTo>
                    <a:pt x="422247" y="147719"/>
                    <a:pt x="487093" y="123154"/>
                    <a:pt x="553054" y="101866"/>
                  </a:cubicBezTo>
                  <a:cubicBezTo>
                    <a:pt x="618967" y="80397"/>
                    <a:pt x="685956" y="62366"/>
                    <a:pt x="753745" y="47859"/>
                  </a:cubicBezTo>
                  <a:cubicBezTo>
                    <a:pt x="821487" y="33210"/>
                    <a:pt x="889934" y="22047"/>
                    <a:pt x="958819" y="14426"/>
                  </a:cubicBezTo>
                  <a:cubicBezTo>
                    <a:pt x="993204" y="9855"/>
                    <a:pt x="1027875" y="7759"/>
                    <a:pt x="1062356" y="4901"/>
                  </a:cubicBezTo>
                  <a:cubicBezTo>
                    <a:pt x="1079596" y="3663"/>
                    <a:pt x="1096931" y="3187"/>
                    <a:pt x="1114267" y="2234"/>
                  </a:cubicBezTo>
                  <a:cubicBezTo>
                    <a:pt x="1131602" y="1282"/>
                    <a:pt x="1148842" y="425"/>
                    <a:pt x="1166178" y="520"/>
                  </a:cubicBezTo>
                  <a:lnTo>
                    <a:pt x="1218089" y="-52"/>
                  </a:lnTo>
                  <a:cubicBezTo>
                    <a:pt x="1235425" y="-52"/>
                    <a:pt x="1252760" y="615"/>
                    <a:pt x="1270001" y="806"/>
                  </a:cubicBezTo>
                  <a:cubicBezTo>
                    <a:pt x="1287241" y="996"/>
                    <a:pt x="1304672" y="1377"/>
                    <a:pt x="1322007" y="2425"/>
                  </a:cubicBezTo>
                  <a:lnTo>
                    <a:pt x="1373823" y="5664"/>
                  </a:lnTo>
                  <a:lnTo>
                    <a:pt x="1399731" y="7378"/>
                  </a:lnTo>
                  <a:lnTo>
                    <a:pt x="1425544" y="9950"/>
                  </a:lnTo>
                  <a:lnTo>
                    <a:pt x="1477169" y="15284"/>
                  </a:lnTo>
                  <a:cubicBezTo>
                    <a:pt x="1511555" y="19284"/>
                    <a:pt x="1545749" y="24809"/>
                    <a:pt x="1580039" y="29286"/>
                  </a:cubicBezTo>
                  <a:cubicBezTo>
                    <a:pt x="1582440" y="29571"/>
                    <a:pt x="1584164" y="31752"/>
                    <a:pt x="1583878" y="34153"/>
                  </a:cubicBezTo>
                  <a:cubicBezTo>
                    <a:pt x="1583868" y="34210"/>
                    <a:pt x="1583859" y="34277"/>
                    <a:pt x="1583849" y="34334"/>
                  </a:cubicBezTo>
                  <a:cubicBezTo>
                    <a:pt x="1583554" y="36724"/>
                    <a:pt x="1581382" y="38420"/>
                    <a:pt x="1578992" y="38144"/>
                  </a:cubicBezTo>
                  <a:lnTo>
                    <a:pt x="1578992" y="38144"/>
                  </a:lnTo>
                  <a:cubicBezTo>
                    <a:pt x="1544797" y="33953"/>
                    <a:pt x="1510697" y="28619"/>
                    <a:pt x="1476407" y="25571"/>
                  </a:cubicBezTo>
                  <a:lnTo>
                    <a:pt x="1424877" y="20904"/>
                  </a:lnTo>
                  <a:lnTo>
                    <a:pt x="1399159" y="18617"/>
                  </a:lnTo>
                  <a:lnTo>
                    <a:pt x="1373347" y="17284"/>
                  </a:lnTo>
                  <a:lnTo>
                    <a:pt x="1321721" y="14331"/>
                  </a:lnTo>
                  <a:cubicBezTo>
                    <a:pt x="1304481" y="13379"/>
                    <a:pt x="1287241" y="13474"/>
                    <a:pt x="1270096" y="12903"/>
                  </a:cubicBezTo>
                  <a:cubicBezTo>
                    <a:pt x="1252951" y="12331"/>
                    <a:pt x="1235615" y="11855"/>
                    <a:pt x="1218375" y="12331"/>
                  </a:cubicBezTo>
                  <a:lnTo>
                    <a:pt x="1166750" y="13093"/>
                  </a:lnTo>
                  <a:cubicBezTo>
                    <a:pt x="1149509" y="13093"/>
                    <a:pt x="1132269" y="14236"/>
                    <a:pt x="1115124" y="15093"/>
                  </a:cubicBezTo>
                  <a:cubicBezTo>
                    <a:pt x="1097979" y="15950"/>
                    <a:pt x="1080739" y="16617"/>
                    <a:pt x="1063499" y="17856"/>
                  </a:cubicBezTo>
                  <a:cubicBezTo>
                    <a:pt x="1029208" y="20999"/>
                    <a:pt x="994823" y="23190"/>
                    <a:pt x="960724" y="27857"/>
                  </a:cubicBezTo>
                  <a:cubicBezTo>
                    <a:pt x="892239" y="35477"/>
                    <a:pt x="824326" y="47478"/>
                    <a:pt x="756984" y="61766"/>
                  </a:cubicBezTo>
                  <a:cubicBezTo>
                    <a:pt x="622158" y="90360"/>
                    <a:pt x="490484" y="132222"/>
                    <a:pt x="363887" y="186734"/>
                  </a:cubicBezTo>
                  <a:cubicBezTo>
                    <a:pt x="300698" y="214023"/>
                    <a:pt x="239015" y="244674"/>
                    <a:pt x="179102" y="278555"/>
                  </a:cubicBezTo>
                  <a:cubicBezTo>
                    <a:pt x="118704" y="311816"/>
                    <a:pt x="61002" y="349745"/>
                    <a:pt x="6509" y="391998"/>
                  </a:cubicBezTo>
                  <a:lnTo>
                    <a:pt x="6509" y="391998"/>
                  </a:lnTo>
                  <a:cubicBezTo>
                    <a:pt x="4766" y="393398"/>
                    <a:pt x="2223" y="393141"/>
                    <a:pt x="794" y="391426"/>
                  </a:cubicBezTo>
                  <a:cubicBezTo>
                    <a:pt x="-463" y="389731"/>
                    <a:pt x="-253" y="387359"/>
                    <a:pt x="1270" y="385901"/>
                  </a:cubicBezTo>
                  <a:close/>
                </a:path>
              </a:pathLst>
            </a:custGeom>
            <a:solidFill>
              <a:srgbClr val="FFFFFF"/>
            </a:solidFill>
            <a:ln w="9525" cap="flat">
              <a:noFill/>
              <a:prstDash val="solid"/>
              <a:miter/>
            </a:ln>
          </p:spPr>
          <p:txBody>
            <a:bodyPr rtlCol="0" anchor="ctr"/>
            <a:lstStyle/>
            <a:p>
              <a:endParaRPr lang="zh-CN" altLang="en-US">
                <a:latin typeface="江城圆体 400W" pitchFamily="34" charset="-122"/>
              </a:endParaRPr>
            </a:p>
          </p:txBody>
        </p:sp>
        <p:sp>
          <p:nvSpPr>
            <p:cNvPr id="38" name="任意多边形: 形状 37"/>
            <p:cNvSpPr/>
            <p:nvPr>
              <p:custDataLst>
                <p:tags r:id="rId20"/>
              </p:custDataLst>
            </p:nvPr>
          </p:nvSpPr>
          <p:spPr>
            <a:xfrm>
              <a:off x="-780705" y="4161084"/>
              <a:ext cx="1593089" cy="429441"/>
            </a:xfrm>
            <a:custGeom>
              <a:avLst/>
              <a:gdLst>
                <a:gd name="connsiteX0" fmla="*/ 3344 w 1593089"/>
                <a:gd name="connsiteY0" fmla="*/ 27864 h 429441"/>
                <a:gd name="connsiteX1" fmla="*/ 424730 w 1593089"/>
                <a:gd name="connsiteY1" fmla="*/ 813 h 429441"/>
                <a:gd name="connsiteX2" fmla="*/ 635708 w 1593089"/>
                <a:gd name="connsiteY2" fmla="*/ 14243 h 429441"/>
                <a:gd name="connsiteX3" fmla="*/ 844592 w 1593089"/>
                <a:gd name="connsiteY3" fmla="*/ 47104 h 429441"/>
                <a:gd name="connsiteX4" fmla="*/ 1048903 w 1593089"/>
                <a:gd name="connsiteY4" fmla="*/ 102254 h 429441"/>
                <a:gd name="connsiteX5" fmla="*/ 1244928 w 1593089"/>
                <a:gd name="connsiteY5" fmla="*/ 181788 h 429441"/>
                <a:gd name="connsiteX6" fmla="*/ 1427998 w 1593089"/>
                <a:gd name="connsiteY6" fmla="*/ 287896 h 429441"/>
                <a:gd name="connsiteX7" fmla="*/ 1471051 w 1593089"/>
                <a:gd name="connsiteY7" fmla="*/ 318757 h 429441"/>
                <a:gd name="connsiteX8" fmla="*/ 1512390 w 1593089"/>
                <a:gd name="connsiteY8" fmla="*/ 351809 h 429441"/>
                <a:gd name="connsiteX9" fmla="*/ 1532964 w 1593089"/>
                <a:gd name="connsiteY9" fmla="*/ 368383 h 429441"/>
                <a:gd name="connsiteX10" fmla="*/ 1552680 w 1593089"/>
                <a:gd name="connsiteY10" fmla="*/ 386099 h 429441"/>
                <a:gd name="connsiteX11" fmla="*/ 1591733 w 1593089"/>
                <a:gd name="connsiteY11" fmla="*/ 421818 h 429441"/>
                <a:gd name="connsiteX12" fmla="*/ 1591828 w 1593089"/>
                <a:gd name="connsiteY12" fmla="*/ 428009 h 429441"/>
                <a:gd name="connsiteX13" fmla="*/ 1591733 w 1593089"/>
                <a:gd name="connsiteY13" fmla="*/ 428104 h 429441"/>
                <a:gd name="connsiteX14" fmla="*/ 1585446 w 1593089"/>
                <a:gd name="connsiteY14" fmla="*/ 428104 h 429441"/>
                <a:gd name="connsiteX15" fmla="*/ 1585446 w 1593089"/>
                <a:gd name="connsiteY15" fmla="*/ 428104 h 429441"/>
                <a:gd name="connsiteX16" fmla="*/ 1239212 w 1593089"/>
                <a:gd name="connsiteY16" fmla="*/ 193027 h 429441"/>
                <a:gd name="connsiteX17" fmla="*/ 1044426 w 1593089"/>
                <a:gd name="connsiteY17" fmla="*/ 115018 h 429441"/>
                <a:gd name="connsiteX18" fmla="*/ 841544 w 1593089"/>
                <a:gd name="connsiteY18" fmla="*/ 60916 h 429441"/>
                <a:gd name="connsiteX19" fmla="*/ 634089 w 1593089"/>
                <a:gd name="connsiteY19" fmla="*/ 27197 h 429441"/>
                <a:gd name="connsiteX20" fmla="*/ 424539 w 1593089"/>
                <a:gd name="connsiteY20" fmla="*/ 12814 h 429441"/>
                <a:gd name="connsiteX21" fmla="*/ 214227 w 1593089"/>
                <a:gd name="connsiteY21" fmla="*/ 15577 h 429441"/>
                <a:gd name="connsiteX22" fmla="*/ 4677 w 1593089"/>
                <a:gd name="connsiteY22" fmla="*/ 35865 h 429441"/>
                <a:gd name="connsiteX23" fmla="*/ 4677 w 1593089"/>
                <a:gd name="connsiteY23" fmla="*/ 35865 h 429441"/>
                <a:gd name="connsiteX24" fmla="*/ 10 w 1593089"/>
                <a:gd name="connsiteY24" fmla="*/ 32436 h 429441"/>
                <a:gd name="connsiteX25" fmla="*/ 3344 w 1593089"/>
                <a:gd name="connsiteY25" fmla="*/ 27864 h 4294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1593089" h="429441">
                  <a:moveTo>
                    <a:pt x="3344" y="27864"/>
                  </a:moveTo>
                  <a:cubicBezTo>
                    <a:pt x="142687" y="6014"/>
                    <a:pt x="283737" y="-3045"/>
                    <a:pt x="424730" y="813"/>
                  </a:cubicBezTo>
                  <a:cubicBezTo>
                    <a:pt x="495215" y="2337"/>
                    <a:pt x="565538" y="6814"/>
                    <a:pt x="635708" y="14243"/>
                  </a:cubicBezTo>
                  <a:cubicBezTo>
                    <a:pt x="705879" y="21673"/>
                    <a:pt x="775507" y="32627"/>
                    <a:pt x="844592" y="47104"/>
                  </a:cubicBezTo>
                  <a:cubicBezTo>
                    <a:pt x="913715" y="61478"/>
                    <a:pt x="981933" y="79899"/>
                    <a:pt x="1048903" y="102254"/>
                  </a:cubicBezTo>
                  <a:cubicBezTo>
                    <a:pt x="1115949" y="124362"/>
                    <a:pt x="1181434" y="150927"/>
                    <a:pt x="1244928" y="181788"/>
                  </a:cubicBezTo>
                  <a:cubicBezTo>
                    <a:pt x="1308535" y="212497"/>
                    <a:pt x="1369734" y="247958"/>
                    <a:pt x="1427998" y="287896"/>
                  </a:cubicBezTo>
                  <a:lnTo>
                    <a:pt x="1471051" y="318757"/>
                  </a:lnTo>
                  <a:cubicBezTo>
                    <a:pt x="1485148" y="329330"/>
                    <a:pt x="1498578" y="340855"/>
                    <a:pt x="1512390" y="351809"/>
                  </a:cubicBezTo>
                  <a:lnTo>
                    <a:pt x="1532964" y="368383"/>
                  </a:lnTo>
                  <a:cubicBezTo>
                    <a:pt x="1539726" y="374098"/>
                    <a:pt x="1546108" y="380289"/>
                    <a:pt x="1552680" y="386099"/>
                  </a:cubicBezTo>
                  <a:lnTo>
                    <a:pt x="1591733" y="421818"/>
                  </a:lnTo>
                  <a:cubicBezTo>
                    <a:pt x="1593466" y="423504"/>
                    <a:pt x="1593514" y="426276"/>
                    <a:pt x="1591828" y="428009"/>
                  </a:cubicBezTo>
                  <a:cubicBezTo>
                    <a:pt x="1591790" y="428047"/>
                    <a:pt x="1591761" y="428076"/>
                    <a:pt x="1591733" y="428104"/>
                  </a:cubicBezTo>
                  <a:cubicBezTo>
                    <a:pt x="1589990" y="429819"/>
                    <a:pt x="1587189" y="429819"/>
                    <a:pt x="1585446" y="428104"/>
                  </a:cubicBezTo>
                  <a:lnTo>
                    <a:pt x="1585446" y="428104"/>
                  </a:lnTo>
                  <a:cubicBezTo>
                    <a:pt x="1482548" y="332740"/>
                    <a:pt x="1365809" y="253483"/>
                    <a:pt x="1239212" y="193027"/>
                  </a:cubicBezTo>
                  <a:cubicBezTo>
                    <a:pt x="1176138" y="162614"/>
                    <a:pt x="1111054" y="136554"/>
                    <a:pt x="1044426" y="115018"/>
                  </a:cubicBezTo>
                  <a:cubicBezTo>
                    <a:pt x="977894" y="93091"/>
                    <a:pt x="910152" y="75032"/>
                    <a:pt x="841544" y="60916"/>
                  </a:cubicBezTo>
                  <a:cubicBezTo>
                    <a:pt x="772964" y="46438"/>
                    <a:pt x="703812" y="35198"/>
                    <a:pt x="634089" y="27197"/>
                  </a:cubicBezTo>
                  <a:cubicBezTo>
                    <a:pt x="564366" y="19196"/>
                    <a:pt x="494519" y="14405"/>
                    <a:pt x="424539" y="12814"/>
                  </a:cubicBezTo>
                  <a:cubicBezTo>
                    <a:pt x="354435" y="10910"/>
                    <a:pt x="284236" y="11957"/>
                    <a:pt x="214227" y="15577"/>
                  </a:cubicBezTo>
                  <a:cubicBezTo>
                    <a:pt x="144076" y="18739"/>
                    <a:pt x="74133" y="25511"/>
                    <a:pt x="4677" y="35865"/>
                  </a:cubicBezTo>
                  <a:lnTo>
                    <a:pt x="4677" y="35865"/>
                  </a:lnTo>
                  <a:cubicBezTo>
                    <a:pt x="2455" y="36151"/>
                    <a:pt x="399" y="34646"/>
                    <a:pt x="10" y="32436"/>
                  </a:cubicBezTo>
                  <a:cubicBezTo>
                    <a:pt x="-280" y="30264"/>
                    <a:pt x="1189" y="28254"/>
                    <a:pt x="3344" y="27864"/>
                  </a:cubicBezTo>
                  <a:close/>
                </a:path>
              </a:pathLst>
            </a:custGeom>
            <a:solidFill>
              <a:srgbClr val="FFFFFF"/>
            </a:solidFill>
            <a:ln w="9525" cap="flat">
              <a:noFill/>
              <a:prstDash val="solid"/>
              <a:miter/>
            </a:ln>
          </p:spPr>
          <p:txBody>
            <a:bodyPr rtlCol="0" anchor="ctr"/>
            <a:lstStyle/>
            <a:p>
              <a:endParaRPr lang="zh-CN" altLang="en-US">
                <a:latin typeface="江城圆体 400W" pitchFamily="34" charset="-122"/>
              </a:endParaRPr>
            </a:p>
          </p:txBody>
        </p:sp>
        <p:sp>
          <p:nvSpPr>
            <p:cNvPr id="39" name="任意多边形: 形状 38"/>
            <p:cNvSpPr/>
            <p:nvPr>
              <p:custDataLst>
                <p:tags r:id="rId21"/>
              </p:custDataLst>
            </p:nvPr>
          </p:nvSpPr>
          <p:spPr>
            <a:xfrm>
              <a:off x="-762661" y="4253536"/>
              <a:ext cx="1591058" cy="388384"/>
            </a:xfrm>
            <a:custGeom>
              <a:avLst/>
              <a:gdLst>
                <a:gd name="connsiteX0" fmla="*/ 2539 w 1591058"/>
                <a:gd name="connsiteY0" fmla="*/ 33233 h 388384"/>
                <a:gd name="connsiteX1" fmla="*/ 416496 w 1591058"/>
                <a:gd name="connsiteY1" fmla="*/ 1325 h 388384"/>
                <a:gd name="connsiteX2" fmla="*/ 828262 w 1591058"/>
                <a:gd name="connsiteY2" fmla="*/ 56474 h 388384"/>
                <a:gd name="connsiteX3" fmla="*/ 1028287 w 1591058"/>
                <a:gd name="connsiteY3" fmla="*/ 112672 h 388384"/>
                <a:gd name="connsiteX4" fmla="*/ 1126489 w 1591058"/>
                <a:gd name="connsiteY4" fmla="*/ 147057 h 388384"/>
                <a:gd name="connsiteX5" fmla="*/ 1174781 w 1591058"/>
                <a:gd name="connsiteY5" fmla="*/ 166107 h 388384"/>
                <a:gd name="connsiteX6" fmla="*/ 1222406 w 1591058"/>
                <a:gd name="connsiteY6" fmla="*/ 186015 h 388384"/>
                <a:gd name="connsiteX7" fmla="*/ 1270031 w 1591058"/>
                <a:gd name="connsiteY7" fmla="*/ 206779 h 388384"/>
                <a:gd name="connsiteX8" fmla="*/ 1317085 w 1591058"/>
                <a:gd name="connsiteY8" fmla="*/ 228877 h 388384"/>
                <a:gd name="connsiteX9" fmla="*/ 1363757 w 1591058"/>
                <a:gd name="connsiteY9" fmla="*/ 251547 h 388384"/>
                <a:gd name="connsiteX10" fmla="*/ 1409953 w 1591058"/>
                <a:gd name="connsiteY10" fmla="*/ 275549 h 388384"/>
                <a:gd name="connsiteX11" fmla="*/ 1432909 w 1591058"/>
                <a:gd name="connsiteY11" fmla="*/ 287646 h 388384"/>
                <a:gd name="connsiteX12" fmla="*/ 1455483 w 1591058"/>
                <a:gd name="connsiteY12" fmla="*/ 300505 h 388384"/>
                <a:gd name="connsiteX13" fmla="*/ 1500631 w 1591058"/>
                <a:gd name="connsiteY13" fmla="*/ 326223 h 388384"/>
                <a:gd name="connsiteX14" fmla="*/ 1589309 w 1591058"/>
                <a:gd name="connsiteY14" fmla="*/ 380324 h 388384"/>
                <a:gd name="connsiteX15" fmla="*/ 1590081 w 1591058"/>
                <a:gd name="connsiteY15" fmla="*/ 386611 h 388384"/>
                <a:gd name="connsiteX16" fmla="*/ 1584737 w 1591058"/>
                <a:gd name="connsiteY16" fmla="*/ 387944 h 388384"/>
                <a:gd name="connsiteX17" fmla="*/ 1584737 w 1591058"/>
                <a:gd name="connsiteY17" fmla="*/ 387944 h 388384"/>
                <a:gd name="connsiteX18" fmla="*/ 1495678 w 1591058"/>
                <a:gd name="connsiteY18" fmla="*/ 335176 h 388384"/>
                <a:gd name="connsiteX19" fmla="*/ 1450339 w 1591058"/>
                <a:gd name="connsiteY19" fmla="*/ 310221 h 388384"/>
                <a:gd name="connsiteX20" fmla="*/ 1427765 w 1591058"/>
                <a:gd name="connsiteY20" fmla="*/ 297743 h 388384"/>
                <a:gd name="connsiteX21" fmla="*/ 1405477 w 1591058"/>
                <a:gd name="connsiteY21" fmla="*/ 285646 h 388384"/>
                <a:gd name="connsiteX22" fmla="*/ 1359471 w 1591058"/>
                <a:gd name="connsiteY22" fmla="*/ 262024 h 388384"/>
                <a:gd name="connsiteX23" fmla="*/ 1312798 w 1591058"/>
                <a:gd name="connsiteY23" fmla="*/ 239640 h 388384"/>
                <a:gd name="connsiteX24" fmla="*/ 1265840 w 1591058"/>
                <a:gd name="connsiteY24" fmla="*/ 217828 h 388384"/>
                <a:gd name="connsiteX25" fmla="*/ 1218215 w 1591058"/>
                <a:gd name="connsiteY25" fmla="*/ 197349 h 388384"/>
                <a:gd name="connsiteX26" fmla="*/ 1170590 w 1591058"/>
                <a:gd name="connsiteY26" fmla="*/ 177823 h 388384"/>
                <a:gd name="connsiteX27" fmla="*/ 1122489 w 1591058"/>
                <a:gd name="connsiteY27" fmla="*/ 158773 h 388384"/>
                <a:gd name="connsiteX28" fmla="*/ 1024762 w 1591058"/>
                <a:gd name="connsiteY28" fmla="*/ 124959 h 388384"/>
                <a:gd name="connsiteX29" fmla="*/ 825499 w 1591058"/>
                <a:gd name="connsiteY29" fmla="*/ 69809 h 388384"/>
                <a:gd name="connsiteX30" fmla="*/ 416401 w 1591058"/>
                <a:gd name="connsiteY30" fmla="*/ 13231 h 388384"/>
                <a:gd name="connsiteX31" fmla="*/ 209708 w 1591058"/>
                <a:gd name="connsiteY31" fmla="*/ 15041 h 388384"/>
                <a:gd name="connsiteX32" fmla="*/ 4921 w 1591058"/>
                <a:gd name="connsiteY32" fmla="*/ 40949 h 388384"/>
                <a:gd name="connsiteX33" fmla="*/ 4921 w 1591058"/>
                <a:gd name="connsiteY33" fmla="*/ 40949 h 388384"/>
                <a:gd name="connsiteX34" fmla="*/ 101 w 1591058"/>
                <a:gd name="connsiteY34" fmla="*/ 37986 h 388384"/>
                <a:gd name="connsiteX35" fmla="*/ 63 w 1591058"/>
                <a:gd name="connsiteY35" fmla="*/ 37806 h 388384"/>
                <a:gd name="connsiteX36" fmla="*/ 2539 w 1591058"/>
                <a:gd name="connsiteY36" fmla="*/ 33233 h 388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1591058" h="388384">
                  <a:moveTo>
                    <a:pt x="2539" y="33233"/>
                  </a:moveTo>
                  <a:cubicBezTo>
                    <a:pt x="138556" y="3039"/>
                    <a:pt x="278002" y="-3343"/>
                    <a:pt x="416496" y="1325"/>
                  </a:cubicBezTo>
                  <a:cubicBezTo>
                    <a:pt x="555170" y="6859"/>
                    <a:pt x="693026" y="25318"/>
                    <a:pt x="828262" y="56474"/>
                  </a:cubicBezTo>
                  <a:cubicBezTo>
                    <a:pt x="895794" y="72286"/>
                    <a:pt x="962755" y="90574"/>
                    <a:pt x="1028287" y="112672"/>
                  </a:cubicBezTo>
                  <a:cubicBezTo>
                    <a:pt x="1061434" y="122864"/>
                    <a:pt x="1093723" y="135532"/>
                    <a:pt x="1126489" y="147057"/>
                  </a:cubicBezTo>
                  <a:lnTo>
                    <a:pt x="1174781" y="166107"/>
                  </a:lnTo>
                  <a:cubicBezTo>
                    <a:pt x="1190878" y="172489"/>
                    <a:pt x="1207071" y="178871"/>
                    <a:pt x="1222406" y="186015"/>
                  </a:cubicBezTo>
                  <a:lnTo>
                    <a:pt x="1270031" y="206779"/>
                  </a:lnTo>
                  <a:cubicBezTo>
                    <a:pt x="1285938" y="213637"/>
                    <a:pt x="1301368" y="221543"/>
                    <a:pt x="1317085" y="228877"/>
                  </a:cubicBezTo>
                  <a:cubicBezTo>
                    <a:pt x="1332801" y="236211"/>
                    <a:pt x="1348422" y="243546"/>
                    <a:pt x="1363757" y="251547"/>
                  </a:cubicBezTo>
                  <a:lnTo>
                    <a:pt x="1409953" y="275549"/>
                  </a:lnTo>
                  <a:lnTo>
                    <a:pt x="1432909" y="287646"/>
                  </a:lnTo>
                  <a:lnTo>
                    <a:pt x="1455483" y="300505"/>
                  </a:lnTo>
                  <a:lnTo>
                    <a:pt x="1500631" y="326223"/>
                  </a:lnTo>
                  <a:cubicBezTo>
                    <a:pt x="1530540" y="343653"/>
                    <a:pt x="1559782" y="362322"/>
                    <a:pt x="1589309" y="380324"/>
                  </a:cubicBezTo>
                  <a:cubicBezTo>
                    <a:pt x="1591262" y="381849"/>
                    <a:pt x="1591605" y="384658"/>
                    <a:pt x="1590081" y="386611"/>
                  </a:cubicBezTo>
                  <a:cubicBezTo>
                    <a:pt x="1588814" y="388230"/>
                    <a:pt x="1586614" y="388783"/>
                    <a:pt x="1584737" y="387944"/>
                  </a:cubicBezTo>
                  <a:lnTo>
                    <a:pt x="1584737" y="387944"/>
                  </a:lnTo>
                  <a:cubicBezTo>
                    <a:pt x="1555019" y="370418"/>
                    <a:pt x="1525682" y="352226"/>
                    <a:pt x="1495678" y="335176"/>
                  </a:cubicBezTo>
                  <a:lnTo>
                    <a:pt x="1450339" y="310221"/>
                  </a:lnTo>
                  <a:lnTo>
                    <a:pt x="1427765" y="297743"/>
                  </a:lnTo>
                  <a:lnTo>
                    <a:pt x="1405477" y="285646"/>
                  </a:lnTo>
                  <a:lnTo>
                    <a:pt x="1359471" y="262024"/>
                  </a:lnTo>
                  <a:cubicBezTo>
                    <a:pt x="1344136" y="254118"/>
                    <a:pt x="1328324" y="247165"/>
                    <a:pt x="1312798" y="239640"/>
                  </a:cubicBezTo>
                  <a:cubicBezTo>
                    <a:pt x="1297273" y="232115"/>
                    <a:pt x="1281747" y="224686"/>
                    <a:pt x="1265840" y="217828"/>
                  </a:cubicBezTo>
                  <a:lnTo>
                    <a:pt x="1218215" y="197349"/>
                  </a:lnTo>
                  <a:cubicBezTo>
                    <a:pt x="1202499" y="190301"/>
                    <a:pt x="1186402" y="184109"/>
                    <a:pt x="1170590" y="177823"/>
                  </a:cubicBezTo>
                  <a:lnTo>
                    <a:pt x="1122489" y="158773"/>
                  </a:lnTo>
                  <a:cubicBezTo>
                    <a:pt x="1089913" y="147438"/>
                    <a:pt x="1057719" y="135056"/>
                    <a:pt x="1024762" y="124959"/>
                  </a:cubicBezTo>
                  <a:cubicBezTo>
                    <a:pt x="959326" y="103242"/>
                    <a:pt x="892555" y="85621"/>
                    <a:pt x="825499" y="69809"/>
                  </a:cubicBezTo>
                  <a:cubicBezTo>
                    <a:pt x="691187" y="38272"/>
                    <a:pt x="554227" y="19337"/>
                    <a:pt x="416401" y="13231"/>
                  </a:cubicBezTo>
                  <a:cubicBezTo>
                    <a:pt x="347516" y="10307"/>
                    <a:pt x="278530" y="10916"/>
                    <a:pt x="209708" y="15041"/>
                  </a:cubicBezTo>
                  <a:cubicBezTo>
                    <a:pt x="140881" y="18403"/>
                    <a:pt x="72417" y="27071"/>
                    <a:pt x="4921" y="40949"/>
                  </a:cubicBezTo>
                  <a:lnTo>
                    <a:pt x="4921" y="40949"/>
                  </a:lnTo>
                  <a:cubicBezTo>
                    <a:pt x="2772" y="41463"/>
                    <a:pt x="613" y="40130"/>
                    <a:pt x="101" y="37986"/>
                  </a:cubicBezTo>
                  <a:cubicBezTo>
                    <a:pt x="87" y="37929"/>
                    <a:pt x="74" y="37863"/>
                    <a:pt x="63" y="37806"/>
                  </a:cubicBezTo>
                  <a:cubicBezTo>
                    <a:pt x="-350" y="35882"/>
                    <a:pt x="701" y="33938"/>
                    <a:pt x="2539" y="33233"/>
                  </a:cubicBezTo>
                  <a:close/>
                </a:path>
              </a:pathLst>
            </a:custGeom>
            <a:solidFill>
              <a:srgbClr val="FFFFFF"/>
            </a:solidFill>
            <a:ln w="9525" cap="flat">
              <a:noFill/>
              <a:prstDash val="solid"/>
              <a:miter/>
            </a:ln>
          </p:spPr>
          <p:txBody>
            <a:bodyPr rtlCol="0" anchor="ctr"/>
            <a:lstStyle/>
            <a:p>
              <a:endParaRPr lang="zh-CN" altLang="en-US">
                <a:latin typeface="江城圆体 400W" pitchFamily="34" charset="-122"/>
              </a:endParaRPr>
            </a:p>
          </p:txBody>
        </p:sp>
      </p:grpSp>
      <p:sp>
        <p:nvSpPr>
          <p:cNvPr id="2" name="任意多边形: 形状 22"/>
          <p:cNvSpPr/>
          <p:nvPr>
            <p:custDataLst>
              <p:tags r:id="rId22"/>
            </p:custDataLst>
          </p:nvPr>
        </p:nvSpPr>
        <p:spPr>
          <a:xfrm>
            <a:off x="6605905" y="1084580"/>
            <a:ext cx="5121910" cy="4512945"/>
          </a:xfrm>
          <a:custGeom>
            <a:avLst/>
            <a:gdLst>
              <a:gd name="connsiteX0" fmla="*/ 1616463 w 6206377"/>
              <a:gd name="connsiteY0" fmla="*/ 4925023 h 5094725"/>
              <a:gd name="connsiteX1" fmla="*/ 13600 w 6206377"/>
              <a:gd name="connsiteY1" fmla="*/ 2192781 h 5094725"/>
              <a:gd name="connsiteX2" fmla="*/ 2233546 w 6206377"/>
              <a:gd name="connsiteY2" fmla="*/ 2 h 5094725"/>
              <a:gd name="connsiteX3" fmla="*/ 6157262 w 6206377"/>
              <a:gd name="connsiteY3" fmla="*/ 1948276 h 5094725"/>
              <a:gd name="connsiteX4" fmla="*/ 4965788 w 6206377"/>
              <a:gd name="connsiteY4" fmla="*/ 4195390 h 5094725"/>
              <a:gd name="connsiteX5" fmla="*/ 1616463 w 6206377"/>
              <a:gd name="connsiteY5" fmla="*/ 4925023 h 5094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06377" h="5094725">
                <a:moveTo>
                  <a:pt x="1616463" y="4925023"/>
                </a:moveTo>
                <a:cubicBezTo>
                  <a:pt x="1616463" y="4925023"/>
                  <a:pt x="-172690" y="4288534"/>
                  <a:pt x="13600" y="2192781"/>
                </a:cubicBezTo>
                <a:cubicBezTo>
                  <a:pt x="13600" y="2192781"/>
                  <a:pt x="215413" y="34931"/>
                  <a:pt x="2233546" y="2"/>
                </a:cubicBezTo>
                <a:cubicBezTo>
                  <a:pt x="2233546" y="2"/>
                  <a:pt x="5245221" y="-11641"/>
                  <a:pt x="6157262" y="1948276"/>
                </a:cubicBezTo>
                <a:cubicBezTo>
                  <a:pt x="6157262" y="1948276"/>
                  <a:pt x="6576413" y="3050487"/>
                  <a:pt x="4965788" y="4195390"/>
                </a:cubicBezTo>
                <a:cubicBezTo>
                  <a:pt x="4965788" y="4203152"/>
                  <a:pt x="3475474" y="5561511"/>
                  <a:pt x="1616463" y="4925023"/>
                </a:cubicBezTo>
                <a:close/>
              </a:path>
            </a:pathLst>
          </a:custGeom>
          <a:noFill/>
          <a:ln w="31750" cap="flat">
            <a:solidFill>
              <a:schemeClr val="accent1">
                <a:alpha val="50000"/>
              </a:schemeClr>
            </a:solidFill>
            <a:prstDash val="solid"/>
            <a:miter/>
          </a:ln>
        </p:spPr>
        <p:txBody>
          <a:bodyPr rtlCol="0" anchor="ctr"/>
          <a:lstStyle/>
          <a:p>
            <a:endParaRPr lang="zh-CN" altLang="en-US"/>
          </a:p>
        </p:txBody>
      </p:sp>
      <p:sp>
        <p:nvSpPr>
          <p:cNvPr id="4" name="任意多边形: 形状 25"/>
          <p:cNvSpPr/>
          <p:nvPr>
            <p:custDataLst>
              <p:tags r:id="rId23"/>
            </p:custDataLst>
          </p:nvPr>
        </p:nvSpPr>
        <p:spPr>
          <a:xfrm>
            <a:off x="6804660" y="1429385"/>
            <a:ext cx="4598035" cy="3968115"/>
          </a:xfrm>
          <a:custGeom>
            <a:avLst/>
            <a:gdLst>
              <a:gd name="connsiteX0" fmla="*/ 1420667 w 5461333"/>
              <a:gd name="connsiteY0" fmla="*/ 4331226 h 4480003"/>
              <a:gd name="connsiteX1" fmla="*/ 11855 w 5461333"/>
              <a:gd name="connsiteY1" fmla="*/ 1928872 h 4480003"/>
              <a:gd name="connsiteX2" fmla="*/ 1964010 w 5461333"/>
              <a:gd name="connsiteY2" fmla="*/ 2 h 4480003"/>
              <a:gd name="connsiteX3" fmla="*/ 5418123 w 5461333"/>
              <a:gd name="connsiteY3" fmla="*/ 1715415 h 4480003"/>
              <a:gd name="connsiteX4" fmla="*/ 4370246 w 5461333"/>
              <a:gd name="connsiteY4" fmla="*/ 3690857 h 4480003"/>
              <a:gd name="connsiteX5" fmla="*/ 1420667 w 5461333"/>
              <a:gd name="connsiteY5" fmla="*/ 4331226 h 44800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61333" h="4480003">
                <a:moveTo>
                  <a:pt x="1420667" y="4331226"/>
                </a:moveTo>
                <a:cubicBezTo>
                  <a:pt x="1420667" y="4331226"/>
                  <a:pt x="-151148" y="3772359"/>
                  <a:pt x="11855" y="1928872"/>
                </a:cubicBezTo>
                <a:cubicBezTo>
                  <a:pt x="11855" y="1928872"/>
                  <a:pt x="190382" y="31050"/>
                  <a:pt x="1964010" y="2"/>
                </a:cubicBezTo>
                <a:cubicBezTo>
                  <a:pt x="1964010" y="2"/>
                  <a:pt x="4614751" y="-11641"/>
                  <a:pt x="5418123" y="1715415"/>
                </a:cubicBezTo>
                <a:cubicBezTo>
                  <a:pt x="5418123" y="1715415"/>
                  <a:pt x="5786820" y="2685672"/>
                  <a:pt x="4370246" y="3690857"/>
                </a:cubicBezTo>
                <a:cubicBezTo>
                  <a:pt x="4370246" y="3694738"/>
                  <a:pt x="3058460" y="4890094"/>
                  <a:pt x="1420667" y="4331226"/>
                </a:cubicBezTo>
                <a:close/>
              </a:path>
            </a:pathLst>
          </a:custGeom>
        </p:spPr>
        <p:style>
          <a:lnRef idx="1">
            <a:schemeClr val="accent1"/>
          </a:lnRef>
          <a:fillRef idx="2">
            <a:schemeClr val="accent1"/>
          </a:fillRef>
          <a:effectRef idx="1">
            <a:schemeClr val="accent1"/>
          </a:effectRef>
          <a:fontRef idx="minor">
            <a:schemeClr val="dk1"/>
          </a:fontRef>
        </p:style>
        <p:txBody>
          <a:bodyPr rtlCol="0" anchor="ctr"/>
          <a:lstStyle/>
          <a:p>
            <a:endParaRPr lang="zh-CN" altLang="en-US"/>
          </a:p>
        </p:txBody>
      </p:sp>
      <p:sp>
        <p:nvSpPr>
          <p:cNvPr id="5" name="任意多边形: 形状 23"/>
          <p:cNvSpPr/>
          <p:nvPr>
            <p:custDataLst>
              <p:tags r:id="rId24"/>
            </p:custDataLst>
          </p:nvPr>
        </p:nvSpPr>
        <p:spPr>
          <a:xfrm>
            <a:off x="6906260" y="1873250"/>
            <a:ext cx="4197985" cy="3620770"/>
          </a:xfrm>
          <a:custGeom>
            <a:avLst/>
            <a:gdLst>
              <a:gd name="connsiteX0" fmla="*/ 1299129 w 4986905"/>
              <a:gd name="connsiteY0" fmla="*/ 3950886 h 4087411"/>
              <a:gd name="connsiteX1" fmla="*/ 10629 w 4986905"/>
              <a:gd name="connsiteY1" fmla="*/ 1758107 h 4087411"/>
              <a:gd name="connsiteX2" fmla="*/ 1795901 w 4986905"/>
              <a:gd name="connsiteY2" fmla="*/ 2 h 4087411"/>
              <a:gd name="connsiteX3" fmla="*/ 4947293 w 4986905"/>
              <a:gd name="connsiteY3" fmla="*/ 1564056 h 4087411"/>
              <a:gd name="connsiteX4" fmla="*/ 3988680 w 4986905"/>
              <a:gd name="connsiteY4" fmla="*/ 3368732 h 4087411"/>
              <a:gd name="connsiteX5" fmla="*/ 1299129 w 4986905"/>
              <a:gd name="connsiteY5" fmla="*/ 3950886 h 40874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86905" h="4087411">
                <a:moveTo>
                  <a:pt x="1299129" y="3950886"/>
                </a:moveTo>
                <a:cubicBezTo>
                  <a:pt x="1299129" y="3950886"/>
                  <a:pt x="-136850" y="3438591"/>
                  <a:pt x="10629" y="1758107"/>
                </a:cubicBezTo>
                <a:cubicBezTo>
                  <a:pt x="10629" y="1758107"/>
                  <a:pt x="173632" y="23289"/>
                  <a:pt x="1795901" y="2"/>
                </a:cubicBezTo>
                <a:cubicBezTo>
                  <a:pt x="1795901" y="2"/>
                  <a:pt x="4213779" y="-11641"/>
                  <a:pt x="4947293" y="1564056"/>
                </a:cubicBezTo>
                <a:cubicBezTo>
                  <a:pt x="4947293" y="1564056"/>
                  <a:pt x="5284942" y="2448929"/>
                  <a:pt x="3988680" y="3368732"/>
                </a:cubicBezTo>
                <a:cubicBezTo>
                  <a:pt x="3992561" y="3368732"/>
                  <a:pt x="2793324" y="4463181"/>
                  <a:pt x="1299129" y="3950886"/>
                </a:cubicBezTo>
                <a:close/>
              </a:path>
            </a:pathLst>
          </a:custGeom>
          <a:noFill/>
          <a:ln w="38810" cap="flat">
            <a:noFill/>
            <a:prstDash val="solid"/>
            <a:miter/>
          </a:ln>
          <a:extLst>
            <a:ext uri="{909E8E84-426E-40DD-AFC4-6F175D3DCCD1}">
              <a14:hiddenFill xmlns:a14="http://schemas.microsoft.com/office/drawing/2010/main">
                <a:blipFill rotWithShape="1">
                  <a:blip r:embed="rId25"/>
                  <a:stretch>
                    <a:fillRect/>
                  </a:stretch>
                </a:blipFill>
              </a14:hiddenFill>
            </a:ext>
          </a:extLst>
        </p:spPr>
        <p:txBody>
          <a:bodyPr rtlCol="0" anchor="ctr"/>
          <a:lstStyle/>
          <a:p>
            <a:endParaRPr lang="zh-CN" altLang="en-US"/>
          </a:p>
        </p:txBody>
      </p:sp>
      <p:pic>
        <p:nvPicPr>
          <p:cNvPr id="6" name="https://img7.file.cache.docer.com/storage/1643018327337980800/d24eb3b06789df7e11c9c676c90afebf.jpeg"/>
          <p:cNvPicPr preferRelativeResize="0">
            <a:picLocks noChangeAspect="1"/>
          </p:cNvPicPr>
          <p:nvPr>
            <p:custDataLst>
              <p:tags r:id="rId26"/>
            </p:custDataLst>
          </p:nvPr>
        </p:nvPicPr>
        <p:blipFill>
          <a:blip r:embed="rId27"/>
          <a:srcRect t="5997" b="5997"/>
          <a:stretch>
            <a:fillRect/>
          </a:stretch>
        </p:blipFill>
        <p:spPr>
          <a:xfrm>
            <a:off x="6341745" y="1882140"/>
            <a:ext cx="5060950" cy="3340735"/>
          </a:xfrm>
          <a:custGeom>
            <a:avLst/>
            <a:gdLst>
              <a:gd name="connsiteX0" fmla="*/ 2975076 w 4392538"/>
              <a:gd name="connsiteY0" fmla="*/ 39 h 4443252"/>
              <a:gd name="connsiteX1" fmla="*/ 4376642 w 4392538"/>
              <a:gd name="connsiteY1" fmla="*/ 1003266 h 4443252"/>
              <a:gd name="connsiteX2" fmla="*/ 3530479 w 4392538"/>
              <a:gd name="connsiteY2" fmla="*/ 3637543 h 4443252"/>
              <a:gd name="connsiteX3" fmla="*/ 1969870 w 4392538"/>
              <a:gd name="connsiteY3" fmla="*/ 4340018 h 4443252"/>
              <a:gd name="connsiteX4" fmla="*/ 1925965 w 4392538"/>
              <a:gd name="connsiteY4" fmla="*/ 4316070 h 4443252"/>
              <a:gd name="connsiteX5" fmla="*/ 97936 w 4392538"/>
              <a:gd name="connsiteY5" fmla="*/ 2400232 h 4443252"/>
              <a:gd name="connsiteX6" fmla="*/ 285528 w 4392538"/>
              <a:gd name="connsiteY6" fmla="*/ 1075109 h 4443252"/>
              <a:gd name="connsiteX7" fmla="*/ 2855944 w 4392538"/>
              <a:gd name="connsiteY7" fmla="*/ 5432 h 4443252"/>
              <a:gd name="connsiteX8" fmla="*/ 2975076 w 4392538"/>
              <a:gd name="connsiteY8" fmla="*/ 39 h 4443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392538" h="4443252">
                <a:moveTo>
                  <a:pt x="2975076" y="39"/>
                </a:moveTo>
                <a:cubicBezTo>
                  <a:pt x="3297345" y="-2051"/>
                  <a:pt x="4175578" y="79023"/>
                  <a:pt x="4376642" y="1003266"/>
                </a:cubicBezTo>
                <a:cubicBezTo>
                  <a:pt x="4376642" y="1003266"/>
                  <a:pt x="4580200" y="1729687"/>
                  <a:pt x="3530479" y="3637543"/>
                </a:cubicBezTo>
                <a:cubicBezTo>
                  <a:pt x="3530479" y="3637543"/>
                  <a:pt x="3059503" y="4787047"/>
                  <a:pt x="1969870" y="4340018"/>
                </a:cubicBezTo>
                <a:cubicBezTo>
                  <a:pt x="1953904" y="4332036"/>
                  <a:pt x="1941931" y="4328044"/>
                  <a:pt x="1925965" y="4316070"/>
                </a:cubicBezTo>
                <a:cubicBezTo>
                  <a:pt x="1750346" y="4200322"/>
                  <a:pt x="485094" y="3338194"/>
                  <a:pt x="97936" y="2400232"/>
                </a:cubicBezTo>
                <a:cubicBezTo>
                  <a:pt x="101927" y="2400232"/>
                  <a:pt x="-221371" y="1665826"/>
                  <a:pt x="285528" y="1075109"/>
                </a:cubicBezTo>
                <a:cubicBezTo>
                  <a:pt x="285528" y="1075109"/>
                  <a:pt x="1143665" y="109207"/>
                  <a:pt x="2855944" y="5432"/>
                </a:cubicBezTo>
                <a:cubicBezTo>
                  <a:pt x="2855944" y="5432"/>
                  <a:pt x="2900706" y="521"/>
                  <a:pt x="2975076" y="39"/>
                </a:cubicBezTo>
                <a:close/>
              </a:path>
            </a:pathLst>
          </a:custGeom>
          <a:blipFill rotWithShape="1">
            <a:blip r:embed="rId28">
              <a:alphaModFix amt="82000"/>
            </a:blip>
            <a:stretch>
              <a:fillRect/>
            </a:stretch>
          </a:blipFill>
        </p:spPr>
      </p:pic>
      <p:sp>
        <p:nvSpPr>
          <p:cNvPr id="10" name="文本框 1"/>
          <p:cNvSpPr txBox="1"/>
          <p:nvPr>
            <p:custDataLst>
              <p:tags r:id="rId29"/>
            </p:custDataLst>
          </p:nvPr>
        </p:nvSpPr>
        <p:spPr>
          <a:xfrm>
            <a:off x="1065530" y="2085340"/>
            <a:ext cx="5275580" cy="2149475"/>
          </a:xfrm>
          <a:prstGeom prst="rect">
            <a:avLst/>
          </a:prstGeom>
          <a:noFill/>
          <a:ln w="6350">
            <a:noFill/>
          </a:ln>
        </p:spPr>
        <p:style>
          <a:lnRef idx="0">
            <a:schemeClr val="accent1"/>
          </a:lnRef>
          <a:fillRef idx="0">
            <a:schemeClr val="accen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t" anchorCtr="0" forceAA="0" compatLnSpc="1"/>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lnSpc>
                <a:spcPct val="150000"/>
              </a:lnSpc>
            </a:pPr>
            <a:r>
              <a:rPr lang="zh-CN" altLang="en-US" sz="4000" kern="100">
                <a:solidFill>
                  <a:srgbClr val="00B050"/>
                </a:solidFill>
                <a:latin typeface="汉仪菱心体简" panose="02010400000101010101" charset="-122"/>
                <a:ea typeface="汉仪菱心体简" panose="02010400000101010101" charset="-122"/>
                <a:cs typeface="汉仪菱心体简" panose="02010400000101010101" charset="-122"/>
                <a:sym typeface="Times New Roman" panose="02020603050405020304"/>
              </a:rPr>
              <a:t>第五章：第</a:t>
            </a:r>
            <a:r>
              <a:rPr lang="en-US" altLang="zh-CN" sz="4000" kern="100">
                <a:solidFill>
                  <a:srgbClr val="FF0000"/>
                </a:solidFill>
                <a:latin typeface="汉仪菱心体简" panose="02010400000101010101" charset="-122"/>
                <a:ea typeface="汉仪菱心体简" panose="02010400000101010101" charset="-122"/>
                <a:cs typeface="汉仪菱心体简" panose="02010400000101010101" charset="-122"/>
                <a:sym typeface="Times New Roman" panose="02020603050405020304"/>
              </a:rPr>
              <a:t>2</a:t>
            </a:r>
            <a:r>
              <a:rPr lang="zh-CN" altLang="en-US" sz="4000" kern="100">
                <a:solidFill>
                  <a:srgbClr val="00B050"/>
                </a:solidFill>
                <a:latin typeface="汉仪菱心体简" panose="02010400000101010101" charset="-122"/>
                <a:ea typeface="汉仪菱心体简" panose="02010400000101010101" charset="-122"/>
                <a:cs typeface="汉仪菱心体简" panose="02010400000101010101" charset="-122"/>
                <a:sym typeface="Times New Roman" panose="02020603050405020304"/>
              </a:rPr>
              <a:t>节</a:t>
            </a:r>
            <a:endParaRPr lang="zh-CN" altLang="en-US" sz="4000" kern="100">
              <a:solidFill>
                <a:srgbClr val="00B050"/>
              </a:solidFill>
              <a:latin typeface="汉仪菱心体简" panose="02010400000101010101" charset="-122"/>
              <a:ea typeface="汉仪菱心体简" panose="02010400000101010101" charset="-122"/>
              <a:cs typeface="汉仪菱心体简" panose="02010400000101010101" charset="-122"/>
              <a:sym typeface="Times New Roman" panose="02020603050405020304"/>
            </a:endParaRPr>
          </a:p>
          <a:p>
            <a:pPr algn="ctr">
              <a:lnSpc>
                <a:spcPct val="150000"/>
              </a:lnSpc>
            </a:pPr>
            <a:r>
              <a:rPr lang="zh-CN" altLang="en-US" sz="4000" kern="100">
                <a:solidFill>
                  <a:schemeClr val="tx1"/>
                </a:solidFill>
                <a:latin typeface="汉仪菱心体简" panose="02010400000101010101" charset="-122"/>
                <a:ea typeface="汉仪菱心体简" panose="02010400000101010101" charset="-122"/>
                <a:cs typeface="汉仪菱心体简" panose="02010400000101010101" charset="-122"/>
                <a:sym typeface="Times New Roman" panose="02020603050405020304"/>
              </a:rPr>
              <a:t>运动的合成与分解</a:t>
            </a:r>
            <a:endParaRPr lang="zh-CN" altLang="en-US" sz="4000" kern="100">
              <a:solidFill>
                <a:schemeClr val="tx1"/>
              </a:solidFill>
              <a:latin typeface="汉仪菱心体简" panose="02010400000101010101" charset="-122"/>
              <a:ea typeface="汉仪菱心体简" panose="02010400000101010101" charset="-122"/>
              <a:cs typeface="汉仪菱心体简" panose="02010400000101010101" charset="-122"/>
              <a:sym typeface="Times New Roman" panose="02020603050405020304"/>
            </a:endParaRPr>
          </a:p>
        </p:txBody>
      </p:sp>
      <p:sp>
        <p:nvSpPr>
          <p:cNvPr id="3" name="矩形 2"/>
          <p:cNvSpPr/>
          <p:nvPr>
            <p:custDataLst>
              <p:tags r:id="rId30"/>
            </p:custDataLst>
          </p:nvPr>
        </p:nvSpPr>
        <p:spPr>
          <a:xfrm>
            <a:off x="1470660" y="1101725"/>
            <a:ext cx="3156585" cy="76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a:p>
        </p:txBody>
      </p:sp>
      <p:sp>
        <p:nvSpPr>
          <p:cNvPr id="7" name="文本框 6"/>
          <p:cNvSpPr txBox="1"/>
          <p:nvPr>
            <p:custDataLst>
              <p:tags r:id="rId31"/>
            </p:custDataLst>
          </p:nvPr>
        </p:nvSpPr>
        <p:spPr>
          <a:xfrm>
            <a:off x="1560195" y="638810"/>
            <a:ext cx="2976880" cy="398780"/>
          </a:xfrm>
          <a:prstGeom prst="rect">
            <a:avLst/>
          </a:prstGeom>
          <a:noFill/>
        </p:spPr>
        <p:txBody>
          <a:bodyPr wrap="none" rtlCol="0">
            <a:spAutoFit/>
          </a:bodyPr>
          <a:lstStyle/>
          <a:p>
            <a:pPr algn="l"/>
            <a:r>
              <a:rPr lang="zh-CN" altLang="en-US" sz="2000"/>
              <a:t>高中物理必修第</a:t>
            </a:r>
            <a:r>
              <a:rPr lang="zh-CN" altLang="en-US" sz="2000">
                <a:sym typeface="+mn-ea"/>
              </a:rPr>
              <a:t>二</a:t>
            </a:r>
            <a:r>
              <a:rPr lang="zh-CN" altLang="en-US" sz="2000"/>
              <a:t>册课件</a:t>
            </a:r>
            <a:endParaRPr lang="zh-CN" altLang="en-US" sz="2000"/>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8" name="矩形 17"/>
          <p:cNvSpPr/>
          <p:nvPr>
            <p:custDataLst>
              <p:tags r:id="rId2"/>
            </p:custDataLst>
          </p:nvPr>
        </p:nvSpPr>
        <p:spPr>
          <a:xfrm>
            <a:off x="7726045" y="985520"/>
            <a:ext cx="3049270" cy="76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a:p>
        </p:txBody>
      </p:sp>
      <p:sp>
        <p:nvSpPr>
          <p:cNvPr id="19" name="文本框 18"/>
          <p:cNvSpPr txBox="1"/>
          <p:nvPr>
            <p:custDataLst>
              <p:tags r:id="rId3"/>
            </p:custDataLst>
          </p:nvPr>
        </p:nvSpPr>
        <p:spPr>
          <a:xfrm>
            <a:off x="7708265" y="521335"/>
            <a:ext cx="2976880" cy="398780"/>
          </a:xfrm>
          <a:prstGeom prst="rect">
            <a:avLst/>
          </a:prstGeom>
          <a:noFill/>
        </p:spPr>
        <p:txBody>
          <a:bodyPr wrap="none" rtlCol="0">
            <a:spAutoFit/>
          </a:bodyPr>
          <a:lstStyle/>
          <a:p>
            <a:pPr algn="l"/>
            <a:r>
              <a:rPr lang="zh-CN" altLang="en-US" sz="2000"/>
              <a:t>高中物理必修第</a:t>
            </a:r>
            <a:r>
              <a:rPr lang="zh-CN" altLang="en-US" sz="2000">
                <a:sym typeface="+mn-ea"/>
              </a:rPr>
              <a:t>二</a:t>
            </a:r>
            <a:r>
              <a:rPr lang="zh-CN" altLang="en-US" sz="2000"/>
              <a:t>册课件</a:t>
            </a:r>
            <a:endParaRPr lang="zh-CN" altLang="en-US" sz="2000"/>
          </a:p>
        </p:txBody>
      </p:sp>
      <p:sp>
        <p:nvSpPr>
          <p:cNvPr id="31" name="矩形: 圆角 642"/>
          <p:cNvSpPr/>
          <p:nvPr>
            <p:custDataLst>
              <p:tags r:id="rId4"/>
            </p:custDataLst>
          </p:nvPr>
        </p:nvSpPr>
        <p:spPr>
          <a:xfrm>
            <a:off x="595630" y="1496695"/>
            <a:ext cx="10915015" cy="4631690"/>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endParaRPr lang="zh-CN" altLang="en-US"/>
          </a:p>
        </p:txBody>
      </p:sp>
      <p:grpSp>
        <p:nvGrpSpPr>
          <p:cNvPr id="6" name="组合 5"/>
          <p:cNvGrpSpPr/>
          <p:nvPr>
            <p:custDataLst>
              <p:tags r:id="rId5"/>
            </p:custDataLst>
          </p:nvPr>
        </p:nvGrpSpPr>
        <p:grpSpPr>
          <a:xfrm>
            <a:off x="1691428" y="1853142"/>
            <a:ext cx="4002193" cy="1568873"/>
            <a:chOff x="1400" y="2952"/>
            <a:chExt cx="4727" cy="1853"/>
          </a:xfrm>
        </p:grpSpPr>
        <p:graphicFrame>
          <p:nvGraphicFramePr>
            <p:cNvPr id="40" name="Object 17"/>
            <p:cNvGraphicFramePr>
              <a:graphicFrameLocks noChangeAspect="1"/>
            </p:cNvGraphicFramePr>
            <p:nvPr>
              <p:custDataLst>
                <p:tags r:id="rId6"/>
              </p:custDataLst>
            </p:nvPr>
          </p:nvGraphicFramePr>
          <p:xfrm>
            <a:off x="2419" y="3781"/>
            <a:ext cx="2195" cy="1024"/>
          </p:xfrm>
          <a:graphic>
            <a:graphicData uri="http://schemas.openxmlformats.org/presentationml/2006/ole">
              <mc:AlternateContent xmlns:mc="http://schemas.openxmlformats.org/markup-compatibility/2006">
                <mc:Choice xmlns:v="urn:schemas-microsoft-com:vml" Requires="v">
                  <p:oleObj spid="_x0000_s1044" name="" r:id="rId7" imgW="18897600" imgH="7315200" progId="Equation.DSMT4">
                    <p:embed/>
                  </p:oleObj>
                </mc:Choice>
                <mc:Fallback>
                  <p:oleObj name="" r:id="rId7" imgW="18897600" imgH="7315200" progId="Equation.DSMT4">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2419" y="3781"/>
                          <a:ext cx="2195" cy="1024"/>
                        </a:xfrm>
                        <a:prstGeom prst="rect">
                          <a:avLst/>
                        </a:prstGeom>
                        <a:noFill/>
                      </p:spPr>
                    </p:pic>
                  </p:oleObj>
                </mc:Fallback>
              </mc:AlternateContent>
            </a:graphicData>
          </a:graphic>
        </p:graphicFrame>
        <p:sp>
          <p:nvSpPr>
            <p:cNvPr id="14" name="文本框 13"/>
            <p:cNvSpPr txBox="1"/>
            <p:nvPr>
              <p:custDataLst>
                <p:tags r:id="rId9"/>
              </p:custDataLst>
            </p:nvPr>
          </p:nvSpPr>
          <p:spPr>
            <a:xfrm>
              <a:off x="1400" y="2952"/>
              <a:ext cx="4727" cy="62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60958" tIns="60958" rIns="60958" bIns="60958" numCol="1" spcCol="38100" rtlCol="0" anchor="t" forceAA="0">
              <a:spAutoFit/>
            </a:bodyPr>
            <a:lstStyle/>
            <a:p>
              <a:pPr marL="0" marR="0" indent="0" algn="l" defTabSz="914400" rtl="0" fontAlgn="auto" latinLnBrk="1" hangingPunct="0">
                <a:lnSpc>
                  <a:spcPct val="100000"/>
                </a:lnSpc>
                <a:spcBef>
                  <a:spcPct val="0"/>
                </a:spcBef>
                <a:spcAft>
                  <a:spcPct val="0"/>
                </a:spcAft>
                <a:buClrTx/>
                <a:buSzTx/>
                <a:buFontTx/>
                <a:buNone/>
              </a:pPr>
              <a:r>
                <a:rPr altLang="en-US" sz="2665" b="1">
                  <a:latin typeface="宋体" panose="02010600030101010101" pitchFamily="2" charset="-122"/>
                  <a:ea typeface="宋体" panose="02010600030101010101" pitchFamily="2" charset="-122"/>
                  <a:cs typeface="宋体" panose="02010600030101010101" pitchFamily="2" charset="-122"/>
                  <a:sym typeface="+mn-ea"/>
                </a:rPr>
                <a:t>经过时间</a:t>
              </a:r>
              <a:r>
                <a:rPr lang="en-US" altLang="zh-CN" sz="2665" b="1">
                  <a:latin typeface="宋体" panose="02010600030101010101" pitchFamily="2" charset="-122"/>
                  <a:ea typeface="宋体" panose="02010600030101010101" pitchFamily="2" charset="-122"/>
                  <a:cs typeface="宋体" panose="02010600030101010101" pitchFamily="2" charset="-122"/>
                  <a:sym typeface="+mn-ea"/>
                </a:rPr>
                <a:t>t,</a:t>
              </a:r>
              <a:r>
                <a:rPr altLang="en-US" sz="2665" b="1">
                  <a:latin typeface="宋体" panose="02010600030101010101" pitchFamily="2" charset="-122"/>
                  <a:ea typeface="宋体" panose="02010600030101010101" pitchFamily="2" charset="-122"/>
                  <a:cs typeface="宋体" panose="02010600030101010101" pitchFamily="2" charset="-122"/>
                  <a:sym typeface="+mn-ea"/>
                </a:rPr>
                <a:t>实际速度大小</a:t>
              </a:r>
              <a:endParaRPr kumimoji="0" lang="zh-CN" altLang="en-US" sz="2665" b="1" i="0" u="none" strike="noStrike" cap="none" spc="0" normalizeH="0" baseline="0">
                <a:ln>
                  <a:noFill/>
                </a:ln>
                <a:solidFill>
                  <a:srgbClr val="000000"/>
                </a:solidFill>
                <a:effectLst/>
                <a:uFillTx/>
                <a:latin typeface="宋体" panose="02010600030101010101" pitchFamily="2" charset="-122"/>
                <a:ea typeface="宋体" panose="02010600030101010101" pitchFamily="2" charset="-122"/>
                <a:cs typeface="宋体" panose="02010600030101010101" pitchFamily="2" charset="-122"/>
                <a:sym typeface="+mn-ea"/>
              </a:endParaRPr>
            </a:p>
          </p:txBody>
        </p:sp>
      </p:grpSp>
      <p:grpSp>
        <p:nvGrpSpPr>
          <p:cNvPr id="17" name="组合 16"/>
          <p:cNvGrpSpPr/>
          <p:nvPr>
            <p:custDataLst>
              <p:tags r:id="rId10"/>
            </p:custDataLst>
          </p:nvPr>
        </p:nvGrpSpPr>
        <p:grpSpPr>
          <a:xfrm>
            <a:off x="1436158" y="3496945"/>
            <a:ext cx="4581313" cy="1203113"/>
            <a:chOff x="1400" y="5390"/>
            <a:chExt cx="5411" cy="1421"/>
          </a:xfrm>
        </p:grpSpPr>
        <p:graphicFrame>
          <p:nvGraphicFramePr>
            <p:cNvPr id="47" name="Object 24"/>
            <p:cNvGraphicFramePr>
              <a:graphicFrameLocks noChangeAspect="1"/>
            </p:cNvGraphicFramePr>
            <p:nvPr>
              <p:custDataLst>
                <p:tags r:id="rId11"/>
              </p:custDataLst>
            </p:nvPr>
          </p:nvGraphicFramePr>
          <p:xfrm>
            <a:off x="4271" y="5390"/>
            <a:ext cx="2540" cy="1421"/>
          </p:xfrm>
          <a:graphic>
            <a:graphicData uri="http://schemas.openxmlformats.org/presentationml/2006/ole">
              <mc:AlternateContent xmlns:mc="http://schemas.openxmlformats.org/markup-compatibility/2006">
                <mc:Choice xmlns:v="urn:schemas-microsoft-com:vml" Requires="v">
                  <p:oleObj spid="_x0000_s1045" name="Equation" r:id="rId12" imgW="15849600" imgH="10972800" progId="Equation.DSMT4">
                    <p:embed/>
                  </p:oleObj>
                </mc:Choice>
                <mc:Fallback>
                  <p:oleObj name="Equation" r:id="rId12" imgW="15849600" imgH="10972800" progId="Equation.DSMT4">
                    <p:embed/>
                    <p:pic>
                      <p:nvPicPr>
                        <p:cNvPr id="0" name="OLE substitute image"/>
                        <p:cNvPicPr/>
                        <p:nvPr/>
                      </p:nvPicPr>
                      <p:blipFill>
                        <a:blip r:embed="rId13">
                          <a:extLst>
                            <a:ext uri="{28A0092B-C50C-407E-A947-70E740481C1C}">
                              <a14:useLocalDpi xmlns:a14="http://schemas.microsoft.com/office/drawing/2010/main" val="0"/>
                            </a:ext>
                          </a:extLst>
                        </a:blip>
                        <a:stretch>
                          <a:fillRect/>
                        </a:stretch>
                      </p:blipFill>
                      <p:spPr>
                        <a:xfrm>
                          <a:off x="4271" y="5390"/>
                          <a:ext cx="2540" cy="1421"/>
                        </a:xfrm>
                        <a:prstGeom prst="rect">
                          <a:avLst/>
                        </a:prstGeom>
                        <a:noFill/>
                      </p:spPr>
                    </p:pic>
                  </p:oleObj>
                </mc:Fallback>
              </mc:AlternateContent>
            </a:graphicData>
          </a:graphic>
        </p:graphicFrame>
        <p:sp>
          <p:nvSpPr>
            <p:cNvPr id="15" name="文本框 14"/>
            <p:cNvSpPr txBox="1"/>
            <p:nvPr>
              <p:custDataLst>
                <p:tags r:id="rId14"/>
              </p:custDataLst>
            </p:nvPr>
          </p:nvSpPr>
          <p:spPr>
            <a:xfrm>
              <a:off x="1400" y="5787"/>
              <a:ext cx="2559" cy="62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60958" tIns="60958" rIns="60958" bIns="60958" numCol="1" spcCol="38100" rtlCol="0" anchor="t" forceAA="0">
              <a:spAutoFit/>
            </a:bodyPr>
            <a:lstStyle/>
            <a:p>
              <a:pPr marL="0" marR="0" indent="0" algn="l" defTabSz="914400" rtl="0" fontAlgn="auto" latinLnBrk="1" hangingPunct="0">
                <a:lnSpc>
                  <a:spcPct val="100000"/>
                </a:lnSpc>
                <a:spcBef>
                  <a:spcPct val="0"/>
                </a:spcBef>
                <a:spcAft>
                  <a:spcPct val="0"/>
                </a:spcAft>
                <a:buClrTx/>
                <a:buSzTx/>
                <a:buFontTx/>
                <a:buNone/>
              </a:pPr>
              <a:r>
                <a:rPr altLang="en-US" sz="2665" b="1">
                  <a:latin typeface="宋体" panose="02010600030101010101" pitchFamily="2" charset="-122"/>
                  <a:ea typeface="宋体" panose="02010600030101010101" pitchFamily="2" charset="-122"/>
                  <a:sym typeface="+mn-ea"/>
                </a:rPr>
                <a:t>实际速度方向</a:t>
              </a:r>
              <a:endParaRPr kumimoji="0" lang="zh-CN" altLang="en-US" sz="2665" b="1" i="0" u="none" strike="noStrike" cap="none" spc="0" normalizeH="0" baseline="0">
                <a:ln>
                  <a:noFill/>
                </a:ln>
                <a:solidFill>
                  <a:srgbClr val="000000"/>
                </a:solidFill>
                <a:effectLst/>
                <a:uFillTx/>
                <a:latin typeface="宋体" panose="02010600030101010101" pitchFamily="2" charset="-122"/>
                <a:ea typeface="宋体" panose="02010600030101010101" pitchFamily="2" charset="-122"/>
                <a:cs typeface="Arial" panose="020B0604020202020204"/>
                <a:sym typeface="+mn-ea"/>
              </a:endParaRPr>
            </a:p>
          </p:txBody>
        </p:sp>
      </p:grpSp>
      <p:grpSp>
        <p:nvGrpSpPr>
          <p:cNvPr id="8" name="组合 7"/>
          <p:cNvGrpSpPr/>
          <p:nvPr>
            <p:custDataLst>
              <p:tags r:id="rId15"/>
            </p:custDataLst>
          </p:nvPr>
        </p:nvGrpSpPr>
        <p:grpSpPr>
          <a:xfrm>
            <a:off x="6990080" y="1437005"/>
            <a:ext cx="3048000" cy="3221990"/>
            <a:chOff x="7224" y="2049"/>
            <a:chExt cx="4800" cy="5074"/>
          </a:xfrm>
        </p:grpSpPr>
        <p:pic>
          <p:nvPicPr>
            <p:cNvPr id="9" name="Picture 2"/>
            <p:cNvPicPr>
              <a:picLocks noChangeAspect="1" noChangeArrowheads="1"/>
            </p:cNvPicPr>
            <p:nvPr>
              <p:custDataLst>
                <p:tags r:id="rId16"/>
              </p:custDataLst>
            </p:nvPr>
          </p:nvPicPr>
          <p:blipFill>
            <a:blip r:embed="rId17"/>
            <a:stretch>
              <a:fillRect/>
            </a:stretch>
          </p:blipFill>
          <p:spPr bwMode="auto">
            <a:xfrm>
              <a:off x="7691" y="6414"/>
              <a:ext cx="213" cy="225"/>
            </a:xfrm>
            <a:prstGeom prst="rect">
              <a:avLst/>
            </a:prstGeom>
            <a:noFill/>
            <a:ln w="9525">
              <a:noFill/>
              <a:miter lim="800000"/>
              <a:headEnd/>
              <a:tailEnd/>
            </a:ln>
          </p:spPr>
        </p:pic>
        <p:sp>
          <p:nvSpPr>
            <p:cNvPr id="10" name="Text Box 4"/>
            <p:cNvSpPr txBox="1">
              <a:spLocks noChangeArrowheads="1"/>
            </p:cNvSpPr>
            <p:nvPr>
              <p:custDataLst>
                <p:tags r:id="rId18"/>
              </p:custDataLst>
            </p:nvPr>
          </p:nvSpPr>
          <p:spPr bwMode="auto">
            <a:xfrm>
              <a:off x="7224" y="6414"/>
              <a:ext cx="595" cy="655"/>
            </a:xfrm>
            <a:prstGeom prst="rect">
              <a:avLst/>
            </a:prstGeom>
            <a:noFill/>
            <a:ln w="9525">
              <a:noFill/>
              <a:miter lim="800000"/>
            </a:ln>
          </p:spPr>
          <p:txBody>
            <a:bodyPr lIns="76773" tIns="38387" rIns="76773" bIns="38387">
              <a:spAutoFit/>
            </a:bodyPr>
            <a:lstStyle/>
            <a:p>
              <a:pPr defTabSz="768350">
                <a:spcBef>
                  <a:spcPct val="50000"/>
                </a:spcBef>
              </a:pPr>
              <a:r>
                <a:rPr lang="en-US" altLang="zh-CN" sz="2200" b="1" i="1"/>
                <a:t>O</a:t>
              </a:r>
              <a:endParaRPr lang="en-US" altLang="zh-CN" sz="2200" b="1" i="1"/>
            </a:p>
          </p:txBody>
        </p:sp>
        <p:grpSp>
          <p:nvGrpSpPr>
            <p:cNvPr id="11" name="Group 5"/>
            <p:cNvGrpSpPr/>
            <p:nvPr>
              <p:custDataLst>
                <p:tags r:id="rId19"/>
              </p:custDataLst>
            </p:nvPr>
          </p:nvGrpSpPr>
          <p:grpSpPr>
            <a:xfrm>
              <a:off x="7776" y="2049"/>
              <a:ext cx="4248" cy="5075"/>
              <a:chOff x="2971" y="935"/>
              <a:chExt cx="2267" cy="2031"/>
            </a:xfrm>
          </p:grpSpPr>
          <p:sp>
            <p:nvSpPr>
              <p:cNvPr id="20" name="Line 6"/>
              <p:cNvSpPr>
                <a:spLocks noChangeShapeType="1"/>
              </p:cNvSpPr>
              <p:nvPr>
                <p:custDataLst>
                  <p:tags r:id="rId20"/>
                </p:custDataLst>
              </p:nvPr>
            </p:nvSpPr>
            <p:spPr bwMode="auto">
              <a:xfrm>
                <a:off x="2971" y="2750"/>
                <a:ext cx="2109" cy="0"/>
              </a:xfrm>
              <a:prstGeom prst="line">
                <a:avLst/>
              </a:prstGeom>
              <a:noFill/>
              <a:ln w="38100">
                <a:solidFill>
                  <a:schemeClr val="tx1"/>
                </a:solidFill>
                <a:round/>
                <a:tailEnd type="triangle" w="med" len="med"/>
              </a:ln>
            </p:spPr>
            <p:txBody>
              <a:bodyPr lIns="76773" tIns="38387" rIns="76773" bIns="38387">
                <a:spAutoFit/>
              </a:bodyPr>
              <a:lstStyle/>
              <a:p>
                <a:endParaRPr lang="zh-CN" altLang="en-US"/>
              </a:p>
            </p:txBody>
          </p:sp>
          <p:sp>
            <p:nvSpPr>
              <p:cNvPr id="21" name="Line 7"/>
              <p:cNvSpPr>
                <a:spLocks noChangeShapeType="1"/>
              </p:cNvSpPr>
              <p:nvPr>
                <p:custDataLst>
                  <p:tags r:id="rId21"/>
                </p:custDataLst>
              </p:nvPr>
            </p:nvSpPr>
            <p:spPr bwMode="auto">
              <a:xfrm flipH="1" flipV="1">
                <a:off x="2971" y="1094"/>
                <a:ext cx="0" cy="1656"/>
              </a:xfrm>
              <a:prstGeom prst="line">
                <a:avLst/>
              </a:prstGeom>
              <a:noFill/>
              <a:ln w="38100">
                <a:solidFill>
                  <a:schemeClr val="tx1"/>
                </a:solidFill>
                <a:round/>
                <a:tailEnd type="triangle" w="med" len="med"/>
              </a:ln>
            </p:spPr>
            <p:txBody>
              <a:bodyPr lIns="76773" tIns="38387" rIns="76773" bIns="38387">
                <a:spAutoFit/>
              </a:bodyPr>
              <a:lstStyle/>
              <a:p>
                <a:endParaRPr lang="zh-CN" altLang="en-US"/>
              </a:p>
            </p:txBody>
          </p:sp>
          <p:sp>
            <p:nvSpPr>
              <p:cNvPr id="22" name="Text Box 8"/>
              <p:cNvSpPr txBox="1">
                <a:spLocks noChangeArrowheads="1"/>
              </p:cNvSpPr>
              <p:nvPr>
                <p:custDataLst>
                  <p:tags r:id="rId22"/>
                </p:custDataLst>
              </p:nvPr>
            </p:nvSpPr>
            <p:spPr bwMode="auto">
              <a:xfrm>
                <a:off x="4921" y="2704"/>
                <a:ext cx="317" cy="262"/>
              </a:xfrm>
              <a:prstGeom prst="rect">
                <a:avLst/>
              </a:prstGeom>
              <a:noFill/>
              <a:ln w="9525">
                <a:noFill/>
                <a:miter lim="800000"/>
              </a:ln>
            </p:spPr>
            <p:txBody>
              <a:bodyPr lIns="76773" tIns="38387" rIns="76773" bIns="38387">
                <a:spAutoFit/>
              </a:bodyPr>
              <a:lstStyle/>
              <a:p>
                <a:pPr defTabSz="768350">
                  <a:spcBef>
                    <a:spcPct val="50000"/>
                  </a:spcBef>
                </a:pPr>
                <a:r>
                  <a:rPr lang="en-US" altLang="zh-CN" sz="2200" b="1" i="1">
                    <a:latin typeface="Times New Roman" panose="02020603050405020304" pitchFamily="18" charset="0"/>
                  </a:rPr>
                  <a:t>x</a:t>
                </a:r>
                <a:endParaRPr lang="en-US" altLang="zh-CN" sz="2200" b="1" i="1">
                  <a:latin typeface="Times New Roman" panose="02020603050405020304" pitchFamily="18" charset="0"/>
                </a:endParaRPr>
              </a:p>
            </p:txBody>
          </p:sp>
          <p:sp>
            <p:nvSpPr>
              <p:cNvPr id="23" name="Text Box 9"/>
              <p:cNvSpPr txBox="1">
                <a:spLocks noChangeArrowheads="1"/>
              </p:cNvSpPr>
              <p:nvPr>
                <p:custDataLst>
                  <p:tags r:id="rId23"/>
                </p:custDataLst>
              </p:nvPr>
            </p:nvSpPr>
            <p:spPr bwMode="auto">
              <a:xfrm>
                <a:off x="3016" y="935"/>
                <a:ext cx="317" cy="262"/>
              </a:xfrm>
              <a:prstGeom prst="rect">
                <a:avLst/>
              </a:prstGeom>
              <a:noFill/>
              <a:ln w="9525">
                <a:noFill/>
                <a:miter lim="800000"/>
              </a:ln>
            </p:spPr>
            <p:txBody>
              <a:bodyPr lIns="76773" tIns="38387" rIns="76773" bIns="38387">
                <a:spAutoFit/>
              </a:bodyPr>
              <a:lstStyle/>
              <a:p>
                <a:pPr defTabSz="768350">
                  <a:spcBef>
                    <a:spcPct val="50000"/>
                  </a:spcBef>
                </a:pPr>
                <a:r>
                  <a:rPr lang="en-US" altLang="zh-CN" sz="2200" b="1" i="1">
                    <a:latin typeface="Times New Roman" panose="02020603050405020304" pitchFamily="18" charset="0"/>
                  </a:rPr>
                  <a:t>y</a:t>
                </a:r>
                <a:endParaRPr lang="en-US" altLang="zh-CN" sz="2200" b="1" i="1">
                  <a:latin typeface="Times New Roman" panose="02020603050405020304" pitchFamily="18" charset="0"/>
                </a:endParaRPr>
              </a:p>
            </p:txBody>
          </p:sp>
        </p:grpSp>
        <p:pic>
          <p:nvPicPr>
            <p:cNvPr id="24" name="Picture 10"/>
            <p:cNvPicPr>
              <a:picLocks noChangeAspect="1" noChangeArrowheads="1"/>
            </p:cNvPicPr>
            <p:nvPr>
              <p:custDataLst>
                <p:tags r:id="rId24"/>
              </p:custDataLst>
            </p:nvPr>
          </p:nvPicPr>
          <p:blipFill>
            <a:blip r:embed="rId17"/>
            <a:stretch>
              <a:fillRect/>
            </a:stretch>
          </p:blipFill>
          <p:spPr bwMode="auto">
            <a:xfrm>
              <a:off x="9391" y="4544"/>
              <a:ext cx="213" cy="222"/>
            </a:xfrm>
            <a:prstGeom prst="rect">
              <a:avLst/>
            </a:prstGeom>
            <a:noFill/>
            <a:ln w="9525">
              <a:noFill/>
              <a:miter lim="800000"/>
              <a:headEnd/>
              <a:tailEnd/>
            </a:ln>
          </p:spPr>
        </p:pic>
        <p:sp>
          <p:nvSpPr>
            <p:cNvPr id="25" name="Text Box 11"/>
            <p:cNvSpPr txBox="1">
              <a:spLocks noChangeArrowheads="1"/>
            </p:cNvSpPr>
            <p:nvPr>
              <p:custDataLst>
                <p:tags r:id="rId25"/>
              </p:custDataLst>
            </p:nvPr>
          </p:nvSpPr>
          <p:spPr bwMode="auto">
            <a:xfrm>
              <a:off x="9476" y="4769"/>
              <a:ext cx="595" cy="655"/>
            </a:xfrm>
            <a:prstGeom prst="rect">
              <a:avLst/>
            </a:prstGeom>
            <a:noFill/>
            <a:ln w="9525">
              <a:noFill/>
              <a:miter lim="800000"/>
            </a:ln>
          </p:spPr>
          <p:txBody>
            <a:bodyPr lIns="76773" tIns="38387" rIns="76773" bIns="38387">
              <a:spAutoFit/>
            </a:bodyPr>
            <a:lstStyle/>
            <a:p>
              <a:pPr defTabSz="768350">
                <a:spcBef>
                  <a:spcPct val="50000"/>
                </a:spcBef>
              </a:pPr>
              <a:r>
                <a:rPr lang="en-US" altLang="zh-CN" sz="2200" b="1" i="1">
                  <a:latin typeface="Times New Roman" panose="02020603050405020304" pitchFamily="18" charset="0"/>
                </a:rPr>
                <a:t>P</a:t>
              </a:r>
              <a:endParaRPr lang="en-US" altLang="zh-CN" sz="2200" b="1" i="1">
                <a:latin typeface="Times New Roman" panose="02020603050405020304" pitchFamily="18" charset="0"/>
              </a:endParaRPr>
            </a:p>
          </p:txBody>
        </p:sp>
        <p:sp>
          <p:nvSpPr>
            <p:cNvPr id="26" name="Text Box 12"/>
            <p:cNvSpPr txBox="1">
              <a:spLocks noChangeArrowheads="1"/>
            </p:cNvSpPr>
            <p:nvPr>
              <p:custDataLst>
                <p:tags r:id="rId26"/>
              </p:custDataLst>
            </p:nvPr>
          </p:nvSpPr>
          <p:spPr bwMode="auto">
            <a:xfrm>
              <a:off x="9859" y="4769"/>
              <a:ext cx="1742" cy="655"/>
            </a:xfrm>
            <a:prstGeom prst="rect">
              <a:avLst/>
            </a:prstGeom>
            <a:noFill/>
            <a:ln w="9525">
              <a:noFill/>
              <a:miter lim="800000"/>
            </a:ln>
          </p:spPr>
          <p:txBody>
            <a:bodyPr lIns="76773" tIns="38387" rIns="76773" bIns="38387">
              <a:spAutoFit/>
            </a:bodyPr>
            <a:lstStyle/>
            <a:p>
              <a:pPr defTabSz="768350">
                <a:spcBef>
                  <a:spcPct val="50000"/>
                </a:spcBef>
              </a:pPr>
              <a:r>
                <a:rPr lang="en-US" altLang="zh-CN" sz="2200" b="1" i="1">
                  <a:latin typeface="Times New Roman" panose="02020603050405020304" pitchFamily="18" charset="0"/>
                </a:rPr>
                <a:t>( x,y)</a:t>
              </a:r>
              <a:endParaRPr lang="en-US" altLang="zh-CN" sz="2200" b="1" i="1">
                <a:latin typeface="Times New Roman" panose="02020603050405020304" pitchFamily="18" charset="0"/>
              </a:endParaRPr>
            </a:p>
          </p:txBody>
        </p:sp>
        <p:sp>
          <p:nvSpPr>
            <p:cNvPr id="27" name="Line 13"/>
            <p:cNvSpPr>
              <a:spLocks noChangeShapeType="1"/>
            </p:cNvSpPr>
            <p:nvPr>
              <p:custDataLst>
                <p:tags r:id="rId27"/>
              </p:custDataLst>
            </p:nvPr>
          </p:nvSpPr>
          <p:spPr bwMode="auto">
            <a:xfrm>
              <a:off x="9519" y="4656"/>
              <a:ext cx="852" cy="0"/>
            </a:xfrm>
            <a:prstGeom prst="line">
              <a:avLst/>
            </a:prstGeom>
            <a:noFill/>
            <a:ln w="38100">
              <a:solidFill>
                <a:srgbClr val="0000CC"/>
              </a:solidFill>
              <a:round/>
              <a:tailEnd type="triangle" w="med" len="med"/>
            </a:ln>
          </p:spPr>
          <p:txBody>
            <a:bodyPr lIns="76773" tIns="38387" rIns="76773" bIns="38387">
              <a:spAutoFit/>
            </a:bodyPr>
            <a:lstStyle/>
            <a:p>
              <a:endParaRPr lang="zh-CN" altLang="en-US"/>
            </a:p>
          </p:txBody>
        </p:sp>
        <p:sp>
          <p:nvSpPr>
            <p:cNvPr id="28" name="Line 14"/>
            <p:cNvSpPr>
              <a:spLocks noChangeShapeType="1"/>
            </p:cNvSpPr>
            <p:nvPr>
              <p:custDataLst>
                <p:tags r:id="rId28"/>
              </p:custDataLst>
            </p:nvPr>
          </p:nvSpPr>
          <p:spPr bwMode="auto">
            <a:xfrm flipH="1" flipV="1">
              <a:off x="9519" y="3639"/>
              <a:ext cx="0" cy="1017"/>
            </a:xfrm>
            <a:prstGeom prst="line">
              <a:avLst/>
            </a:prstGeom>
            <a:noFill/>
            <a:ln w="38100">
              <a:solidFill>
                <a:srgbClr val="0000CC"/>
              </a:solidFill>
              <a:round/>
              <a:tailEnd type="triangle" w="med" len="med"/>
            </a:ln>
          </p:spPr>
          <p:txBody>
            <a:bodyPr lIns="76773" tIns="38387" rIns="76773" bIns="38387">
              <a:spAutoFit/>
            </a:bodyPr>
            <a:lstStyle/>
            <a:p>
              <a:endParaRPr lang="zh-CN" altLang="en-US"/>
            </a:p>
          </p:txBody>
        </p:sp>
        <p:sp>
          <p:nvSpPr>
            <p:cNvPr id="29" name="Text Box 15"/>
            <p:cNvSpPr txBox="1">
              <a:spLocks noChangeArrowheads="1"/>
            </p:cNvSpPr>
            <p:nvPr>
              <p:custDataLst>
                <p:tags r:id="rId29"/>
              </p:custDataLst>
            </p:nvPr>
          </p:nvSpPr>
          <p:spPr bwMode="auto">
            <a:xfrm>
              <a:off x="10369" y="4091"/>
              <a:ext cx="977" cy="655"/>
            </a:xfrm>
            <a:prstGeom prst="rect">
              <a:avLst/>
            </a:prstGeom>
            <a:noFill/>
            <a:ln w="9525">
              <a:noFill/>
              <a:miter lim="800000"/>
            </a:ln>
          </p:spPr>
          <p:txBody>
            <a:bodyPr lIns="76773" tIns="38387" rIns="76773" bIns="38387">
              <a:spAutoFit/>
            </a:bodyPr>
            <a:lstStyle/>
            <a:p>
              <a:pPr defTabSz="768350">
                <a:spcBef>
                  <a:spcPct val="50000"/>
                </a:spcBef>
              </a:pPr>
              <a:r>
                <a:rPr lang="en-US" altLang="zh-CN" sz="2200" b="1" i="1">
                  <a:latin typeface="Times New Roman" panose="02020603050405020304" pitchFamily="18" charset="0"/>
                </a:rPr>
                <a:t>v</a:t>
              </a:r>
              <a:r>
                <a:rPr lang="en-US" altLang="zh-CN" sz="2200" b="1" i="1" baseline="-25000">
                  <a:latin typeface="Times New Roman" panose="02020603050405020304" pitchFamily="18" charset="0"/>
                </a:rPr>
                <a:t>x</a:t>
              </a:r>
              <a:endParaRPr lang="en-US" altLang="zh-CN" sz="2200" b="1" i="1" baseline="-25000">
                <a:latin typeface="Times New Roman" panose="02020603050405020304" pitchFamily="18" charset="0"/>
              </a:endParaRPr>
            </a:p>
          </p:txBody>
        </p:sp>
        <p:sp>
          <p:nvSpPr>
            <p:cNvPr id="30" name="Text Box 16"/>
            <p:cNvSpPr txBox="1">
              <a:spLocks noChangeArrowheads="1"/>
            </p:cNvSpPr>
            <p:nvPr>
              <p:custDataLst>
                <p:tags r:id="rId30"/>
              </p:custDataLst>
            </p:nvPr>
          </p:nvSpPr>
          <p:spPr bwMode="auto">
            <a:xfrm>
              <a:off x="9221" y="2844"/>
              <a:ext cx="978" cy="655"/>
            </a:xfrm>
            <a:prstGeom prst="rect">
              <a:avLst/>
            </a:prstGeom>
            <a:noFill/>
            <a:ln w="9525">
              <a:noFill/>
              <a:miter lim="800000"/>
            </a:ln>
          </p:spPr>
          <p:txBody>
            <a:bodyPr lIns="76773" tIns="38387" rIns="76773" bIns="38387">
              <a:spAutoFit/>
            </a:bodyPr>
            <a:lstStyle/>
            <a:p>
              <a:pPr defTabSz="768350">
                <a:spcBef>
                  <a:spcPct val="50000"/>
                </a:spcBef>
              </a:pPr>
              <a:r>
                <a:rPr lang="en-US" altLang="zh-CN" sz="2200" b="1" i="1">
                  <a:latin typeface="Times New Roman" panose="02020603050405020304" pitchFamily="18" charset="0"/>
                </a:rPr>
                <a:t>v</a:t>
              </a:r>
              <a:r>
                <a:rPr lang="en-US" altLang="zh-CN" sz="2200" b="1" i="1" baseline="-25000">
                  <a:latin typeface="Times New Roman" panose="02020603050405020304" pitchFamily="18" charset="0"/>
                </a:rPr>
                <a:t>y</a:t>
              </a:r>
              <a:endParaRPr lang="en-US" altLang="zh-CN" sz="2200" b="1" i="1" baseline="-25000">
                <a:latin typeface="Times New Roman" panose="02020603050405020304" pitchFamily="18" charset="0"/>
              </a:endParaRPr>
            </a:p>
          </p:txBody>
        </p:sp>
        <p:sp>
          <p:nvSpPr>
            <p:cNvPr id="12" name="Line 18"/>
            <p:cNvSpPr>
              <a:spLocks noChangeShapeType="1"/>
            </p:cNvSpPr>
            <p:nvPr>
              <p:custDataLst>
                <p:tags r:id="rId31"/>
              </p:custDataLst>
            </p:nvPr>
          </p:nvSpPr>
          <p:spPr bwMode="auto">
            <a:xfrm flipV="1">
              <a:off x="7776" y="3014"/>
              <a:ext cx="3188" cy="3570"/>
            </a:xfrm>
            <a:prstGeom prst="line">
              <a:avLst/>
            </a:prstGeom>
            <a:noFill/>
            <a:ln w="19050">
              <a:solidFill>
                <a:schemeClr val="tx1"/>
              </a:solidFill>
              <a:round/>
            </a:ln>
          </p:spPr>
          <p:txBody>
            <a:bodyPr lIns="76773" tIns="38387" rIns="76773" bIns="38387">
              <a:spAutoFit/>
            </a:bodyPr>
            <a:lstStyle/>
            <a:p>
              <a:endParaRPr lang="zh-CN" altLang="en-US"/>
            </a:p>
          </p:txBody>
        </p:sp>
        <p:grpSp>
          <p:nvGrpSpPr>
            <p:cNvPr id="32" name="Group 19"/>
            <p:cNvGrpSpPr/>
            <p:nvPr>
              <p:custDataLst>
                <p:tags r:id="rId32"/>
              </p:custDataLst>
            </p:nvPr>
          </p:nvGrpSpPr>
          <p:grpSpPr>
            <a:xfrm>
              <a:off x="9519" y="3694"/>
              <a:ext cx="850" cy="962"/>
              <a:chOff x="3901" y="1593"/>
              <a:chExt cx="453" cy="386"/>
            </a:xfrm>
          </p:grpSpPr>
          <p:sp>
            <p:nvSpPr>
              <p:cNvPr id="33" name="Line 20"/>
              <p:cNvSpPr>
                <a:spLocks noChangeShapeType="1"/>
              </p:cNvSpPr>
              <p:nvPr>
                <p:custDataLst>
                  <p:tags r:id="rId33"/>
                </p:custDataLst>
              </p:nvPr>
            </p:nvSpPr>
            <p:spPr bwMode="auto">
              <a:xfrm flipH="1" flipV="1">
                <a:off x="4354" y="1593"/>
                <a:ext cx="0" cy="386"/>
              </a:xfrm>
              <a:prstGeom prst="line">
                <a:avLst/>
              </a:prstGeom>
              <a:noFill/>
              <a:ln w="9525">
                <a:solidFill>
                  <a:schemeClr val="tx1"/>
                </a:solidFill>
                <a:prstDash val="dash"/>
                <a:round/>
              </a:ln>
            </p:spPr>
            <p:txBody>
              <a:bodyPr lIns="76773" tIns="38387" rIns="76773" bIns="38387">
                <a:spAutoFit/>
              </a:bodyPr>
              <a:lstStyle/>
              <a:p>
                <a:endParaRPr lang="zh-CN" altLang="en-US"/>
              </a:p>
            </p:txBody>
          </p:sp>
          <p:sp>
            <p:nvSpPr>
              <p:cNvPr id="34" name="Line 21"/>
              <p:cNvSpPr>
                <a:spLocks noChangeShapeType="1"/>
              </p:cNvSpPr>
              <p:nvPr>
                <p:custDataLst>
                  <p:tags r:id="rId34"/>
                </p:custDataLst>
              </p:nvPr>
            </p:nvSpPr>
            <p:spPr bwMode="auto">
              <a:xfrm flipH="1">
                <a:off x="3901" y="1593"/>
                <a:ext cx="431" cy="0"/>
              </a:xfrm>
              <a:prstGeom prst="line">
                <a:avLst/>
              </a:prstGeom>
              <a:noFill/>
              <a:ln w="9525">
                <a:solidFill>
                  <a:schemeClr val="tx1"/>
                </a:solidFill>
                <a:prstDash val="dash"/>
                <a:round/>
              </a:ln>
            </p:spPr>
            <p:txBody>
              <a:bodyPr lIns="76773" tIns="38387" rIns="76773" bIns="38387">
                <a:spAutoFit/>
              </a:bodyPr>
              <a:lstStyle/>
              <a:p>
                <a:endParaRPr lang="zh-CN" altLang="en-US"/>
              </a:p>
            </p:txBody>
          </p:sp>
        </p:grpSp>
        <p:sp>
          <p:nvSpPr>
            <p:cNvPr id="35" name="Line 22"/>
            <p:cNvSpPr>
              <a:spLocks noChangeShapeType="1"/>
            </p:cNvSpPr>
            <p:nvPr>
              <p:custDataLst>
                <p:tags r:id="rId35"/>
              </p:custDataLst>
            </p:nvPr>
          </p:nvSpPr>
          <p:spPr bwMode="auto">
            <a:xfrm flipV="1">
              <a:off x="9521" y="3666"/>
              <a:ext cx="850" cy="962"/>
            </a:xfrm>
            <a:prstGeom prst="line">
              <a:avLst/>
            </a:prstGeom>
            <a:noFill/>
            <a:ln w="38100">
              <a:solidFill>
                <a:srgbClr val="FE3722"/>
              </a:solidFill>
              <a:round/>
              <a:tailEnd type="triangle" w="lg" len="lg"/>
            </a:ln>
          </p:spPr>
          <p:txBody>
            <a:bodyPr lIns="76773" tIns="38387" rIns="76773" bIns="38387">
              <a:spAutoFit/>
            </a:bodyPr>
            <a:lstStyle/>
            <a:p>
              <a:endParaRPr lang="zh-CN" altLang="en-US"/>
            </a:p>
          </p:txBody>
        </p:sp>
        <p:sp>
          <p:nvSpPr>
            <p:cNvPr id="36" name="Text Box 23"/>
            <p:cNvSpPr txBox="1">
              <a:spLocks noChangeArrowheads="1"/>
            </p:cNvSpPr>
            <p:nvPr>
              <p:custDataLst>
                <p:tags r:id="rId36"/>
              </p:custDataLst>
            </p:nvPr>
          </p:nvSpPr>
          <p:spPr bwMode="auto">
            <a:xfrm>
              <a:off x="10369" y="3354"/>
              <a:ext cx="977" cy="655"/>
            </a:xfrm>
            <a:prstGeom prst="rect">
              <a:avLst/>
            </a:prstGeom>
            <a:noFill/>
            <a:ln w="9525">
              <a:noFill/>
              <a:miter lim="800000"/>
            </a:ln>
          </p:spPr>
          <p:txBody>
            <a:bodyPr lIns="76773" tIns="38387" rIns="76773" bIns="38387">
              <a:spAutoFit/>
            </a:bodyPr>
            <a:lstStyle/>
            <a:p>
              <a:pPr defTabSz="768350">
                <a:spcBef>
                  <a:spcPct val="50000"/>
                </a:spcBef>
              </a:pPr>
              <a:r>
                <a:rPr lang="en-US" altLang="zh-CN" sz="2200" b="1" i="1">
                  <a:latin typeface="Times New Roman" panose="02020603050405020304" pitchFamily="18" charset="0"/>
                </a:rPr>
                <a:t>v</a:t>
              </a:r>
              <a:endParaRPr lang="en-US" altLang="zh-CN" sz="2200" b="1" i="1" baseline="-25000">
                <a:latin typeface="Times New Roman" panose="02020603050405020304" pitchFamily="18" charset="0"/>
              </a:endParaRPr>
            </a:p>
          </p:txBody>
        </p:sp>
        <p:sp>
          <p:nvSpPr>
            <p:cNvPr id="37" name="Text Box 25"/>
            <p:cNvSpPr txBox="1">
              <a:spLocks noChangeArrowheads="1"/>
            </p:cNvSpPr>
            <p:nvPr>
              <p:custDataLst>
                <p:tags r:id="rId37"/>
              </p:custDataLst>
            </p:nvPr>
          </p:nvSpPr>
          <p:spPr bwMode="auto">
            <a:xfrm>
              <a:off x="8031" y="5976"/>
              <a:ext cx="978" cy="607"/>
            </a:xfrm>
            <a:prstGeom prst="rect">
              <a:avLst/>
            </a:prstGeom>
            <a:noFill/>
            <a:ln w="9525">
              <a:noFill/>
              <a:miter lim="800000"/>
            </a:ln>
          </p:spPr>
          <p:txBody>
            <a:bodyPr lIns="76773" tIns="38387" rIns="76773" bIns="38387">
              <a:spAutoFit/>
            </a:bodyPr>
            <a:lstStyle/>
            <a:p>
              <a:pPr defTabSz="768350">
                <a:spcBef>
                  <a:spcPct val="50000"/>
                </a:spcBef>
              </a:pPr>
              <a:r>
                <a:rPr lang="en-US" altLang="zh-CN" sz="2000" b="1" i="1">
                  <a:latin typeface="Times New Roman" panose="02020603050405020304" pitchFamily="18" charset="0"/>
                </a:rPr>
                <a:t>θ</a:t>
              </a:r>
              <a:endParaRPr lang="en-US" altLang="zh-CN" sz="2000" b="1" i="1" baseline="-25000">
                <a:latin typeface="Times New Roman" panose="02020603050405020304" pitchFamily="18" charset="0"/>
              </a:endParaRPr>
            </a:p>
          </p:txBody>
        </p:sp>
        <p:sp>
          <p:nvSpPr>
            <p:cNvPr id="38" name="Text Box 26"/>
            <p:cNvSpPr txBox="1">
              <a:spLocks noChangeArrowheads="1"/>
            </p:cNvSpPr>
            <p:nvPr>
              <p:custDataLst>
                <p:tags r:id="rId38"/>
              </p:custDataLst>
            </p:nvPr>
          </p:nvSpPr>
          <p:spPr bwMode="auto">
            <a:xfrm>
              <a:off x="9859" y="4021"/>
              <a:ext cx="512" cy="604"/>
            </a:xfrm>
            <a:prstGeom prst="rect">
              <a:avLst/>
            </a:prstGeom>
            <a:noFill/>
            <a:ln w="9525">
              <a:noFill/>
              <a:miter lim="800000"/>
            </a:ln>
          </p:spPr>
          <p:txBody>
            <a:bodyPr wrap="square" lIns="76773" tIns="38387" rIns="76773" bIns="38387">
              <a:spAutoFit/>
            </a:bodyPr>
            <a:lstStyle/>
            <a:p>
              <a:pPr defTabSz="768350">
                <a:spcBef>
                  <a:spcPct val="50000"/>
                </a:spcBef>
              </a:pPr>
              <a:r>
                <a:rPr lang="en-US" altLang="zh-CN" sz="2000" b="1" i="1">
                  <a:latin typeface="Times New Roman" panose="02020603050405020304" pitchFamily="18" charset="0"/>
                </a:rPr>
                <a:t>θ</a:t>
              </a:r>
              <a:endParaRPr lang="en-US" altLang="zh-CN" sz="2000" b="1" i="1" baseline="-25000">
                <a:latin typeface="Times New Roman" panose="02020603050405020304" pitchFamily="18" charset="0"/>
              </a:endParaRPr>
            </a:p>
          </p:txBody>
        </p:sp>
      </p:grpSp>
      <p:sp>
        <p:nvSpPr>
          <p:cNvPr id="39" name="线形标注 2(带强调线) 38"/>
          <p:cNvSpPr/>
          <p:nvPr>
            <p:custDataLst>
              <p:tags r:id="rId39"/>
            </p:custDataLst>
          </p:nvPr>
        </p:nvSpPr>
        <p:spPr>
          <a:xfrm>
            <a:off x="1243965" y="4618990"/>
            <a:ext cx="10074910" cy="1270000"/>
          </a:xfrm>
          <a:prstGeom prst="accentCallout2">
            <a:avLst>
              <a:gd name="adj1" fmla="val 27832"/>
              <a:gd name="adj2" fmla="val -2065"/>
              <a:gd name="adj3" fmla="val 27719"/>
              <a:gd name="adj4" fmla="val -8260"/>
              <a:gd name="adj5" fmla="val -600"/>
              <a:gd name="adj6" fmla="val -220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R="0" indent="0" algn="ctr" defTabSz="914400" fontAlgn="auto">
              <a:lnSpc>
                <a:spcPct val="150000"/>
              </a:lnSpc>
              <a:spcBef>
                <a:spcPct val="0"/>
              </a:spcBef>
              <a:spcAft>
                <a:spcPct val="0"/>
              </a:spcAft>
              <a:buClrTx/>
              <a:buSzTx/>
              <a:buFontTx/>
              <a:defRPr/>
            </a:pPr>
            <a:r>
              <a:rPr lang="zh-CN" sz="2670" b="1" noProof="0">
                <a:solidFill>
                  <a:schemeClr val="bg1"/>
                </a:solidFill>
                <a:latin typeface="宋体" panose="02010600030101010101" pitchFamily="2" charset="-122"/>
                <a:ea typeface="宋体" panose="02010600030101010101" pitchFamily="2" charset="-122"/>
                <a:sym typeface="+mn-ea"/>
              </a:rPr>
              <a:t>同学们注意到，我们在处理</a:t>
            </a:r>
            <a:r>
              <a:rPr sz="2670" b="1" noProof="0">
                <a:solidFill>
                  <a:schemeClr val="bg1"/>
                </a:solidFill>
                <a:latin typeface="宋体" panose="02010600030101010101" pitchFamily="2" charset="-122"/>
                <a:ea typeface="宋体" panose="02010600030101010101" pitchFamily="2" charset="-122"/>
                <a:sym typeface="+mn-ea"/>
              </a:rPr>
              <a:t>上述</a:t>
            </a:r>
            <a:r>
              <a:rPr lang="zh-CN" sz="2670" b="1" noProof="0">
                <a:solidFill>
                  <a:schemeClr val="bg1"/>
                </a:solidFill>
                <a:latin typeface="宋体" panose="02010600030101010101" pitchFamily="2" charset="-122"/>
                <a:ea typeface="宋体" panose="02010600030101010101" pitchFamily="2" charset="-122"/>
                <a:sym typeface="+mn-ea"/>
              </a:rPr>
              <a:t>问题时是将蜡块的实际运动分成两个运动来处理的，这样做问题就迎刃而解了，这是什么方法呢？</a:t>
            </a:r>
            <a:endParaRPr lang="zh-CN" sz="2670" b="1" noProof="0">
              <a:solidFill>
                <a:schemeClr val="bg1"/>
              </a:solidFill>
              <a:latin typeface="宋体" panose="02010600030101010101" pitchFamily="2" charset="-122"/>
              <a:ea typeface="宋体" panose="02010600030101010101" pitchFamily="2" charset="-122"/>
              <a:sym typeface="+mn-ea"/>
            </a:endParaRPr>
          </a:p>
        </p:txBody>
      </p:sp>
      <p:sp>
        <p:nvSpPr>
          <p:cNvPr id="13" name="任意多边形: 形状 2"/>
          <p:cNvSpPr/>
          <p:nvPr>
            <p:custDataLst>
              <p:tags r:id="rId40"/>
            </p:custDataLst>
          </p:nvPr>
        </p:nvSpPr>
        <p:spPr>
          <a:xfrm>
            <a:off x="695325" y="554530"/>
            <a:ext cx="757760" cy="554922"/>
          </a:xfrm>
          <a:custGeom>
            <a:avLst/>
            <a:gdLst>
              <a:gd name="connsiteX0" fmla="*/ 277461 w 757760"/>
              <a:gd name="connsiteY0" fmla="*/ 0 h 554922"/>
              <a:gd name="connsiteX1" fmla="*/ 757760 w 757760"/>
              <a:gd name="connsiteY1" fmla="*/ 0 h 554922"/>
              <a:gd name="connsiteX2" fmla="*/ 757760 w 757760"/>
              <a:gd name="connsiteY2" fmla="*/ 554922 h 554922"/>
              <a:gd name="connsiteX3" fmla="*/ 277461 w 757760"/>
              <a:gd name="connsiteY3" fmla="*/ 554922 h 554922"/>
              <a:gd name="connsiteX4" fmla="*/ 0 w 757760"/>
              <a:gd name="connsiteY4" fmla="*/ 277461 h 554922"/>
              <a:gd name="connsiteX5" fmla="*/ 277461 w 757760"/>
              <a:gd name="connsiteY5" fmla="*/ 0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7760" h="554922">
                <a:moveTo>
                  <a:pt x="277461" y="0"/>
                </a:moveTo>
                <a:lnTo>
                  <a:pt x="757760" y="0"/>
                </a:lnTo>
                <a:lnTo>
                  <a:pt x="757760" y="554922"/>
                </a:lnTo>
                <a:lnTo>
                  <a:pt x="277461" y="554922"/>
                </a:lnTo>
                <a:cubicBezTo>
                  <a:pt x="124224" y="554922"/>
                  <a:pt x="0" y="430698"/>
                  <a:pt x="0" y="277461"/>
                </a:cubicBezTo>
                <a:cubicBezTo>
                  <a:pt x="0" y="124224"/>
                  <a:pt x="124224" y="0"/>
                  <a:pt x="277461" y="0"/>
                </a:cubicBezTo>
                <a:close/>
              </a:path>
            </a:pathLst>
          </a:custGeom>
          <a:solidFill>
            <a:srgbClr val="127AC8"/>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41" name="任意多边形: 形状 3"/>
          <p:cNvSpPr/>
          <p:nvPr>
            <p:custDataLst>
              <p:tags r:id="rId41"/>
            </p:custDataLst>
          </p:nvPr>
        </p:nvSpPr>
        <p:spPr>
          <a:xfrm>
            <a:off x="1584960" y="551815"/>
            <a:ext cx="4511675"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42" name="文本框 41"/>
          <p:cNvSpPr txBox="1"/>
          <p:nvPr>
            <p:custDataLst>
              <p:tags r:id="rId42"/>
            </p:custDataLst>
          </p:nvPr>
        </p:nvSpPr>
        <p:spPr>
          <a:xfrm>
            <a:off x="1595755" y="561975"/>
            <a:ext cx="4747260"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定量探究</a:t>
            </a:r>
            <a:r>
              <a:rPr kumimoji="0" lang="en-US" altLang="zh-CN"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3:</a:t>
            </a:r>
            <a:r>
              <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蜡块的运动速度</a:t>
            </a:r>
            <a:endPar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endParaRPr>
          </a:p>
        </p:txBody>
      </p:sp>
      <p:sp>
        <p:nvSpPr>
          <p:cNvPr id="43" name="文本框 42"/>
          <p:cNvSpPr txBox="1"/>
          <p:nvPr>
            <p:custDataLst>
              <p:tags r:id="rId43"/>
            </p:custDataLst>
          </p:nvPr>
        </p:nvSpPr>
        <p:spPr>
          <a:xfrm>
            <a:off x="809623" y="596573"/>
            <a:ext cx="775542" cy="460375"/>
          </a:xfrm>
          <a:prstGeom prst="rect">
            <a:avLst/>
          </a:prstGeom>
          <a:noFill/>
        </p:spPr>
        <p:txBody>
          <a:bodyPr wrap="square">
            <a:spAutoFit/>
          </a:bodyPr>
          <a:lstStyle/>
          <a:p>
            <a:pPr marR="0" indent="0" defTabSz="914400" fontAlgn="auto">
              <a:lnSpc>
                <a:spcPct val="100000"/>
              </a:lnSpc>
              <a:spcBef>
                <a:spcPct val="0"/>
              </a:spcBef>
              <a:spcAft>
                <a:spcPct val="0"/>
              </a:spcAft>
              <a:buClrTx/>
              <a:buSzTx/>
              <a:buFontTx/>
              <a:buNone/>
              <a:defRPr/>
            </a:pPr>
            <a:r>
              <a:rPr kumimoji="0" lang="en-US" altLang="zh-CN" sz="2400" b="1" i="0" kern="1200" cap="none" spc="0" normalizeH="0" baseline="0" noProof="0">
                <a:solidFill>
                  <a:prstClr val="white"/>
                </a:solidFill>
                <a:latin typeface="微软雅黑" panose="020B0503020204020204" charset="-122"/>
                <a:ea typeface="微软雅黑" panose="020B0503020204020204" charset="-122"/>
              </a:rPr>
              <a:t>06.</a:t>
            </a:r>
            <a:endParaRPr kumimoji="0" lang="zh-CN" altLang="en-US" sz="2400" b="1" i="0" kern="1200" cap="none" spc="0" normalizeH="0" baseline="0" noProof="0">
              <a:solidFill>
                <a:prstClr val="white"/>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9" presetClass="entr" presetSubtype="0" decel="10000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p:cTn id="13" dur="500" fill="hold"/>
                                        <p:tgtEl>
                                          <p:spTgt spid="17"/>
                                        </p:tgtEl>
                                        <p:attrNameLst>
                                          <p:attrName>ppt_w</p:attrName>
                                        </p:attrNameLst>
                                      </p:cBhvr>
                                      <p:tavLst>
                                        <p:tav tm="0">
                                          <p:val>
                                            <p:fltVal val="0"/>
                                          </p:val>
                                        </p:tav>
                                        <p:tav tm="100000">
                                          <p:val>
                                            <p:strVal val="#ppt_w"/>
                                          </p:val>
                                        </p:tav>
                                      </p:tavLst>
                                    </p:anim>
                                    <p:anim calcmode="lin" valueType="num">
                                      <p:cBhvr>
                                        <p:cTn id="14" dur="500" fill="hold"/>
                                        <p:tgtEl>
                                          <p:spTgt spid="17"/>
                                        </p:tgtEl>
                                        <p:attrNameLst>
                                          <p:attrName>ppt_h</p:attrName>
                                        </p:attrNameLst>
                                      </p:cBhvr>
                                      <p:tavLst>
                                        <p:tav tm="0">
                                          <p:val>
                                            <p:fltVal val="0"/>
                                          </p:val>
                                        </p:tav>
                                        <p:tav tm="100000">
                                          <p:val>
                                            <p:strVal val="#ppt_h"/>
                                          </p:val>
                                        </p:tav>
                                      </p:tavLst>
                                    </p:anim>
                                    <p:anim calcmode="lin" valueType="num">
                                      <p:cBhvr>
                                        <p:cTn id="15" dur="500" fill="hold"/>
                                        <p:tgtEl>
                                          <p:spTgt spid="17"/>
                                        </p:tgtEl>
                                        <p:attrNameLst>
                                          <p:attrName>style.rotation</p:attrName>
                                        </p:attrNameLst>
                                      </p:cBhvr>
                                      <p:tavLst>
                                        <p:tav tm="0">
                                          <p:val>
                                            <p:fltVal val="360"/>
                                          </p:val>
                                        </p:tav>
                                        <p:tav tm="100000">
                                          <p:val>
                                            <p:fltVal val="0"/>
                                          </p:val>
                                        </p:tav>
                                      </p:tavLst>
                                    </p:anim>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anim calcmode="lin" valueType="num">
                                      <p:cBhvr additive="base">
                                        <p:cTn id="21" dur="500" fill="hold"/>
                                        <p:tgtEl>
                                          <p:spTgt spid="39"/>
                                        </p:tgtEl>
                                        <p:attrNameLst>
                                          <p:attrName>ppt_x</p:attrName>
                                        </p:attrNameLst>
                                      </p:cBhvr>
                                      <p:tavLst>
                                        <p:tav tm="0">
                                          <p:val>
                                            <p:strVal val="#ppt_x"/>
                                          </p:val>
                                        </p:tav>
                                        <p:tav tm="100000">
                                          <p:val>
                                            <p:strVal val="#ppt_x"/>
                                          </p:val>
                                        </p:tav>
                                      </p:tavLst>
                                    </p:anim>
                                    <p:anim calcmode="lin" valueType="num">
                                      <p:cBhvr additive="base">
                                        <p:cTn id="22"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任意多边形: 形状 30"/>
          <p:cNvSpPr/>
          <p:nvPr>
            <p:custDataLst>
              <p:tags r:id="rId1"/>
            </p:custDataLst>
          </p:nvPr>
        </p:nvSpPr>
        <p:spPr>
          <a:xfrm>
            <a:off x="4972050" y="0"/>
            <a:ext cx="7219951" cy="6858000"/>
          </a:xfrm>
          <a:custGeom>
            <a:avLst/>
            <a:gdLst>
              <a:gd name="connsiteX0" fmla="*/ 6991350 w 9821635"/>
              <a:gd name="connsiteY0" fmla="*/ 0 h 6991350"/>
              <a:gd name="connsiteX1" fmla="*/ 9821635 w 9821635"/>
              <a:gd name="connsiteY1" fmla="*/ 0 h 6991350"/>
              <a:gd name="connsiteX2" fmla="*/ 9821635 w 9821635"/>
              <a:gd name="connsiteY2" fmla="*/ 6991350 h 6991350"/>
              <a:gd name="connsiteX3" fmla="*/ 0 w 9821635"/>
              <a:gd name="connsiteY3" fmla="*/ 6991350 h 6991350"/>
            </a:gdLst>
            <a:ahLst/>
            <a:cxnLst>
              <a:cxn ang="0">
                <a:pos x="connsiteX0" y="connsiteY0"/>
              </a:cxn>
              <a:cxn ang="0">
                <a:pos x="connsiteX1" y="connsiteY1"/>
              </a:cxn>
              <a:cxn ang="0">
                <a:pos x="connsiteX2" y="connsiteY2"/>
              </a:cxn>
              <a:cxn ang="0">
                <a:pos x="connsiteX3" y="connsiteY3"/>
              </a:cxn>
            </a:cxnLst>
            <a:rect l="l" t="t" r="r" b="b"/>
            <a:pathLst>
              <a:path w="9821635" h="6991350">
                <a:moveTo>
                  <a:pt x="6991350" y="0"/>
                </a:moveTo>
                <a:lnTo>
                  <a:pt x="9821635" y="0"/>
                </a:lnTo>
                <a:lnTo>
                  <a:pt x="9821635" y="6991350"/>
                </a:lnTo>
                <a:lnTo>
                  <a:pt x="0" y="6991350"/>
                </a:lnTo>
                <a:close/>
              </a:path>
            </a:pathLst>
          </a:custGeom>
          <a:pattFill prst="ltHorz">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b="1">
              <a:solidFill>
                <a:schemeClr val="bg1"/>
              </a:solidFill>
              <a:latin typeface="+mn-ea"/>
            </a:endParaRPr>
          </a:p>
        </p:txBody>
      </p:sp>
      <p:sp>
        <p:nvSpPr>
          <p:cNvPr id="25" name="矩形 24"/>
          <p:cNvSpPr/>
          <p:nvPr>
            <p:custDataLst>
              <p:tags r:id="rId2"/>
            </p:custDataLst>
          </p:nvPr>
        </p:nvSpPr>
        <p:spPr>
          <a:xfrm>
            <a:off x="765436" y="1661248"/>
            <a:ext cx="10940527" cy="4181468"/>
          </a:xfrm>
          <a:prstGeom prst="rect">
            <a:avLst/>
          </a:prstGeom>
          <a:no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b="1">
              <a:solidFill>
                <a:schemeClr val="bg1"/>
              </a:solidFill>
              <a:latin typeface="+mn-ea"/>
            </a:endParaRPr>
          </a:p>
        </p:txBody>
      </p:sp>
      <p:sp>
        <p:nvSpPr>
          <p:cNvPr id="26" name="矩形 25"/>
          <p:cNvSpPr/>
          <p:nvPr>
            <p:custDataLst>
              <p:tags r:id="rId3"/>
            </p:custDataLst>
          </p:nvPr>
        </p:nvSpPr>
        <p:spPr>
          <a:xfrm>
            <a:off x="7485268" y="1340128"/>
            <a:ext cx="3938293" cy="6422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b="1">
              <a:solidFill>
                <a:schemeClr val="bg1"/>
              </a:solidFill>
              <a:latin typeface="+mn-ea"/>
            </a:endParaRPr>
          </a:p>
        </p:txBody>
      </p:sp>
      <p:sp>
        <p:nvSpPr>
          <p:cNvPr id="3" name="文本框 2"/>
          <p:cNvSpPr txBox="1"/>
          <p:nvPr>
            <p:custDataLst>
              <p:tags r:id="rId4"/>
            </p:custDataLst>
          </p:nvPr>
        </p:nvSpPr>
        <p:spPr>
          <a:xfrm>
            <a:off x="6163310" y="2387600"/>
            <a:ext cx="5610860" cy="2082800"/>
          </a:xfrm>
          <a:prstGeom prst="rect">
            <a:avLst/>
          </a:prstGeom>
          <a:noFill/>
        </p:spPr>
        <p:txBody>
          <a:bodyPr wrap="square" lIns="91440" tIns="45720" rIns="91440" bIns="45720" rtlCol="0"/>
          <a:lstStyle>
            <a:defPPr>
              <a:defRPr lang="zh-CN"/>
            </a:defPPr>
            <a:lvl1pPr fontAlgn="auto">
              <a:lnSpc>
                <a:spcPct val="130000"/>
              </a:lnSpc>
              <a:spcAft>
                <a:spcPts val="1000"/>
              </a:spcAft>
              <a:defRPr sz="1600" spc="150"/>
            </a:lvl1pPr>
          </a:lstStyle>
          <a:p>
            <a:pPr marL="0" lvl="0" indent="-285750" algn="ctr" fontAlgn="ctr">
              <a:lnSpc>
                <a:spcPct val="100000"/>
              </a:lnSpc>
              <a:spcBef>
                <a:spcPct val="0"/>
              </a:spcBef>
              <a:spcAft>
                <a:spcPts val="800"/>
              </a:spcAft>
              <a:buSzTx/>
              <a:buFont typeface="Wingdings" panose="05000000000000000000" charset="0"/>
              <a:buNone/>
            </a:pPr>
            <a:r>
              <a:rPr lang="zh-CN" altLang="en-US" sz="6600" b="1" spc="280">
                <a:solidFill>
                  <a:schemeClr val="tx1">
                    <a:lumMod val="85000"/>
                    <a:lumOff val="15000"/>
                  </a:schemeClr>
                </a:solidFill>
                <a:latin typeface="Arial" panose="020B0604020202020204" pitchFamily="34" charset="0"/>
                <a:ea typeface="微软雅黑" panose="020B0503020204020204" charset="-122"/>
              </a:rPr>
              <a:t>运动的</a:t>
            </a:r>
            <a:endParaRPr lang="zh-CN" altLang="en-US" sz="6600" b="1" spc="280">
              <a:solidFill>
                <a:schemeClr val="tx1">
                  <a:lumMod val="85000"/>
                  <a:lumOff val="15000"/>
                </a:schemeClr>
              </a:solidFill>
              <a:latin typeface="Arial" panose="020B0604020202020204" pitchFamily="34" charset="0"/>
              <a:ea typeface="微软雅黑" panose="020B0503020204020204" charset="-122"/>
            </a:endParaRPr>
          </a:p>
          <a:p>
            <a:pPr marL="0" lvl="0" indent="-285750" algn="ctr" fontAlgn="ctr">
              <a:lnSpc>
                <a:spcPct val="100000"/>
              </a:lnSpc>
              <a:spcBef>
                <a:spcPct val="0"/>
              </a:spcBef>
              <a:spcAft>
                <a:spcPts val="800"/>
              </a:spcAft>
              <a:buSzTx/>
              <a:buFont typeface="Wingdings" panose="05000000000000000000" charset="0"/>
              <a:buNone/>
            </a:pPr>
            <a:r>
              <a:rPr lang="zh-CN" altLang="en-US" sz="6600" b="1" spc="280">
                <a:solidFill>
                  <a:schemeClr val="tx1">
                    <a:lumMod val="85000"/>
                    <a:lumOff val="15000"/>
                  </a:schemeClr>
                </a:solidFill>
                <a:latin typeface="Arial" panose="020B0604020202020204" pitchFamily="34" charset="0"/>
                <a:ea typeface="微软雅黑" panose="020B0503020204020204" charset="-122"/>
              </a:rPr>
              <a:t>合成与分解</a:t>
            </a:r>
            <a:endParaRPr lang="zh-CN" altLang="en-US" sz="6600" b="1" spc="280">
              <a:solidFill>
                <a:schemeClr val="tx1">
                  <a:lumMod val="85000"/>
                  <a:lumOff val="15000"/>
                </a:schemeClr>
              </a:solidFill>
              <a:latin typeface="Arial" panose="020B0604020202020204" pitchFamily="34" charset="0"/>
              <a:ea typeface="微软雅黑" panose="020B0503020204020204" charset="-122"/>
            </a:endParaRPr>
          </a:p>
        </p:txBody>
      </p:sp>
      <p:sp>
        <p:nvSpPr>
          <p:cNvPr id="2" name="文本框 1"/>
          <p:cNvSpPr txBox="1"/>
          <p:nvPr>
            <p:custDataLst>
              <p:tags r:id="rId5"/>
            </p:custDataLst>
          </p:nvPr>
        </p:nvSpPr>
        <p:spPr>
          <a:xfrm>
            <a:off x="7638415" y="1232535"/>
            <a:ext cx="3632200" cy="750570"/>
          </a:xfrm>
          <a:prstGeom prst="rect">
            <a:avLst/>
          </a:prstGeom>
          <a:noFill/>
        </p:spPr>
        <p:txBody>
          <a:bodyPr wrap="square" lIns="91440" tIns="45720" rIns="91440" bIns="45720" rtlCol="0"/>
          <a:lstStyle/>
          <a:p>
            <a:pPr algn="ctr">
              <a:lnSpc>
                <a:spcPct val="120000"/>
              </a:lnSpc>
            </a:pPr>
            <a:r>
              <a:rPr lang="zh-CN" altLang="en-US" sz="4000" spc="300">
                <a:solidFill>
                  <a:schemeClr val="accent1"/>
                </a:solidFill>
                <a:uFillTx/>
                <a:latin typeface="Arial" panose="020B0604020202020204" pitchFamily="34" charset="0"/>
                <a:ea typeface="微软雅黑" panose="020B0503020204020204" charset="-122"/>
              </a:rPr>
              <a:t>第二部分</a:t>
            </a:r>
            <a:endParaRPr lang="zh-CN" altLang="en-US" sz="4000" spc="300">
              <a:solidFill>
                <a:schemeClr val="accent1"/>
              </a:solidFill>
              <a:uFillTx/>
              <a:latin typeface="Arial" panose="020B0604020202020204" pitchFamily="34" charset="0"/>
              <a:ea typeface="微软雅黑" panose="020B0503020204020204" charset="-122"/>
            </a:endParaRPr>
          </a:p>
        </p:txBody>
      </p:sp>
      <p:pic>
        <p:nvPicPr>
          <p:cNvPr id="5" name="图片 4"/>
          <p:cNvPicPr>
            <a:picLocks noChangeAspect="1"/>
          </p:cNvPicPr>
          <p:nvPr>
            <p:custDataLst>
              <p:tags r:id="rId6"/>
            </p:custDataLst>
          </p:nvPr>
        </p:nvPicPr>
        <p:blipFill>
          <a:blip r:embed="rId7"/>
          <a:stretch>
            <a:fillRect/>
          </a:stretch>
        </p:blipFill>
        <p:spPr>
          <a:xfrm>
            <a:off x="610235" y="1340485"/>
            <a:ext cx="5610225" cy="3409950"/>
          </a:xfrm>
          <a:prstGeom prst="rect">
            <a:avLst/>
          </a:prstGeom>
        </p:spPr>
      </p:pic>
    </p:spTree>
    <p:custDataLst>
      <p:tags r:id="rId8"/>
    </p:custData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 name="任意多边形: 形状 2"/>
          <p:cNvSpPr/>
          <p:nvPr>
            <p:custDataLst>
              <p:tags r:id="rId2"/>
            </p:custDataLst>
          </p:nvPr>
        </p:nvSpPr>
        <p:spPr>
          <a:xfrm>
            <a:off x="695325" y="554530"/>
            <a:ext cx="757760" cy="554922"/>
          </a:xfrm>
          <a:custGeom>
            <a:avLst/>
            <a:gdLst>
              <a:gd name="connsiteX0" fmla="*/ 277461 w 757760"/>
              <a:gd name="connsiteY0" fmla="*/ 0 h 554922"/>
              <a:gd name="connsiteX1" fmla="*/ 757760 w 757760"/>
              <a:gd name="connsiteY1" fmla="*/ 0 h 554922"/>
              <a:gd name="connsiteX2" fmla="*/ 757760 w 757760"/>
              <a:gd name="connsiteY2" fmla="*/ 554922 h 554922"/>
              <a:gd name="connsiteX3" fmla="*/ 277461 w 757760"/>
              <a:gd name="connsiteY3" fmla="*/ 554922 h 554922"/>
              <a:gd name="connsiteX4" fmla="*/ 0 w 757760"/>
              <a:gd name="connsiteY4" fmla="*/ 277461 h 554922"/>
              <a:gd name="connsiteX5" fmla="*/ 277461 w 757760"/>
              <a:gd name="connsiteY5" fmla="*/ 0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7760" h="554922">
                <a:moveTo>
                  <a:pt x="277461" y="0"/>
                </a:moveTo>
                <a:lnTo>
                  <a:pt x="757760" y="0"/>
                </a:lnTo>
                <a:lnTo>
                  <a:pt x="757760" y="554922"/>
                </a:lnTo>
                <a:lnTo>
                  <a:pt x="277461" y="554922"/>
                </a:lnTo>
                <a:cubicBezTo>
                  <a:pt x="124224" y="554922"/>
                  <a:pt x="0" y="430698"/>
                  <a:pt x="0" y="277461"/>
                </a:cubicBezTo>
                <a:cubicBezTo>
                  <a:pt x="0" y="124224"/>
                  <a:pt x="124224" y="0"/>
                  <a:pt x="277461" y="0"/>
                </a:cubicBezTo>
                <a:close/>
              </a:path>
            </a:pathLst>
          </a:custGeom>
          <a:solidFill>
            <a:srgbClr val="127AC8"/>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4" name="任意多边形: 形状 3"/>
          <p:cNvSpPr/>
          <p:nvPr>
            <p:custDataLst>
              <p:tags r:id="rId3"/>
            </p:custDataLst>
          </p:nvPr>
        </p:nvSpPr>
        <p:spPr>
          <a:xfrm>
            <a:off x="1584960" y="551815"/>
            <a:ext cx="3201670"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5" name="文本框 4"/>
          <p:cNvSpPr txBox="1"/>
          <p:nvPr>
            <p:custDataLst>
              <p:tags r:id="rId4"/>
            </p:custDataLst>
          </p:nvPr>
        </p:nvSpPr>
        <p:spPr>
          <a:xfrm>
            <a:off x="1595755" y="561975"/>
            <a:ext cx="3190875"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lang="zh-CN" altLang="en-US" sz="2800" b="1" noProof="0">
                <a:solidFill>
                  <a:schemeClr val="tx1">
                    <a:lumMod val="75000"/>
                    <a:lumOff val="25000"/>
                  </a:schemeClr>
                </a:solidFill>
                <a:latin typeface="微软雅黑" panose="020B0503020204020204" charset="-122"/>
                <a:ea typeface="微软雅黑" panose="020B0503020204020204" charset="-122"/>
                <a:sym typeface="+mn-ea"/>
              </a:rPr>
              <a:t>运动的合成与分解</a:t>
            </a:r>
            <a:endPar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endParaRPr>
          </a:p>
        </p:txBody>
      </p:sp>
      <p:sp>
        <p:nvSpPr>
          <p:cNvPr id="7" name="文本框 6"/>
          <p:cNvSpPr txBox="1"/>
          <p:nvPr>
            <p:custDataLst>
              <p:tags r:id="rId5"/>
            </p:custDataLst>
          </p:nvPr>
        </p:nvSpPr>
        <p:spPr>
          <a:xfrm>
            <a:off x="809623" y="596573"/>
            <a:ext cx="775542" cy="460375"/>
          </a:xfrm>
          <a:prstGeom prst="rect">
            <a:avLst/>
          </a:prstGeom>
          <a:noFill/>
        </p:spPr>
        <p:txBody>
          <a:bodyPr wrap="square">
            <a:spAutoFit/>
          </a:bodyPr>
          <a:lstStyle/>
          <a:p>
            <a:pPr marR="0" indent="0" defTabSz="914400" fontAlgn="auto">
              <a:lnSpc>
                <a:spcPct val="100000"/>
              </a:lnSpc>
              <a:spcBef>
                <a:spcPct val="0"/>
              </a:spcBef>
              <a:spcAft>
                <a:spcPct val="0"/>
              </a:spcAft>
              <a:buClrTx/>
              <a:buSzTx/>
              <a:buFontTx/>
              <a:buNone/>
              <a:defRPr/>
            </a:pPr>
            <a:r>
              <a:rPr kumimoji="0" lang="en-US" altLang="zh-CN" sz="2400" b="1" i="0" kern="1200" cap="none" spc="0" normalizeH="0" baseline="0" noProof="0">
                <a:solidFill>
                  <a:prstClr val="white"/>
                </a:solidFill>
                <a:latin typeface="微软雅黑" panose="020B0503020204020204" charset="-122"/>
                <a:ea typeface="微软雅黑" panose="020B0503020204020204" charset="-122"/>
              </a:rPr>
              <a:t>01.</a:t>
            </a:r>
            <a:endParaRPr kumimoji="0" lang="zh-CN" altLang="en-US" sz="2400" b="1" i="0" kern="1200" cap="none" spc="0" normalizeH="0" baseline="0" noProof="0">
              <a:solidFill>
                <a:prstClr val="white"/>
              </a:solidFill>
              <a:latin typeface="微软雅黑" panose="020B0503020204020204" charset="-122"/>
              <a:ea typeface="微软雅黑" panose="020B0503020204020204" charset="-122"/>
            </a:endParaRPr>
          </a:p>
        </p:txBody>
      </p:sp>
      <p:sp>
        <p:nvSpPr>
          <p:cNvPr id="18" name="矩形 17"/>
          <p:cNvSpPr/>
          <p:nvPr>
            <p:custDataLst>
              <p:tags r:id="rId6"/>
            </p:custDataLst>
          </p:nvPr>
        </p:nvSpPr>
        <p:spPr>
          <a:xfrm>
            <a:off x="7726045" y="985520"/>
            <a:ext cx="3049270" cy="76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a:p>
        </p:txBody>
      </p:sp>
      <p:sp>
        <p:nvSpPr>
          <p:cNvPr id="19" name="文本框 18"/>
          <p:cNvSpPr txBox="1"/>
          <p:nvPr>
            <p:custDataLst>
              <p:tags r:id="rId7"/>
            </p:custDataLst>
          </p:nvPr>
        </p:nvSpPr>
        <p:spPr>
          <a:xfrm>
            <a:off x="7708265" y="521335"/>
            <a:ext cx="2976880" cy="398780"/>
          </a:xfrm>
          <a:prstGeom prst="rect">
            <a:avLst/>
          </a:prstGeom>
          <a:noFill/>
        </p:spPr>
        <p:txBody>
          <a:bodyPr wrap="none" rtlCol="0">
            <a:spAutoFit/>
          </a:bodyPr>
          <a:lstStyle/>
          <a:p>
            <a:pPr algn="l"/>
            <a:r>
              <a:rPr lang="zh-CN" altLang="en-US" sz="2000"/>
              <a:t>高中物理必修第</a:t>
            </a:r>
            <a:r>
              <a:rPr lang="zh-CN" altLang="en-US" sz="2000">
                <a:sym typeface="+mn-ea"/>
              </a:rPr>
              <a:t>二</a:t>
            </a:r>
            <a:r>
              <a:rPr lang="zh-CN" altLang="en-US" sz="2000"/>
              <a:t>册课件</a:t>
            </a:r>
            <a:endParaRPr lang="zh-CN" altLang="en-US" sz="2000"/>
          </a:p>
        </p:txBody>
      </p:sp>
      <p:sp>
        <p:nvSpPr>
          <p:cNvPr id="31" name="矩形: 圆角 642"/>
          <p:cNvSpPr/>
          <p:nvPr>
            <p:custDataLst>
              <p:tags r:id="rId8"/>
            </p:custDataLst>
          </p:nvPr>
        </p:nvSpPr>
        <p:spPr>
          <a:xfrm>
            <a:off x="1070610" y="1549400"/>
            <a:ext cx="9915525" cy="4580255"/>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endParaRPr lang="zh-CN" altLang="en-US"/>
          </a:p>
        </p:txBody>
      </p:sp>
      <p:sp>
        <p:nvSpPr>
          <p:cNvPr id="2" name="文本框 1"/>
          <p:cNvSpPr txBox="1"/>
          <p:nvPr>
            <p:custDataLst>
              <p:tags r:id="rId9"/>
            </p:custDataLst>
          </p:nvPr>
        </p:nvSpPr>
        <p:spPr>
          <a:xfrm>
            <a:off x="1343025" y="1753235"/>
            <a:ext cx="9472930" cy="2186305"/>
          </a:xfrm>
          <a:prstGeom prst="rect">
            <a:avLst/>
          </a:prstGeom>
          <a:noFill/>
          <a:ln w="9525">
            <a:noFill/>
          </a:ln>
        </p:spPr>
        <p:txBody>
          <a:bodyPr wrap="square" anchor="t" anchorCtr="0">
            <a:spAutoFit/>
          </a:bodyPr>
          <a:lstStyle/>
          <a:p>
            <a:pPr indent="0" eaLnBrk="1" fontAlgn="auto" latinLnBrk="0" hangingPunct="1">
              <a:lnSpc>
                <a:spcPct val="170000"/>
              </a:lnSpc>
            </a:pPr>
            <a:r>
              <a:rPr lang="en-US" altLang="zh-CN" sz="2665" b="1">
                <a:solidFill>
                  <a:schemeClr val="tx1">
                    <a:lumMod val="95000"/>
                    <a:lumOff val="5000"/>
                  </a:schemeClr>
                </a:solidFill>
                <a:latin typeface="宋体" panose="02010600030101010101" pitchFamily="2" charset="-122"/>
                <a:ea typeface="宋体" panose="02010600030101010101" pitchFamily="2" charset="-122"/>
                <a:cs typeface="宋体" panose="02010600030101010101" pitchFamily="2" charset="-122"/>
              </a:rPr>
              <a:t>我们将蜡块实际的运动称为</a:t>
            </a:r>
            <a:r>
              <a:rPr lang="en-US" altLang="zh-CN" sz="2665" b="1">
                <a:solidFill>
                  <a:srgbClr val="00B0F0"/>
                </a:solidFill>
                <a:latin typeface="宋体" panose="02010600030101010101" pitchFamily="2" charset="-122"/>
                <a:ea typeface="宋体" panose="02010600030101010101" pitchFamily="2" charset="-122"/>
                <a:cs typeface="宋体" panose="02010600030101010101" pitchFamily="2" charset="-122"/>
              </a:rPr>
              <a:t>合运动</a:t>
            </a:r>
            <a:r>
              <a:rPr lang="en-US" altLang="zh-CN" sz="2665" b="1">
                <a:solidFill>
                  <a:schemeClr val="tx1">
                    <a:lumMod val="95000"/>
                    <a:lumOff val="5000"/>
                  </a:schemeClr>
                </a:solidFill>
                <a:latin typeface="宋体" panose="02010600030101010101" pitchFamily="2" charset="-122"/>
                <a:ea typeface="宋体" panose="02010600030101010101" pitchFamily="2" charset="-122"/>
                <a:cs typeface="宋体" panose="02010600030101010101" pitchFamily="2" charset="-122"/>
              </a:rPr>
              <a:t>，把两个方向上的运动称为</a:t>
            </a:r>
            <a:r>
              <a:rPr lang="en-US" altLang="zh-CN" sz="2665" b="1">
                <a:solidFill>
                  <a:srgbClr val="00B0F0"/>
                </a:solidFill>
                <a:latin typeface="宋体" panose="02010600030101010101" pitchFamily="2" charset="-122"/>
                <a:ea typeface="宋体" panose="02010600030101010101" pitchFamily="2" charset="-122"/>
                <a:cs typeface="宋体" panose="02010600030101010101" pitchFamily="2" charset="-122"/>
              </a:rPr>
              <a:t>分运动</a:t>
            </a:r>
            <a:r>
              <a:rPr lang="en-US" altLang="zh-CN" sz="2665" b="1">
                <a:solidFill>
                  <a:schemeClr val="tx1">
                    <a:lumMod val="95000"/>
                    <a:lumOff val="5000"/>
                  </a:schemeClr>
                </a:solidFill>
                <a:latin typeface="宋体" panose="02010600030101010101" pitchFamily="2" charset="-122"/>
                <a:ea typeface="宋体" panose="02010600030101010101" pitchFamily="2" charset="-122"/>
                <a:cs typeface="宋体" panose="02010600030101010101" pitchFamily="2" charset="-122"/>
              </a:rPr>
              <a:t>。已知分运动求合运动叫做</a:t>
            </a:r>
            <a:r>
              <a:rPr lang="en-US" altLang="zh-CN" sz="2665" b="1">
                <a:solidFill>
                  <a:srgbClr val="00B0F0"/>
                </a:solidFill>
                <a:latin typeface="宋体" panose="02010600030101010101" pitchFamily="2" charset="-122"/>
                <a:ea typeface="宋体" panose="02010600030101010101" pitchFamily="2" charset="-122"/>
                <a:cs typeface="宋体" panose="02010600030101010101" pitchFamily="2" charset="-122"/>
              </a:rPr>
              <a:t>运动的合成</a:t>
            </a:r>
            <a:r>
              <a:rPr lang="en-US" altLang="zh-CN" sz="2665" b="1">
                <a:solidFill>
                  <a:schemeClr val="tx1">
                    <a:lumMod val="95000"/>
                    <a:lumOff val="5000"/>
                  </a:schemeClr>
                </a:solidFill>
                <a:latin typeface="宋体" panose="02010600030101010101" pitchFamily="2" charset="-122"/>
                <a:ea typeface="宋体" panose="02010600030101010101" pitchFamily="2" charset="-122"/>
                <a:cs typeface="宋体" panose="02010600030101010101" pitchFamily="2" charset="-122"/>
              </a:rPr>
              <a:t>，已知合运动求分运动叫做</a:t>
            </a:r>
            <a:r>
              <a:rPr lang="en-US" altLang="zh-CN" sz="2665" b="1">
                <a:solidFill>
                  <a:srgbClr val="00B0F0"/>
                </a:solidFill>
                <a:latin typeface="宋体" panose="02010600030101010101" pitchFamily="2" charset="-122"/>
                <a:ea typeface="宋体" panose="02010600030101010101" pitchFamily="2" charset="-122"/>
                <a:cs typeface="宋体" panose="02010600030101010101" pitchFamily="2" charset="-122"/>
              </a:rPr>
              <a:t>运动的分解</a:t>
            </a:r>
            <a:r>
              <a:rPr lang="en-US" altLang="zh-CN" sz="2665" b="1">
                <a:solidFill>
                  <a:schemeClr val="tx1">
                    <a:lumMod val="95000"/>
                    <a:lumOff val="5000"/>
                  </a:schemeClr>
                </a:solidFill>
                <a:latin typeface="宋体" panose="02010600030101010101" pitchFamily="2" charset="-122"/>
                <a:ea typeface="宋体" panose="02010600030101010101" pitchFamily="2" charset="-122"/>
                <a:cs typeface="宋体" panose="02010600030101010101" pitchFamily="2" charset="-122"/>
              </a:rPr>
              <a:t>。</a:t>
            </a:r>
            <a:endParaRPr lang="zh-CN" altLang="en-US" sz="2665" b="1">
              <a:solidFill>
                <a:schemeClr val="tx1">
                  <a:lumMod val="95000"/>
                  <a:lumOff val="5000"/>
                </a:schemeClr>
              </a:solidFill>
              <a:latin typeface="宋体" panose="02010600030101010101" pitchFamily="2" charset="-122"/>
              <a:ea typeface="宋体" panose="02010600030101010101" pitchFamily="2" charset="-122"/>
              <a:cs typeface="宋体" panose="02010600030101010101" pitchFamily="2" charset="-122"/>
            </a:endParaRPr>
          </a:p>
        </p:txBody>
      </p:sp>
      <p:sp>
        <p:nvSpPr>
          <p:cNvPr id="10" name="文本框 9"/>
          <p:cNvSpPr txBox="1"/>
          <p:nvPr>
            <p:custDataLst>
              <p:tags r:id="rId10"/>
            </p:custDataLst>
          </p:nvPr>
        </p:nvSpPr>
        <p:spPr>
          <a:xfrm>
            <a:off x="6645554" y="4800158"/>
            <a:ext cx="1205865" cy="501650"/>
          </a:xfrm>
          <a:prstGeom prst="rect">
            <a:avLst/>
          </a:prstGeom>
        </p:spPr>
        <p:style>
          <a:lnRef idx="0">
            <a:schemeClr val="accent1"/>
          </a:lnRef>
          <a:fillRef idx="3">
            <a:schemeClr val="accent1"/>
          </a:fillRef>
          <a:effectRef idx="3">
            <a:schemeClr val="accent1"/>
          </a:effectRef>
          <a:fontRef idx="minor">
            <a:schemeClr val="lt1"/>
          </a:fontRef>
        </p:style>
        <p:txBody>
          <a:bodyPr wrap="none" anchor="t" anchorCtr="0">
            <a:spAutoFit/>
          </a:bodyPr>
          <a:lstStyle/>
          <a:p>
            <a:r>
              <a:rPr lang="zh-CN" altLang="en-US" sz="2665" b="1">
                <a:solidFill>
                  <a:schemeClr val="bg1"/>
                </a:solidFill>
                <a:latin typeface="宋体" panose="02010600030101010101" pitchFamily="2" charset="-122"/>
                <a:ea typeface="宋体" panose="02010600030101010101" pitchFamily="2" charset="-122"/>
              </a:rPr>
              <a:t>合运动</a:t>
            </a:r>
            <a:endParaRPr lang="zh-CN" altLang="en-US" sz="2665" b="1">
              <a:solidFill>
                <a:schemeClr val="bg1"/>
              </a:solidFill>
              <a:latin typeface="宋体" panose="02010600030101010101" pitchFamily="2" charset="-122"/>
              <a:ea typeface="宋体" panose="02010600030101010101" pitchFamily="2" charset="-122"/>
            </a:endParaRPr>
          </a:p>
        </p:txBody>
      </p:sp>
      <p:sp>
        <p:nvSpPr>
          <p:cNvPr id="11" name="文本框 10"/>
          <p:cNvSpPr txBox="1"/>
          <p:nvPr>
            <p:custDataLst>
              <p:tags r:id="rId11"/>
            </p:custDataLst>
          </p:nvPr>
        </p:nvSpPr>
        <p:spPr>
          <a:xfrm>
            <a:off x="1715203" y="4799842"/>
            <a:ext cx="1205865" cy="501650"/>
          </a:xfrm>
          <a:prstGeom prst="rect">
            <a:avLst/>
          </a:prstGeom>
        </p:spPr>
        <p:style>
          <a:lnRef idx="0">
            <a:schemeClr val="accent1"/>
          </a:lnRef>
          <a:fillRef idx="3">
            <a:schemeClr val="accent1"/>
          </a:fillRef>
          <a:effectRef idx="3">
            <a:schemeClr val="accent1"/>
          </a:effectRef>
          <a:fontRef idx="minor">
            <a:schemeClr val="lt1"/>
          </a:fontRef>
        </p:style>
        <p:txBody>
          <a:bodyPr wrap="none" anchor="t" anchorCtr="0">
            <a:spAutoFit/>
          </a:bodyPr>
          <a:lstStyle/>
          <a:p>
            <a:r>
              <a:rPr lang="zh-CN" altLang="en-US" sz="2665" b="1">
                <a:solidFill>
                  <a:schemeClr val="bg1"/>
                </a:solidFill>
                <a:latin typeface="宋体" panose="02010600030101010101" pitchFamily="2" charset="-122"/>
                <a:ea typeface="宋体" panose="02010600030101010101" pitchFamily="2" charset="-122"/>
              </a:rPr>
              <a:t>分运动</a:t>
            </a:r>
            <a:endParaRPr lang="zh-CN" altLang="en-US" sz="2665" b="1">
              <a:solidFill>
                <a:schemeClr val="bg1"/>
              </a:solidFill>
              <a:latin typeface="宋体" panose="02010600030101010101" pitchFamily="2" charset="-122"/>
              <a:ea typeface="宋体" panose="02010600030101010101" pitchFamily="2" charset="-122"/>
            </a:endParaRPr>
          </a:p>
        </p:txBody>
      </p:sp>
      <p:cxnSp>
        <p:nvCxnSpPr>
          <p:cNvPr id="12" name="直接箭头连接符 11"/>
          <p:cNvCxnSpPr/>
          <p:nvPr>
            <p:custDataLst>
              <p:tags r:id="rId12"/>
            </p:custDataLst>
          </p:nvPr>
        </p:nvCxnSpPr>
        <p:spPr>
          <a:xfrm>
            <a:off x="3412063" y="4927082"/>
            <a:ext cx="2964463" cy="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custDataLst>
              <p:tags r:id="rId13"/>
            </p:custDataLst>
          </p:nvPr>
        </p:nvCxnSpPr>
        <p:spPr>
          <a:xfrm flipH="1">
            <a:off x="3412019" y="5155118"/>
            <a:ext cx="2888451" cy="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4" name="文本框 13"/>
          <p:cNvSpPr txBox="1"/>
          <p:nvPr>
            <p:custDataLst>
              <p:tags r:id="rId14"/>
            </p:custDataLst>
          </p:nvPr>
        </p:nvSpPr>
        <p:spPr>
          <a:xfrm>
            <a:off x="3838363" y="4268470"/>
            <a:ext cx="2035387" cy="501650"/>
          </a:xfrm>
          <a:prstGeom prst="rect">
            <a:avLst/>
          </a:prstGeom>
          <a:noFill/>
          <a:ln w="9525">
            <a:noFill/>
          </a:ln>
        </p:spPr>
        <p:txBody>
          <a:bodyPr wrap="square" anchor="t" anchorCtr="0">
            <a:spAutoFit/>
          </a:bodyPr>
          <a:lstStyle/>
          <a:p>
            <a:r>
              <a:rPr lang="zh-CN" altLang="en-US" sz="2665" b="1">
                <a:latin typeface="宋体" panose="02010600030101010101" pitchFamily="2" charset="-122"/>
                <a:ea typeface="宋体" panose="02010600030101010101" pitchFamily="2" charset="-122"/>
              </a:rPr>
              <a:t>运动的合成</a:t>
            </a:r>
            <a:endParaRPr lang="zh-CN" altLang="en-US" sz="2665" b="1">
              <a:latin typeface="宋体" panose="02010600030101010101" pitchFamily="2" charset="-122"/>
              <a:ea typeface="宋体" panose="02010600030101010101" pitchFamily="2" charset="-122"/>
            </a:endParaRPr>
          </a:p>
        </p:txBody>
      </p:sp>
      <p:sp>
        <p:nvSpPr>
          <p:cNvPr id="15" name="文本框 14"/>
          <p:cNvSpPr txBox="1"/>
          <p:nvPr>
            <p:custDataLst>
              <p:tags r:id="rId15"/>
            </p:custDataLst>
          </p:nvPr>
        </p:nvSpPr>
        <p:spPr>
          <a:xfrm>
            <a:off x="3954357" y="5189643"/>
            <a:ext cx="1983740" cy="501650"/>
          </a:xfrm>
          <a:prstGeom prst="rect">
            <a:avLst/>
          </a:prstGeom>
          <a:noFill/>
          <a:ln w="9525">
            <a:noFill/>
          </a:ln>
        </p:spPr>
        <p:txBody>
          <a:bodyPr wrap="square" anchor="t" anchorCtr="0">
            <a:spAutoFit/>
          </a:bodyPr>
          <a:lstStyle/>
          <a:p>
            <a:r>
              <a:rPr lang="zh-CN" altLang="en-US" sz="2665" b="1">
                <a:latin typeface="宋体" panose="02010600030101010101" pitchFamily="2" charset="-122"/>
                <a:ea typeface="宋体" panose="02010600030101010101" pitchFamily="2" charset="-122"/>
              </a:rPr>
              <a:t>运动的分解</a:t>
            </a:r>
            <a:endParaRPr lang="zh-CN" altLang="en-US" sz="2665" b="1">
              <a:latin typeface="宋体" panose="02010600030101010101" pitchFamily="2" charset="-122"/>
              <a:ea typeface="宋体" panose="02010600030101010101" pitchFamily="2" charset="-122"/>
            </a:endParaRPr>
          </a:p>
        </p:txBody>
      </p:sp>
      <p:pic>
        <p:nvPicPr>
          <p:cNvPr id="6" name="图片 5"/>
          <p:cNvPicPr>
            <a:picLocks noChangeAspect="1"/>
          </p:cNvPicPr>
          <p:nvPr>
            <p:custDataLst>
              <p:tags r:id="rId16"/>
            </p:custDataLst>
          </p:nvPr>
        </p:nvPicPr>
        <p:blipFill>
          <a:blip r:embed="rId17"/>
          <a:stretch>
            <a:fillRect/>
          </a:stretch>
        </p:blipFill>
        <p:spPr>
          <a:xfrm>
            <a:off x="8420735" y="3589020"/>
            <a:ext cx="2035175" cy="210248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x</p:attrName>
                                        </p:attrNameLst>
                                      </p:cBhvr>
                                      <p:tavLst>
                                        <p:tav tm="0">
                                          <p:val>
                                            <p:strVal val="#ppt_x"/>
                                          </p:val>
                                        </p:tav>
                                        <p:tav tm="100000">
                                          <p:val>
                                            <p:strVal val="#ppt_x"/>
                                          </p:val>
                                        </p:tav>
                                      </p:tavLst>
                                    </p:anim>
                                    <p:anim calcmode="lin" valueType="num">
                                      <p:cBhvr>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left)">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p:cTn id="29" dur="500" fill="hold"/>
                                        <p:tgtEl>
                                          <p:spTgt spid="14"/>
                                        </p:tgtEl>
                                        <p:attrNameLst>
                                          <p:attrName>ppt_x</p:attrName>
                                        </p:attrNameLst>
                                      </p:cBhvr>
                                      <p:tavLst>
                                        <p:tav tm="0">
                                          <p:val>
                                            <p:strVal val="#ppt_x"/>
                                          </p:val>
                                        </p:tav>
                                        <p:tav tm="100000">
                                          <p:val>
                                            <p:strVal val="#ppt_x"/>
                                          </p:val>
                                        </p:tav>
                                      </p:tavLst>
                                    </p:anim>
                                    <p:anim calcmode="lin" valueType="num">
                                      <p:cBhvr>
                                        <p:cTn id="3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right)">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cBhvr>
                                        <p:cTn id="40" dur="500" fill="hold"/>
                                        <p:tgtEl>
                                          <p:spTgt spid="15"/>
                                        </p:tgtEl>
                                        <p:attrNameLst>
                                          <p:attrName>ppt_x</p:attrName>
                                        </p:attrNameLst>
                                      </p:cBhvr>
                                      <p:tavLst>
                                        <p:tav tm="0">
                                          <p:val>
                                            <p:strVal val="#ppt_x"/>
                                          </p:val>
                                        </p:tav>
                                        <p:tav tm="100000">
                                          <p:val>
                                            <p:strVal val="#ppt_x"/>
                                          </p:val>
                                        </p:tav>
                                      </p:tavLst>
                                    </p:anim>
                                    <p:anim calcmode="lin" valueType="num">
                                      <p:cBhvr>
                                        <p:cTn id="4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animBg="1"/>
      <p:bldP spid="11" grpId="0" animBg="1"/>
      <p:bldP spid="14"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 name="任意多边形: 形状 2"/>
          <p:cNvSpPr/>
          <p:nvPr>
            <p:custDataLst>
              <p:tags r:id="rId2"/>
            </p:custDataLst>
          </p:nvPr>
        </p:nvSpPr>
        <p:spPr>
          <a:xfrm>
            <a:off x="695325" y="554530"/>
            <a:ext cx="757760" cy="554922"/>
          </a:xfrm>
          <a:custGeom>
            <a:avLst/>
            <a:gdLst>
              <a:gd name="connsiteX0" fmla="*/ 277461 w 757760"/>
              <a:gd name="connsiteY0" fmla="*/ 0 h 554922"/>
              <a:gd name="connsiteX1" fmla="*/ 757760 w 757760"/>
              <a:gd name="connsiteY1" fmla="*/ 0 h 554922"/>
              <a:gd name="connsiteX2" fmla="*/ 757760 w 757760"/>
              <a:gd name="connsiteY2" fmla="*/ 554922 h 554922"/>
              <a:gd name="connsiteX3" fmla="*/ 277461 w 757760"/>
              <a:gd name="connsiteY3" fmla="*/ 554922 h 554922"/>
              <a:gd name="connsiteX4" fmla="*/ 0 w 757760"/>
              <a:gd name="connsiteY4" fmla="*/ 277461 h 554922"/>
              <a:gd name="connsiteX5" fmla="*/ 277461 w 757760"/>
              <a:gd name="connsiteY5" fmla="*/ 0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7760" h="554922">
                <a:moveTo>
                  <a:pt x="277461" y="0"/>
                </a:moveTo>
                <a:lnTo>
                  <a:pt x="757760" y="0"/>
                </a:lnTo>
                <a:lnTo>
                  <a:pt x="757760" y="554922"/>
                </a:lnTo>
                <a:lnTo>
                  <a:pt x="277461" y="554922"/>
                </a:lnTo>
                <a:cubicBezTo>
                  <a:pt x="124224" y="554922"/>
                  <a:pt x="0" y="430698"/>
                  <a:pt x="0" y="277461"/>
                </a:cubicBezTo>
                <a:cubicBezTo>
                  <a:pt x="0" y="124224"/>
                  <a:pt x="124224" y="0"/>
                  <a:pt x="277461" y="0"/>
                </a:cubicBezTo>
                <a:close/>
              </a:path>
            </a:pathLst>
          </a:custGeom>
          <a:solidFill>
            <a:srgbClr val="127AC8"/>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4" name="任意多边形: 形状 3"/>
          <p:cNvSpPr/>
          <p:nvPr>
            <p:custDataLst>
              <p:tags r:id="rId3"/>
            </p:custDataLst>
          </p:nvPr>
        </p:nvSpPr>
        <p:spPr>
          <a:xfrm>
            <a:off x="1584960" y="551815"/>
            <a:ext cx="5354320"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5" name="文本框 4"/>
          <p:cNvSpPr txBox="1"/>
          <p:nvPr>
            <p:custDataLst>
              <p:tags r:id="rId4"/>
            </p:custDataLst>
          </p:nvPr>
        </p:nvSpPr>
        <p:spPr>
          <a:xfrm>
            <a:off x="1595755" y="561975"/>
            <a:ext cx="5546725"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为什么要进行运动的合成与分解？</a:t>
            </a:r>
            <a:endPar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endParaRPr>
          </a:p>
        </p:txBody>
      </p:sp>
      <p:sp>
        <p:nvSpPr>
          <p:cNvPr id="7" name="文本框 6"/>
          <p:cNvSpPr txBox="1"/>
          <p:nvPr>
            <p:custDataLst>
              <p:tags r:id="rId5"/>
            </p:custDataLst>
          </p:nvPr>
        </p:nvSpPr>
        <p:spPr>
          <a:xfrm>
            <a:off x="809623" y="596573"/>
            <a:ext cx="775542" cy="460375"/>
          </a:xfrm>
          <a:prstGeom prst="rect">
            <a:avLst/>
          </a:prstGeom>
          <a:noFill/>
        </p:spPr>
        <p:txBody>
          <a:bodyPr wrap="square">
            <a:spAutoFit/>
          </a:bodyPr>
          <a:lstStyle/>
          <a:p>
            <a:pPr marR="0" indent="0" defTabSz="914400" fontAlgn="auto">
              <a:lnSpc>
                <a:spcPct val="100000"/>
              </a:lnSpc>
              <a:spcBef>
                <a:spcPct val="0"/>
              </a:spcBef>
              <a:spcAft>
                <a:spcPct val="0"/>
              </a:spcAft>
              <a:buClrTx/>
              <a:buSzTx/>
              <a:buFontTx/>
              <a:buNone/>
              <a:defRPr/>
            </a:pPr>
            <a:r>
              <a:rPr kumimoji="0" lang="en-US" altLang="zh-CN" sz="2400" b="1" i="0" kern="1200" cap="none" spc="0" normalizeH="0" baseline="0" noProof="0">
                <a:solidFill>
                  <a:prstClr val="white"/>
                </a:solidFill>
                <a:latin typeface="微软雅黑" panose="020B0503020204020204" charset="-122"/>
                <a:ea typeface="微软雅黑" panose="020B0503020204020204" charset="-122"/>
              </a:rPr>
              <a:t>02.</a:t>
            </a:r>
            <a:endParaRPr kumimoji="0" lang="zh-CN" altLang="en-US" sz="2400" b="1" i="0" kern="1200" cap="none" spc="0" normalizeH="0" baseline="0" noProof="0">
              <a:solidFill>
                <a:prstClr val="white"/>
              </a:solidFill>
              <a:latin typeface="微软雅黑" panose="020B0503020204020204" charset="-122"/>
              <a:ea typeface="微软雅黑" panose="020B0503020204020204" charset="-122"/>
            </a:endParaRPr>
          </a:p>
        </p:txBody>
      </p:sp>
      <p:sp>
        <p:nvSpPr>
          <p:cNvPr id="18" name="矩形 17"/>
          <p:cNvSpPr/>
          <p:nvPr>
            <p:custDataLst>
              <p:tags r:id="rId6"/>
            </p:custDataLst>
          </p:nvPr>
        </p:nvSpPr>
        <p:spPr>
          <a:xfrm>
            <a:off x="7726045" y="985520"/>
            <a:ext cx="3049270" cy="76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a:p>
        </p:txBody>
      </p:sp>
      <p:sp>
        <p:nvSpPr>
          <p:cNvPr id="19" name="文本框 18"/>
          <p:cNvSpPr txBox="1"/>
          <p:nvPr>
            <p:custDataLst>
              <p:tags r:id="rId7"/>
            </p:custDataLst>
          </p:nvPr>
        </p:nvSpPr>
        <p:spPr>
          <a:xfrm>
            <a:off x="7708265" y="521335"/>
            <a:ext cx="2976880" cy="398780"/>
          </a:xfrm>
          <a:prstGeom prst="rect">
            <a:avLst/>
          </a:prstGeom>
          <a:noFill/>
        </p:spPr>
        <p:txBody>
          <a:bodyPr wrap="none" rtlCol="0">
            <a:spAutoFit/>
          </a:bodyPr>
          <a:lstStyle/>
          <a:p>
            <a:pPr algn="l"/>
            <a:r>
              <a:rPr lang="zh-CN" altLang="en-US" sz="2000"/>
              <a:t>高中物理必修第</a:t>
            </a:r>
            <a:r>
              <a:rPr lang="zh-CN" altLang="en-US" sz="2000">
                <a:sym typeface="+mn-ea"/>
              </a:rPr>
              <a:t>二</a:t>
            </a:r>
            <a:r>
              <a:rPr lang="zh-CN" altLang="en-US" sz="2000"/>
              <a:t>册课件</a:t>
            </a:r>
            <a:endParaRPr lang="zh-CN" altLang="en-US" sz="2000"/>
          </a:p>
        </p:txBody>
      </p:sp>
      <p:sp>
        <p:nvSpPr>
          <p:cNvPr id="31" name="矩形: 圆角 642"/>
          <p:cNvSpPr/>
          <p:nvPr>
            <p:custDataLst>
              <p:tags r:id="rId8"/>
            </p:custDataLst>
          </p:nvPr>
        </p:nvSpPr>
        <p:spPr>
          <a:xfrm>
            <a:off x="595630" y="1496695"/>
            <a:ext cx="10915015" cy="4686300"/>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r>
              <a:rPr lang="zh-CN" altLang="en-US"/>
              <a:t>合成与分解是物理学在发展过程中发现的将复杂问题进行简化的一种方法。</a:t>
            </a:r>
            <a:endParaRPr lang="zh-CN" altLang="en-US"/>
          </a:p>
        </p:txBody>
      </p:sp>
      <p:sp>
        <p:nvSpPr>
          <p:cNvPr id="8" name="文本框 7"/>
          <p:cNvSpPr txBox="1"/>
          <p:nvPr>
            <p:custDataLst>
              <p:tags r:id="rId9"/>
            </p:custDataLst>
          </p:nvPr>
        </p:nvSpPr>
        <p:spPr>
          <a:xfrm>
            <a:off x="962660" y="1576705"/>
            <a:ext cx="7499350" cy="2545080"/>
          </a:xfrm>
          <a:prstGeom prst="rect">
            <a:avLst/>
          </a:prstGeom>
          <a:noFill/>
        </p:spPr>
        <p:txBody>
          <a:bodyPr wrap="square" rtlCol="0" anchor="t">
            <a:noAutofit/>
          </a:bodyPr>
          <a:lstStyle/>
          <a:p>
            <a:pPr>
              <a:lnSpc>
                <a:spcPct val="150000"/>
              </a:lnSpc>
            </a:pPr>
            <a:r>
              <a:rPr lang="zh-CN" altLang="en-US" sz="2600" b="1">
                <a:latin typeface="宋体" panose="02010600030101010101" pitchFamily="2" charset="-122"/>
                <a:ea typeface="宋体" panose="02010600030101010101" pitchFamily="2" charset="-122"/>
                <a:cs typeface="宋体" panose="02010600030101010101" pitchFamily="2" charset="-122"/>
              </a:rPr>
              <a:t>如图，我们在必修1《3.4 力的合成与分解》的学习中已经知道力的合成与分解遵循平行四边形定则，应用力的</a:t>
            </a:r>
            <a:r>
              <a:rPr lang="zh-CN" altLang="en-US" sz="2600" b="1">
                <a:solidFill>
                  <a:srgbClr val="00B0F0"/>
                </a:solidFill>
                <a:latin typeface="宋体" panose="02010600030101010101" pitchFamily="2" charset="-122"/>
                <a:ea typeface="宋体" panose="02010600030101010101" pitchFamily="2" charset="-122"/>
                <a:cs typeface="宋体" panose="02010600030101010101" pitchFamily="2" charset="-122"/>
              </a:rPr>
              <a:t>合成与分解尤其是正交分解</a:t>
            </a:r>
            <a:r>
              <a:rPr lang="zh-CN" altLang="en-US" sz="2600" b="1">
                <a:latin typeface="宋体" panose="02010600030101010101" pitchFamily="2" charset="-122"/>
                <a:ea typeface="宋体" panose="02010600030101010101" pitchFamily="2" charset="-122"/>
                <a:cs typeface="宋体" panose="02010600030101010101" pitchFamily="2" charset="-122"/>
              </a:rPr>
              <a:t>，能够更方便、快捷地解决运动与相互作用的实际问题。</a:t>
            </a:r>
            <a:endParaRPr lang="zh-CN" altLang="en-US" sz="2600" b="1">
              <a:latin typeface="宋体" panose="02010600030101010101" pitchFamily="2" charset="-122"/>
              <a:ea typeface="宋体" panose="02010600030101010101" pitchFamily="2" charset="-122"/>
              <a:cs typeface="宋体" panose="02010600030101010101" pitchFamily="2" charset="-122"/>
            </a:endParaRPr>
          </a:p>
          <a:p>
            <a:pPr>
              <a:lnSpc>
                <a:spcPct val="150000"/>
              </a:lnSpc>
            </a:pPr>
            <a:r>
              <a:rPr lang="zh-CN" altLang="en-US" sz="2600" b="1">
                <a:latin typeface="宋体" panose="02010600030101010101" pitchFamily="2" charset="-122"/>
                <a:ea typeface="宋体" panose="02010600030101010101" pitchFamily="2" charset="-122"/>
                <a:cs typeface="宋体" panose="02010600030101010101" pitchFamily="2" charset="-122"/>
              </a:rPr>
              <a:t>  </a:t>
            </a:r>
            <a:endParaRPr lang="zh-CN" altLang="en-US" sz="2600" b="1">
              <a:latin typeface="宋体" panose="02010600030101010101" pitchFamily="2" charset="-122"/>
              <a:ea typeface="宋体" panose="02010600030101010101" pitchFamily="2" charset="-122"/>
              <a:cs typeface="宋体" panose="02010600030101010101" pitchFamily="2" charset="-122"/>
            </a:endParaRPr>
          </a:p>
        </p:txBody>
      </p:sp>
      <p:grpSp>
        <p:nvGrpSpPr>
          <p:cNvPr id="21" name="组合 20"/>
          <p:cNvGrpSpPr/>
          <p:nvPr>
            <p:custDataLst>
              <p:tags r:id="rId10"/>
            </p:custDataLst>
          </p:nvPr>
        </p:nvGrpSpPr>
        <p:grpSpPr>
          <a:xfrm>
            <a:off x="8462645" y="2164715"/>
            <a:ext cx="2781935" cy="3107690"/>
            <a:chOff x="11687" y="3372"/>
            <a:chExt cx="4381" cy="4894"/>
          </a:xfrm>
        </p:grpSpPr>
        <p:sp>
          <p:nvSpPr>
            <p:cNvPr id="70" name="Line 7"/>
            <p:cNvSpPr>
              <a:spLocks noChangeShapeType="1"/>
            </p:cNvSpPr>
            <p:nvPr>
              <p:custDataLst>
                <p:tags r:id="rId11"/>
              </p:custDataLst>
            </p:nvPr>
          </p:nvSpPr>
          <p:spPr bwMode="auto">
            <a:xfrm rot="20527610" flipV="1">
              <a:off x="14543" y="4586"/>
              <a:ext cx="718" cy="2035"/>
            </a:xfrm>
            <a:prstGeom prst="line">
              <a:avLst/>
            </a:prstGeom>
            <a:noFill/>
            <a:ln w="19050">
              <a:solidFill>
                <a:schemeClr val="accent1">
                  <a:lumMod val="75000"/>
                </a:schemeClr>
              </a:solidFill>
              <a:prstDash val="dash"/>
              <a:round/>
            </a:ln>
            <a:extLst>
              <a:ext uri="{909E8E84-426E-40DD-AFC4-6F175D3DCCD1}">
                <a14:hiddenFill xmlns:a14="http://schemas.microsoft.com/office/drawing/2010/main">
                  <a:noFill/>
                </a14:hiddenFill>
              </a:ext>
            </a:extLst>
          </p:spPr>
          <p:txBody>
            <a:bodyPr/>
            <a:lstStyle/>
            <a:p>
              <a:endParaRPr lang="zh-CN" altLang="en-US" sz="2795">
                <a:latin typeface="+mj-ea"/>
                <a:ea typeface="+mj-ea"/>
              </a:endParaRPr>
            </a:p>
          </p:txBody>
        </p:sp>
        <p:sp>
          <p:nvSpPr>
            <p:cNvPr id="72" name="Line 9"/>
            <p:cNvSpPr>
              <a:spLocks noChangeShapeType="1"/>
            </p:cNvSpPr>
            <p:nvPr>
              <p:custDataLst>
                <p:tags r:id="rId12"/>
              </p:custDataLst>
            </p:nvPr>
          </p:nvSpPr>
          <p:spPr bwMode="auto">
            <a:xfrm rot="20527610" flipV="1">
              <a:off x="12499" y="4835"/>
              <a:ext cx="2514" cy="82"/>
            </a:xfrm>
            <a:prstGeom prst="line">
              <a:avLst/>
            </a:prstGeom>
            <a:noFill/>
            <a:ln w="19050">
              <a:solidFill>
                <a:schemeClr val="accent1">
                  <a:lumMod val="75000"/>
                </a:schemeClr>
              </a:solidFill>
              <a:prstDash val="dash"/>
              <a:round/>
            </a:ln>
            <a:extLst>
              <a:ext uri="{909E8E84-426E-40DD-AFC4-6F175D3DCCD1}">
                <a14:hiddenFill xmlns:a14="http://schemas.microsoft.com/office/drawing/2010/main">
                  <a:noFill/>
                </a14:hiddenFill>
              </a:ext>
            </a:extLst>
          </p:spPr>
          <p:txBody>
            <a:bodyPr/>
            <a:lstStyle/>
            <a:p>
              <a:endParaRPr lang="zh-CN" altLang="en-US" sz="2795">
                <a:latin typeface="+mj-ea"/>
                <a:ea typeface="+mj-ea"/>
              </a:endParaRPr>
            </a:p>
          </p:txBody>
        </p:sp>
        <p:grpSp>
          <p:nvGrpSpPr>
            <p:cNvPr id="41" name="组合 40"/>
            <p:cNvGrpSpPr/>
            <p:nvPr>
              <p:custDataLst>
                <p:tags r:id="rId13"/>
              </p:custDataLst>
            </p:nvPr>
          </p:nvGrpSpPr>
          <p:grpSpPr>
            <a:xfrm>
              <a:off x="12448" y="6268"/>
              <a:ext cx="3621" cy="822"/>
              <a:chOff x="7776260" y="4934508"/>
              <a:chExt cx="2304990" cy="523262"/>
            </a:xfrm>
          </p:grpSpPr>
          <p:sp>
            <p:nvSpPr>
              <p:cNvPr id="74" name="Line 11"/>
              <p:cNvSpPr>
                <a:spLocks noChangeShapeType="1"/>
              </p:cNvSpPr>
              <p:nvPr>
                <p:custDataLst>
                  <p:tags r:id="rId14"/>
                </p:custDataLst>
              </p:nvPr>
            </p:nvSpPr>
            <p:spPr bwMode="auto">
              <a:xfrm rot="20527610">
                <a:off x="7776260" y="5445463"/>
                <a:ext cx="1600200" cy="0"/>
              </a:xfrm>
              <a:prstGeom prst="line">
                <a:avLst/>
              </a:prstGeom>
              <a:noFill/>
              <a:ln w="19050">
                <a:solidFill>
                  <a:schemeClr val="accent1">
                    <a:lumMod val="75000"/>
                  </a:schemeClr>
                </a:solidFill>
                <a:round/>
                <a:tailEnd type="arrow" w="med" len="med"/>
              </a:ln>
              <a:extLst>
                <a:ext uri="{909E8E84-426E-40DD-AFC4-6F175D3DCCD1}">
                  <a14:hiddenFill xmlns:a14="http://schemas.microsoft.com/office/drawing/2010/main">
                    <a:noFill/>
                  </a14:hiddenFill>
                </a:ext>
              </a:extLst>
            </p:spPr>
            <p:txBody>
              <a:bodyPr/>
              <a:lstStyle/>
              <a:p>
                <a:endParaRPr lang="zh-CN" altLang="en-US" sz="2795">
                  <a:latin typeface="+mj-ea"/>
                  <a:ea typeface="+mj-ea"/>
                </a:endParaRPr>
              </a:p>
            </p:txBody>
          </p:sp>
          <p:sp>
            <p:nvSpPr>
              <p:cNvPr id="75" name="Text Box 12"/>
              <p:cNvSpPr txBox="1">
                <a:spLocks noChangeArrowheads="1"/>
              </p:cNvSpPr>
              <p:nvPr>
                <p:custDataLst>
                  <p:tags r:id="rId15"/>
                </p:custDataLst>
              </p:nvPr>
            </p:nvSpPr>
            <p:spPr bwMode="auto">
              <a:xfrm>
                <a:off x="9319250" y="4934508"/>
                <a:ext cx="762000" cy="523262"/>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黑体" panose="02010609060101010101" charset="-122"/>
                  </a:defRPr>
                </a:lvl1pPr>
                <a:lvl2pPr marL="742950" indent="-285750" eaLnBrk="0" hangingPunct="0">
                  <a:defRPr sz="3000" b="1">
                    <a:solidFill>
                      <a:schemeClr val="tx1"/>
                    </a:solidFill>
                    <a:latin typeface="Times New Roman" panose="02020603050405020304" pitchFamily="18" charset="0"/>
                    <a:ea typeface="黑体" panose="02010609060101010101" charset="-122"/>
                  </a:defRPr>
                </a:lvl2pPr>
                <a:lvl3pPr marL="1143000" indent="-228600" eaLnBrk="0" hangingPunct="0">
                  <a:defRPr sz="3000" b="1">
                    <a:solidFill>
                      <a:schemeClr val="tx1"/>
                    </a:solidFill>
                    <a:latin typeface="Times New Roman" panose="02020603050405020304" pitchFamily="18" charset="0"/>
                    <a:ea typeface="黑体" panose="02010609060101010101" charset="-122"/>
                  </a:defRPr>
                </a:lvl3pPr>
                <a:lvl4pPr marL="1600200" indent="-228600" eaLnBrk="0" hangingPunct="0">
                  <a:defRPr sz="3000" b="1">
                    <a:solidFill>
                      <a:schemeClr val="tx1"/>
                    </a:solidFill>
                    <a:latin typeface="Times New Roman" panose="02020603050405020304" pitchFamily="18" charset="0"/>
                    <a:ea typeface="黑体" panose="02010609060101010101" charset="-122"/>
                  </a:defRPr>
                </a:lvl4pPr>
                <a:lvl5pPr marL="2057400" indent="-228600" eaLnBrk="0" hangingPunct="0">
                  <a:defRPr sz="3000" b="1">
                    <a:solidFill>
                      <a:schemeClr val="tx1"/>
                    </a:solidFill>
                    <a:latin typeface="Times New Roman" panose="02020603050405020304" pitchFamily="18" charset="0"/>
                    <a:ea typeface="黑体" panose="02010609060101010101" charset="-122"/>
                  </a:defRPr>
                </a:lvl5pPr>
                <a:lvl6pPr marL="2514600" indent="-228600" eaLnBrk="0" fontAlgn="base" hangingPunct="0">
                  <a:spcBef>
                    <a:spcPct val="0"/>
                  </a:spcBef>
                  <a:spcAft>
                    <a:spcPct val="0"/>
                  </a:spcAft>
                  <a:defRPr sz="3000" b="1">
                    <a:solidFill>
                      <a:schemeClr val="tx1"/>
                    </a:solidFill>
                    <a:latin typeface="Times New Roman" panose="02020603050405020304" pitchFamily="18" charset="0"/>
                    <a:ea typeface="黑体" panose="02010609060101010101" charset="-122"/>
                  </a:defRPr>
                </a:lvl6pPr>
                <a:lvl7pPr marL="2971800" indent="-228600" eaLnBrk="0" fontAlgn="base" hangingPunct="0">
                  <a:spcBef>
                    <a:spcPct val="0"/>
                  </a:spcBef>
                  <a:spcAft>
                    <a:spcPct val="0"/>
                  </a:spcAft>
                  <a:defRPr sz="3000" b="1">
                    <a:solidFill>
                      <a:schemeClr val="tx1"/>
                    </a:solidFill>
                    <a:latin typeface="Times New Roman" panose="02020603050405020304" pitchFamily="18" charset="0"/>
                    <a:ea typeface="黑体" panose="02010609060101010101" charset="-122"/>
                  </a:defRPr>
                </a:lvl7pPr>
                <a:lvl8pPr marL="3429000" indent="-228600" eaLnBrk="0" fontAlgn="base" hangingPunct="0">
                  <a:spcBef>
                    <a:spcPct val="0"/>
                  </a:spcBef>
                  <a:spcAft>
                    <a:spcPct val="0"/>
                  </a:spcAft>
                  <a:defRPr sz="3000" b="1">
                    <a:solidFill>
                      <a:schemeClr val="tx1"/>
                    </a:solidFill>
                    <a:latin typeface="Times New Roman" panose="02020603050405020304" pitchFamily="18" charset="0"/>
                    <a:ea typeface="黑体" panose="02010609060101010101" charset="-122"/>
                  </a:defRPr>
                </a:lvl8pPr>
                <a:lvl9pPr marL="3886200" indent="-228600" eaLnBrk="0" fontAlgn="base" hangingPunct="0">
                  <a:spcBef>
                    <a:spcPct val="0"/>
                  </a:spcBef>
                  <a:spcAft>
                    <a:spcPct val="0"/>
                  </a:spcAft>
                  <a:defRPr sz="3000" b="1">
                    <a:solidFill>
                      <a:schemeClr val="tx1"/>
                    </a:solidFill>
                    <a:latin typeface="Times New Roman" panose="02020603050405020304" pitchFamily="18" charset="0"/>
                    <a:ea typeface="黑体" panose="02010609060101010101" charset="-122"/>
                  </a:defRPr>
                </a:lvl9pPr>
              </a:lstStyle>
              <a:p>
                <a:pPr eaLnBrk="1" hangingPunct="1">
                  <a:spcBef>
                    <a:spcPct val="50000"/>
                  </a:spcBef>
                  <a:buFont typeface="Arial" panose="020B0604020202020204" pitchFamily="34" charset="0"/>
                  <a:buNone/>
                </a:pPr>
                <a:r>
                  <a:rPr lang="en-US" altLang="zh-CN" sz="2795" b="0">
                    <a:solidFill>
                      <a:schemeClr val="accent1">
                        <a:lumMod val="75000"/>
                      </a:schemeClr>
                    </a:solidFill>
                    <a:latin typeface="+mj-ea"/>
                    <a:ea typeface="+mj-ea"/>
                    <a:cs typeface="楷体_GB2312"/>
                  </a:rPr>
                  <a:t>F</a:t>
                </a:r>
                <a:r>
                  <a:rPr lang="en-US" altLang="zh-CN" sz="2795" b="0" baseline="-25000">
                    <a:solidFill>
                      <a:schemeClr val="accent1">
                        <a:lumMod val="75000"/>
                      </a:schemeClr>
                    </a:solidFill>
                    <a:latin typeface="+mj-ea"/>
                    <a:ea typeface="+mj-ea"/>
                    <a:cs typeface="楷体_GB2312"/>
                  </a:rPr>
                  <a:t>1</a:t>
                </a:r>
                <a:endParaRPr lang="en-US" altLang="zh-CN" sz="2795" b="0" baseline="-25000">
                  <a:solidFill>
                    <a:schemeClr val="accent1">
                      <a:lumMod val="75000"/>
                    </a:schemeClr>
                  </a:solidFill>
                  <a:latin typeface="+mj-ea"/>
                  <a:ea typeface="+mj-ea"/>
                  <a:cs typeface="楷体_GB2312"/>
                </a:endParaRPr>
              </a:p>
            </p:txBody>
          </p:sp>
        </p:grpSp>
        <p:grpSp>
          <p:nvGrpSpPr>
            <p:cNvPr id="43" name="组合 42"/>
            <p:cNvGrpSpPr/>
            <p:nvPr>
              <p:custDataLst>
                <p:tags r:id="rId16"/>
              </p:custDataLst>
            </p:nvPr>
          </p:nvGrpSpPr>
          <p:grpSpPr>
            <a:xfrm>
              <a:off x="11687" y="4831"/>
              <a:ext cx="1221" cy="2564"/>
              <a:chOff x="7292392" y="4012388"/>
              <a:chExt cx="777469" cy="1632275"/>
            </a:xfrm>
          </p:grpSpPr>
          <p:sp>
            <p:nvSpPr>
              <p:cNvPr id="73" name="Line 10"/>
              <p:cNvSpPr>
                <a:spLocks noChangeShapeType="1"/>
              </p:cNvSpPr>
              <p:nvPr>
                <p:custDataLst>
                  <p:tags r:id="rId17"/>
                </p:custDataLst>
              </p:nvPr>
            </p:nvSpPr>
            <p:spPr bwMode="auto">
              <a:xfrm rot="20527610" flipV="1">
                <a:off x="7612661" y="4349263"/>
                <a:ext cx="457200" cy="1295400"/>
              </a:xfrm>
              <a:prstGeom prst="line">
                <a:avLst/>
              </a:prstGeom>
              <a:noFill/>
              <a:ln w="19050">
                <a:solidFill>
                  <a:schemeClr val="accent1">
                    <a:lumMod val="75000"/>
                  </a:schemeClr>
                </a:solidFill>
                <a:round/>
                <a:tailEnd type="arrow" w="med" len="med"/>
              </a:ln>
              <a:extLst>
                <a:ext uri="{909E8E84-426E-40DD-AFC4-6F175D3DCCD1}">
                  <a14:hiddenFill xmlns:a14="http://schemas.microsoft.com/office/drawing/2010/main">
                    <a:noFill/>
                  </a14:hiddenFill>
                </a:ext>
              </a:extLst>
            </p:spPr>
            <p:txBody>
              <a:bodyPr/>
              <a:lstStyle/>
              <a:p>
                <a:endParaRPr lang="zh-CN" altLang="en-US" sz="2795">
                  <a:latin typeface="+mj-ea"/>
                  <a:ea typeface="+mj-ea"/>
                </a:endParaRPr>
              </a:p>
            </p:txBody>
          </p:sp>
          <p:sp>
            <p:nvSpPr>
              <p:cNvPr id="76" name="Text Box 13"/>
              <p:cNvSpPr txBox="1">
                <a:spLocks noChangeArrowheads="1"/>
              </p:cNvSpPr>
              <p:nvPr>
                <p:custDataLst>
                  <p:tags r:id="rId18"/>
                </p:custDataLst>
              </p:nvPr>
            </p:nvSpPr>
            <p:spPr bwMode="auto">
              <a:xfrm>
                <a:off x="7292392" y="4012388"/>
                <a:ext cx="762000" cy="523262"/>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黑体" panose="02010609060101010101" charset="-122"/>
                  </a:defRPr>
                </a:lvl1pPr>
                <a:lvl2pPr marL="742950" indent="-285750" eaLnBrk="0" hangingPunct="0">
                  <a:defRPr sz="3000" b="1">
                    <a:solidFill>
                      <a:schemeClr val="tx1"/>
                    </a:solidFill>
                    <a:latin typeface="Times New Roman" panose="02020603050405020304" pitchFamily="18" charset="0"/>
                    <a:ea typeface="黑体" panose="02010609060101010101" charset="-122"/>
                  </a:defRPr>
                </a:lvl2pPr>
                <a:lvl3pPr marL="1143000" indent="-228600" eaLnBrk="0" hangingPunct="0">
                  <a:defRPr sz="3000" b="1">
                    <a:solidFill>
                      <a:schemeClr val="tx1"/>
                    </a:solidFill>
                    <a:latin typeface="Times New Roman" panose="02020603050405020304" pitchFamily="18" charset="0"/>
                    <a:ea typeface="黑体" panose="02010609060101010101" charset="-122"/>
                  </a:defRPr>
                </a:lvl3pPr>
                <a:lvl4pPr marL="1600200" indent="-228600" eaLnBrk="0" hangingPunct="0">
                  <a:defRPr sz="3000" b="1">
                    <a:solidFill>
                      <a:schemeClr val="tx1"/>
                    </a:solidFill>
                    <a:latin typeface="Times New Roman" panose="02020603050405020304" pitchFamily="18" charset="0"/>
                    <a:ea typeface="黑体" panose="02010609060101010101" charset="-122"/>
                  </a:defRPr>
                </a:lvl4pPr>
                <a:lvl5pPr marL="2057400" indent="-228600" eaLnBrk="0" hangingPunct="0">
                  <a:defRPr sz="3000" b="1">
                    <a:solidFill>
                      <a:schemeClr val="tx1"/>
                    </a:solidFill>
                    <a:latin typeface="Times New Roman" panose="02020603050405020304" pitchFamily="18" charset="0"/>
                    <a:ea typeface="黑体" panose="02010609060101010101" charset="-122"/>
                  </a:defRPr>
                </a:lvl5pPr>
                <a:lvl6pPr marL="2514600" indent="-228600" eaLnBrk="0" fontAlgn="base" hangingPunct="0">
                  <a:spcBef>
                    <a:spcPct val="0"/>
                  </a:spcBef>
                  <a:spcAft>
                    <a:spcPct val="0"/>
                  </a:spcAft>
                  <a:defRPr sz="3000" b="1">
                    <a:solidFill>
                      <a:schemeClr val="tx1"/>
                    </a:solidFill>
                    <a:latin typeface="Times New Roman" panose="02020603050405020304" pitchFamily="18" charset="0"/>
                    <a:ea typeface="黑体" panose="02010609060101010101" charset="-122"/>
                  </a:defRPr>
                </a:lvl6pPr>
                <a:lvl7pPr marL="2971800" indent="-228600" eaLnBrk="0" fontAlgn="base" hangingPunct="0">
                  <a:spcBef>
                    <a:spcPct val="0"/>
                  </a:spcBef>
                  <a:spcAft>
                    <a:spcPct val="0"/>
                  </a:spcAft>
                  <a:defRPr sz="3000" b="1">
                    <a:solidFill>
                      <a:schemeClr val="tx1"/>
                    </a:solidFill>
                    <a:latin typeface="Times New Roman" panose="02020603050405020304" pitchFamily="18" charset="0"/>
                    <a:ea typeface="黑体" panose="02010609060101010101" charset="-122"/>
                  </a:defRPr>
                </a:lvl7pPr>
                <a:lvl8pPr marL="3429000" indent="-228600" eaLnBrk="0" fontAlgn="base" hangingPunct="0">
                  <a:spcBef>
                    <a:spcPct val="0"/>
                  </a:spcBef>
                  <a:spcAft>
                    <a:spcPct val="0"/>
                  </a:spcAft>
                  <a:defRPr sz="3000" b="1">
                    <a:solidFill>
                      <a:schemeClr val="tx1"/>
                    </a:solidFill>
                    <a:latin typeface="Times New Roman" panose="02020603050405020304" pitchFamily="18" charset="0"/>
                    <a:ea typeface="黑体" panose="02010609060101010101" charset="-122"/>
                  </a:defRPr>
                </a:lvl8pPr>
                <a:lvl9pPr marL="3886200" indent="-228600" eaLnBrk="0" fontAlgn="base" hangingPunct="0">
                  <a:spcBef>
                    <a:spcPct val="0"/>
                  </a:spcBef>
                  <a:spcAft>
                    <a:spcPct val="0"/>
                  </a:spcAft>
                  <a:defRPr sz="3000" b="1">
                    <a:solidFill>
                      <a:schemeClr val="tx1"/>
                    </a:solidFill>
                    <a:latin typeface="Times New Roman" panose="02020603050405020304" pitchFamily="18" charset="0"/>
                    <a:ea typeface="黑体" panose="02010609060101010101" charset="-122"/>
                  </a:defRPr>
                </a:lvl9pPr>
              </a:lstStyle>
              <a:p>
                <a:pPr eaLnBrk="1" hangingPunct="1">
                  <a:spcBef>
                    <a:spcPct val="50000"/>
                  </a:spcBef>
                  <a:buFont typeface="Arial" panose="020B0604020202020204" pitchFamily="34" charset="0"/>
                  <a:buNone/>
                </a:pPr>
                <a:r>
                  <a:rPr lang="en-US" altLang="zh-CN" sz="2795" b="0">
                    <a:solidFill>
                      <a:schemeClr val="accent1">
                        <a:lumMod val="75000"/>
                      </a:schemeClr>
                    </a:solidFill>
                    <a:latin typeface="+mj-ea"/>
                    <a:ea typeface="+mj-ea"/>
                    <a:cs typeface="楷体_GB2312"/>
                  </a:rPr>
                  <a:t>F</a:t>
                </a:r>
                <a:r>
                  <a:rPr lang="en-US" altLang="zh-CN" sz="2795" b="0" baseline="-25000">
                    <a:solidFill>
                      <a:schemeClr val="accent1">
                        <a:lumMod val="75000"/>
                      </a:schemeClr>
                    </a:solidFill>
                    <a:latin typeface="+mj-ea"/>
                    <a:ea typeface="+mj-ea"/>
                    <a:cs typeface="楷体_GB2312"/>
                  </a:rPr>
                  <a:t>2</a:t>
                </a:r>
                <a:endParaRPr lang="en-US" altLang="zh-CN" sz="2795" b="0" baseline="-25000">
                  <a:solidFill>
                    <a:schemeClr val="accent1">
                      <a:lumMod val="75000"/>
                    </a:schemeClr>
                  </a:solidFill>
                  <a:latin typeface="+mj-ea"/>
                  <a:ea typeface="+mj-ea"/>
                  <a:cs typeface="楷体_GB2312"/>
                </a:endParaRPr>
              </a:p>
            </p:txBody>
          </p:sp>
        </p:grpSp>
        <p:sp>
          <p:nvSpPr>
            <p:cNvPr id="77" name="Line 14"/>
            <p:cNvSpPr>
              <a:spLocks noChangeShapeType="1"/>
            </p:cNvSpPr>
            <p:nvPr>
              <p:custDataLst>
                <p:tags r:id="rId19"/>
              </p:custDataLst>
            </p:nvPr>
          </p:nvSpPr>
          <p:spPr bwMode="auto">
            <a:xfrm rot="20527610" flipH="1" flipV="1">
              <a:off x="13917" y="3770"/>
              <a:ext cx="875" cy="818"/>
            </a:xfrm>
            <a:prstGeom prst="line">
              <a:avLst/>
            </a:prstGeom>
            <a:noFill/>
            <a:ln w="19050">
              <a:solidFill>
                <a:srgbClr val="00B050"/>
              </a:solidFill>
              <a:prstDash val="dash"/>
              <a:round/>
            </a:ln>
            <a:extLst>
              <a:ext uri="{909E8E84-426E-40DD-AFC4-6F175D3DCCD1}">
                <a14:hiddenFill xmlns:a14="http://schemas.microsoft.com/office/drawing/2010/main">
                  <a:noFill/>
                </a14:hiddenFill>
              </a:ext>
            </a:extLst>
          </p:spPr>
          <p:txBody>
            <a:bodyPr/>
            <a:lstStyle/>
            <a:p>
              <a:endParaRPr lang="zh-CN" altLang="en-US" sz="2795">
                <a:latin typeface="+mj-ea"/>
                <a:ea typeface="+mj-ea"/>
              </a:endParaRPr>
            </a:p>
          </p:txBody>
        </p:sp>
        <p:sp>
          <p:nvSpPr>
            <p:cNvPr id="80" name="Line 17"/>
            <p:cNvSpPr>
              <a:spLocks noChangeShapeType="1"/>
            </p:cNvSpPr>
            <p:nvPr>
              <p:custDataLst>
                <p:tags r:id="rId20"/>
              </p:custDataLst>
            </p:nvPr>
          </p:nvSpPr>
          <p:spPr bwMode="auto">
            <a:xfrm rot="20527610" flipV="1">
              <a:off x="13073" y="4772"/>
              <a:ext cx="2334" cy="2923"/>
            </a:xfrm>
            <a:prstGeom prst="line">
              <a:avLst/>
            </a:prstGeom>
            <a:noFill/>
            <a:ln w="19050">
              <a:solidFill>
                <a:srgbClr val="00B050"/>
              </a:solidFill>
              <a:prstDash val="dash"/>
              <a:round/>
            </a:ln>
            <a:extLst>
              <a:ext uri="{909E8E84-426E-40DD-AFC4-6F175D3DCCD1}">
                <a14:hiddenFill xmlns:a14="http://schemas.microsoft.com/office/drawing/2010/main">
                  <a:noFill/>
                </a14:hiddenFill>
              </a:ext>
            </a:extLst>
          </p:spPr>
          <p:txBody>
            <a:bodyPr/>
            <a:lstStyle/>
            <a:p>
              <a:endParaRPr lang="zh-CN" altLang="en-US" sz="2795">
                <a:latin typeface="+mj-ea"/>
                <a:ea typeface="+mj-ea"/>
              </a:endParaRPr>
            </a:p>
          </p:txBody>
        </p:sp>
        <p:grpSp>
          <p:nvGrpSpPr>
            <p:cNvPr id="44" name="组合 43"/>
            <p:cNvGrpSpPr/>
            <p:nvPr>
              <p:custDataLst>
                <p:tags r:id="rId21"/>
              </p:custDataLst>
            </p:nvPr>
          </p:nvGrpSpPr>
          <p:grpSpPr>
            <a:xfrm>
              <a:off x="12637" y="7310"/>
              <a:ext cx="2212" cy="957"/>
              <a:chOff x="7896969" y="5590403"/>
              <a:chExt cx="1407786" cy="608996"/>
            </a:xfrm>
          </p:grpSpPr>
          <p:sp>
            <p:nvSpPr>
              <p:cNvPr id="78" name="Line 15"/>
              <p:cNvSpPr>
                <a:spLocks noChangeShapeType="1"/>
              </p:cNvSpPr>
              <p:nvPr>
                <p:custDataLst>
                  <p:tags r:id="rId22"/>
                </p:custDataLst>
              </p:nvPr>
            </p:nvSpPr>
            <p:spPr bwMode="auto">
              <a:xfrm rot="20527610" flipH="1" flipV="1">
                <a:off x="7896969" y="5590403"/>
                <a:ext cx="533400" cy="533400"/>
              </a:xfrm>
              <a:prstGeom prst="line">
                <a:avLst/>
              </a:prstGeom>
              <a:noFill/>
              <a:ln w="19050">
                <a:solidFill>
                  <a:srgbClr val="00B050"/>
                </a:solidFill>
                <a:round/>
                <a:headEnd type="arrow" w="med" len="med"/>
              </a:ln>
              <a:extLst>
                <a:ext uri="{909E8E84-426E-40DD-AFC4-6F175D3DCCD1}">
                  <a14:hiddenFill xmlns:a14="http://schemas.microsoft.com/office/drawing/2010/main">
                    <a:noFill/>
                  </a14:hiddenFill>
                </a:ext>
              </a:extLst>
            </p:spPr>
            <p:txBody>
              <a:bodyPr/>
              <a:lstStyle/>
              <a:p>
                <a:endParaRPr lang="zh-CN" altLang="en-US" sz="2795">
                  <a:latin typeface="+mj-ea"/>
                  <a:ea typeface="+mj-ea"/>
                </a:endParaRPr>
              </a:p>
            </p:txBody>
          </p:sp>
          <p:sp>
            <p:nvSpPr>
              <p:cNvPr id="81" name="Text Box 18"/>
              <p:cNvSpPr txBox="1">
                <a:spLocks noChangeArrowheads="1"/>
              </p:cNvSpPr>
              <p:nvPr>
                <p:custDataLst>
                  <p:tags r:id="rId23"/>
                </p:custDataLst>
              </p:nvPr>
            </p:nvSpPr>
            <p:spPr bwMode="auto">
              <a:xfrm>
                <a:off x="8542755" y="5676137"/>
                <a:ext cx="762000" cy="523262"/>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黑体" panose="02010609060101010101" charset="-122"/>
                  </a:defRPr>
                </a:lvl1pPr>
                <a:lvl2pPr marL="742950" indent="-285750" eaLnBrk="0" hangingPunct="0">
                  <a:defRPr sz="3000" b="1">
                    <a:solidFill>
                      <a:schemeClr val="tx1"/>
                    </a:solidFill>
                    <a:latin typeface="Times New Roman" panose="02020603050405020304" pitchFamily="18" charset="0"/>
                    <a:ea typeface="黑体" panose="02010609060101010101" charset="-122"/>
                  </a:defRPr>
                </a:lvl2pPr>
                <a:lvl3pPr marL="1143000" indent="-228600" eaLnBrk="0" hangingPunct="0">
                  <a:defRPr sz="3000" b="1">
                    <a:solidFill>
                      <a:schemeClr val="tx1"/>
                    </a:solidFill>
                    <a:latin typeface="Times New Roman" panose="02020603050405020304" pitchFamily="18" charset="0"/>
                    <a:ea typeface="黑体" panose="02010609060101010101" charset="-122"/>
                  </a:defRPr>
                </a:lvl3pPr>
                <a:lvl4pPr marL="1600200" indent="-228600" eaLnBrk="0" hangingPunct="0">
                  <a:defRPr sz="3000" b="1">
                    <a:solidFill>
                      <a:schemeClr val="tx1"/>
                    </a:solidFill>
                    <a:latin typeface="Times New Roman" panose="02020603050405020304" pitchFamily="18" charset="0"/>
                    <a:ea typeface="黑体" panose="02010609060101010101" charset="-122"/>
                  </a:defRPr>
                </a:lvl4pPr>
                <a:lvl5pPr marL="2057400" indent="-228600" eaLnBrk="0" hangingPunct="0">
                  <a:defRPr sz="3000" b="1">
                    <a:solidFill>
                      <a:schemeClr val="tx1"/>
                    </a:solidFill>
                    <a:latin typeface="Times New Roman" panose="02020603050405020304" pitchFamily="18" charset="0"/>
                    <a:ea typeface="黑体" panose="02010609060101010101" charset="-122"/>
                  </a:defRPr>
                </a:lvl5pPr>
                <a:lvl6pPr marL="2514600" indent="-228600" eaLnBrk="0" fontAlgn="base" hangingPunct="0">
                  <a:spcBef>
                    <a:spcPct val="0"/>
                  </a:spcBef>
                  <a:spcAft>
                    <a:spcPct val="0"/>
                  </a:spcAft>
                  <a:defRPr sz="3000" b="1">
                    <a:solidFill>
                      <a:schemeClr val="tx1"/>
                    </a:solidFill>
                    <a:latin typeface="Times New Roman" panose="02020603050405020304" pitchFamily="18" charset="0"/>
                    <a:ea typeface="黑体" panose="02010609060101010101" charset="-122"/>
                  </a:defRPr>
                </a:lvl6pPr>
                <a:lvl7pPr marL="2971800" indent="-228600" eaLnBrk="0" fontAlgn="base" hangingPunct="0">
                  <a:spcBef>
                    <a:spcPct val="0"/>
                  </a:spcBef>
                  <a:spcAft>
                    <a:spcPct val="0"/>
                  </a:spcAft>
                  <a:defRPr sz="3000" b="1">
                    <a:solidFill>
                      <a:schemeClr val="tx1"/>
                    </a:solidFill>
                    <a:latin typeface="Times New Roman" panose="02020603050405020304" pitchFamily="18" charset="0"/>
                    <a:ea typeface="黑体" panose="02010609060101010101" charset="-122"/>
                  </a:defRPr>
                </a:lvl7pPr>
                <a:lvl8pPr marL="3429000" indent="-228600" eaLnBrk="0" fontAlgn="base" hangingPunct="0">
                  <a:spcBef>
                    <a:spcPct val="0"/>
                  </a:spcBef>
                  <a:spcAft>
                    <a:spcPct val="0"/>
                  </a:spcAft>
                  <a:defRPr sz="3000" b="1">
                    <a:solidFill>
                      <a:schemeClr val="tx1"/>
                    </a:solidFill>
                    <a:latin typeface="Times New Roman" panose="02020603050405020304" pitchFamily="18" charset="0"/>
                    <a:ea typeface="黑体" panose="02010609060101010101" charset="-122"/>
                  </a:defRPr>
                </a:lvl8pPr>
                <a:lvl9pPr marL="3886200" indent="-228600" eaLnBrk="0" fontAlgn="base" hangingPunct="0">
                  <a:spcBef>
                    <a:spcPct val="0"/>
                  </a:spcBef>
                  <a:spcAft>
                    <a:spcPct val="0"/>
                  </a:spcAft>
                  <a:defRPr sz="3000" b="1">
                    <a:solidFill>
                      <a:schemeClr val="tx1"/>
                    </a:solidFill>
                    <a:latin typeface="Times New Roman" panose="02020603050405020304" pitchFamily="18" charset="0"/>
                    <a:ea typeface="黑体" panose="02010609060101010101" charset="-122"/>
                  </a:defRPr>
                </a:lvl9pPr>
              </a:lstStyle>
              <a:p>
                <a:pPr eaLnBrk="1" hangingPunct="1">
                  <a:spcBef>
                    <a:spcPct val="50000"/>
                  </a:spcBef>
                  <a:buFont typeface="Arial" panose="020B0604020202020204" pitchFamily="34" charset="0"/>
                  <a:buNone/>
                </a:pPr>
                <a:r>
                  <a:rPr lang="en-US" altLang="zh-CN" sz="2795" b="0">
                    <a:solidFill>
                      <a:srgbClr val="00B050"/>
                    </a:solidFill>
                    <a:latin typeface="+mj-ea"/>
                    <a:ea typeface="+mj-ea"/>
                    <a:cs typeface="楷体_GB2312"/>
                  </a:rPr>
                  <a:t>F</a:t>
                </a:r>
                <a:r>
                  <a:rPr lang="en-US" altLang="zh-CN" sz="2795" b="0" baseline="-25000">
                    <a:solidFill>
                      <a:srgbClr val="00B050"/>
                    </a:solidFill>
                    <a:latin typeface="+mj-ea"/>
                    <a:ea typeface="+mj-ea"/>
                    <a:cs typeface="楷体_GB2312"/>
                  </a:rPr>
                  <a:t>3</a:t>
                </a:r>
                <a:endParaRPr lang="en-US" altLang="zh-CN" sz="2795" b="0" baseline="-25000">
                  <a:solidFill>
                    <a:srgbClr val="00B050"/>
                  </a:solidFill>
                  <a:latin typeface="+mj-ea"/>
                  <a:ea typeface="+mj-ea"/>
                  <a:cs typeface="楷体_GB2312"/>
                </a:endParaRPr>
              </a:p>
            </p:txBody>
          </p:sp>
        </p:grpSp>
        <p:grpSp>
          <p:nvGrpSpPr>
            <p:cNvPr id="45" name="组合 44"/>
            <p:cNvGrpSpPr/>
            <p:nvPr>
              <p:custDataLst>
                <p:tags r:id="rId24"/>
              </p:custDataLst>
            </p:nvPr>
          </p:nvGrpSpPr>
          <p:grpSpPr>
            <a:xfrm>
              <a:off x="12011" y="3372"/>
              <a:ext cx="2274" cy="3802"/>
              <a:chOff x="7498256" y="3083784"/>
              <a:chExt cx="1447800" cy="2420093"/>
            </a:xfrm>
          </p:grpSpPr>
          <p:sp>
            <p:nvSpPr>
              <p:cNvPr id="79" name="Line 16"/>
              <p:cNvSpPr>
                <a:spLocks noChangeShapeType="1"/>
              </p:cNvSpPr>
              <p:nvPr>
                <p:custDataLst>
                  <p:tags r:id="rId25"/>
                </p:custDataLst>
              </p:nvPr>
            </p:nvSpPr>
            <p:spPr bwMode="auto">
              <a:xfrm rot="20527610" flipV="1">
                <a:off x="7498256" y="3598877"/>
                <a:ext cx="1447800" cy="1905000"/>
              </a:xfrm>
              <a:prstGeom prst="line">
                <a:avLst/>
              </a:prstGeom>
              <a:noFill/>
              <a:ln w="19050">
                <a:solidFill>
                  <a:srgbClr val="00B050"/>
                </a:solidFill>
                <a:round/>
                <a:tailEnd type="arrow" w="med" len="med"/>
              </a:ln>
              <a:extLst>
                <a:ext uri="{909E8E84-426E-40DD-AFC4-6F175D3DCCD1}">
                  <a14:hiddenFill xmlns:a14="http://schemas.microsoft.com/office/drawing/2010/main">
                    <a:noFill/>
                  </a14:hiddenFill>
                </a:ext>
              </a:extLst>
            </p:spPr>
            <p:txBody>
              <a:bodyPr/>
              <a:lstStyle/>
              <a:p>
                <a:endParaRPr lang="zh-CN" altLang="en-US" sz="2795">
                  <a:latin typeface="+mj-ea"/>
                  <a:ea typeface="+mj-ea"/>
                </a:endParaRPr>
              </a:p>
            </p:txBody>
          </p:sp>
          <p:sp>
            <p:nvSpPr>
              <p:cNvPr id="82" name="Text Box 19"/>
              <p:cNvSpPr txBox="1">
                <a:spLocks noChangeArrowheads="1"/>
              </p:cNvSpPr>
              <p:nvPr>
                <p:custDataLst>
                  <p:tags r:id="rId26"/>
                </p:custDataLst>
              </p:nvPr>
            </p:nvSpPr>
            <p:spPr bwMode="auto">
              <a:xfrm>
                <a:off x="8025134" y="3083784"/>
                <a:ext cx="762000" cy="523262"/>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黑体" panose="02010609060101010101" charset="-122"/>
                  </a:defRPr>
                </a:lvl1pPr>
                <a:lvl2pPr marL="742950" indent="-285750" eaLnBrk="0" hangingPunct="0">
                  <a:defRPr sz="3000" b="1">
                    <a:solidFill>
                      <a:schemeClr val="tx1"/>
                    </a:solidFill>
                    <a:latin typeface="Times New Roman" panose="02020603050405020304" pitchFamily="18" charset="0"/>
                    <a:ea typeface="黑体" panose="02010609060101010101" charset="-122"/>
                  </a:defRPr>
                </a:lvl2pPr>
                <a:lvl3pPr marL="1143000" indent="-228600" eaLnBrk="0" hangingPunct="0">
                  <a:defRPr sz="3000" b="1">
                    <a:solidFill>
                      <a:schemeClr val="tx1"/>
                    </a:solidFill>
                    <a:latin typeface="Times New Roman" panose="02020603050405020304" pitchFamily="18" charset="0"/>
                    <a:ea typeface="黑体" panose="02010609060101010101" charset="-122"/>
                  </a:defRPr>
                </a:lvl3pPr>
                <a:lvl4pPr marL="1600200" indent="-228600" eaLnBrk="0" hangingPunct="0">
                  <a:defRPr sz="3000" b="1">
                    <a:solidFill>
                      <a:schemeClr val="tx1"/>
                    </a:solidFill>
                    <a:latin typeface="Times New Roman" panose="02020603050405020304" pitchFamily="18" charset="0"/>
                    <a:ea typeface="黑体" panose="02010609060101010101" charset="-122"/>
                  </a:defRPr>
                </a:lvl4pPr>
                <a:lvl5pPr marL="2057400" indent="-228600" eaLnBrk="0" hangingPunct="0">
                  <a:defRPr sz="3000" b="1">
                    <a:solidFill>
                      <a:schemeClr val="tx1"/>
                    </a:solidFill>
                    <a:latin typeface="Times New Roman" panose="02020603050405020304" pitchFamily="18" charset="0"/>
                    <a:ea typeface="黑体" panose="02010609060101010101" charset="-122"/>
                  </a:defRPr>
                </a:lvl5pPr>
                <a:lvl6pPr marL="2514600" indent="-228600" eaLnBrk="0" fontAlgn="base" hangingPunct="0">
                  <a:spcBef>
                    <a:spcPct val="0"/>
                  </a:spcBef>
                  <a:spcAft>
                    <a:spcPct val="0"/>
                  </a:spcAft>
                  <a:defRPr sz="3000" b="1">
                    <a:solidFill>
                      <a:schemeClr val="tx1"/>
                    </a:solidFill>
                    <a:latin typeface="Times New Roman" panose="02020603050405020304" pitchFamily="18" charset="0"/>
                    <a:ea typeface="黑体" panose="02010609060101010101" charset="-122"/>
                  </a:defRPr>
                </a:lvl6pPr>
                <a:lvl7pPr marL="2971800" indent="-228600" eaLnBrk="0" fontAlgn="base" hangingPunct="0">
                  <a:spcBef>
                    <a:spcPct val="0"/>
                  </a:spcBef>
                  <a:spcAft>
                    <a:spcPct val="0"/>
                  </a:spcAft>
                  <a:defRPr sz="3000" b="1">
                    <a:solidFill>
                      <a:schemeClr val="tx1"/>
                    </a:solidFill>
                    <a:latin typeface="Times New Roman" panose="02020603050405020304" pitchFamily="18" charset="0"/>
                    <a:ea typeface="黑体" panose="02010609060101010101" charset="-122"/>
                  </a:defRPr>
                </a:lvl7pPr>
                <a:lvl8pPr marL="3429000" indent="-228600" eaLnBrk="0" fontAlgn="base" hangingPunct="0">
                  <a:spcBef>
                    <a:spcPct val="0"/>
                  </a:spcBef>
                  <a:spcAft>
                    <a:spcPct val="0"/>
                  </a:spcAft>
                  <a:defRPr sz="3000" b="1">
                    <a:solidFill>
                      <a:schemeClr val="tx1"/>
                    </a:solidFill>
                    <a:latin typeface="Times New Roman" panose="02020603050405020304" pitchFamily="18" charset="0"/>
                    <a:ea typeface="黑体" panose="02010609060101010101" charset="-122"/>
                  </a:defRPr>
                </a:lvl8pPr>
                <a:lvl9pPr marL="3886200" indent="-228600" eaLnBrk="0" fontAlgn="base" hangingPunct="0">
                  <a:spcBef>
                    <a:spcPct val="0"/>
                  </a:spcBef>
                  <a:spcAft>
                    <a:spcPct val="0"/>
                  </a:spcAft>
                  <a:defRPr sz="3000" b="1">
                    <a:solidFill>
                      <a:schemeClr val="tx1"/>
                    </a:solidFill>
                    <a:latin typeface="Times New Roman" panose="02020603050405020304" pitchFamily="18" charset="0"/>
                    <a:ea typeface="黑体" panose="02010609060101010101" charset="-122"/>
                  </a:defRPr>
                </a:lvl9pPr>
              </a:lstStyle>
              <a:p>
                <a:pPr eaLnBrk="1" hangingPunct="1">
                  <a:spcBef>
                    <a:spcPct val="50000"/>
                  </a:spcBef>
                  <a:buFont typeface="Arial" panose="020B0604020202020204" pitchFamily="34" charset="0"/>
                  <a:buNone/>
                </a:pPr>
                <a:r>
                  <a:rPr lang="en-US" altLang="zh-CN" sz="2795" b="0">
                    <a:solidFill>
                      <a:srgbClr val="00B050"/>
                    </a:solidFill>
                    <a:latin typeface="+mj-ea"/>
                    <a:ea typeface="+mj-ea"/>
                    <a:cs typeface="楷体_GB2312"/>
                  </a:rPr>
                  <a:t>F</a:t>
                </a:r>
                <a:r>
                  <a:rPr lang="en-US" altLang="zh-CN" sz="2795" b="0" baseline="-25000">
                    <a:solidFill>
                      <a:srgbClr val="00B050"/>
                    </a:solidFill>
                    <a:latin typeface="+mj-ea"/>
                    <a:ea typeface="+mj-ea"/>
                    <a:cs typeface="楷体_GB2312"/>
                  </a:rPr>
                  <a:t>4</a:t>
                </a:r>
                <a:endParaRPr lang="en-US" altLang="zh-CN" sz="2795" b="0" baseline="-25000">
                  <a:solidFill>
                    <a:srgbClr val="00B050"/>
                  </a:solidFill>
                  <a:latin typeface="+mj-ea"/>
                  <a:ea typeface="+mj-ea"/>
                  <a:cs typeface="楷体_GB2312"/>
                </a:endParaRPr>
              </a:p>
            </p:txBody>
          </p:sp>
        </p:grpSp>
        <p:grpSp>
          <p:nvGrpSpPr>
            <p:cNvPr id="48" name="组合 47"/>
            <p:cNvGrpSpPr/>
            <p:nvPr>
              <p:custDataLst>
                <p:tags r:id="rId27"/>
              </p:custDataLst>
            </p:nvPr>
          </p:nvGrpSpPr>
          <p:grpSpPr>
            <a:xfrm>
              <a:off x="12100" y="3704"/>
              <a:ext cx="3549" cy="3814"/>
              <a:chOff x="7554749" y="3295236"/>
              <a:chExt cx="2259482" cy="2428039"/>
            </a:xfrm>
          </p:grpSpPr>
          <p:sp>
            <p:nvSpPr>
              <p:cNvPr id="69" name="Text Box 5"/>
              <p:cNvSpPr txBox="1">
                <a:spLocks noChangeArrowheads="1"/>
              </p:cNvSpPr>
              <p:nvPr>
                <p:custDataLst>
                  <p:tags r:id="rId28"/>
                </p:custDataLst>
              </p:nvPr>
            </p:nvSpPr>
            <p:spPr bwMode="auto">
              <a:xfrm>
                <a:off x="9304644" y="3295236"/>
                <a:ext cx="509587" cy="523262"/>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3000" b="1">
                    <a:solidFill>
                      <a:schemeClr val="tx1"/>
                    </a:solidFill>
                    <a:latin typeface="Times New Roman" panose="02020603050405020304" pitchFamily="18" charset="0"/>
                    <a:ea typeface="黑体" panose="02010609060101010101" charset="-122"/>
                  </a:defRPr>
                </a:lvl1pPr>
                <a:lvl2pPr marL="742950" indent="-285750" eaLnBrk="0" hangingPunct="0">
                  <a:defRPr sz="3000" b="1">
                    <a:solidFill>
                      <a:schemeClr val="tx1"/>
                    </a:solidFill>
                    <a:latin typeface="Times New Roman" panose="02020603050405020304" pitchFamily="18" charset="0"/>
                    <a:ea typeface="黑体" panose="02010609060101010101" charset="-122"/>
                  </a:defRPr>
                </a:lvl2pPr>
                <a:lvl3pPr marL="1143000" indent="-228600" eaLnBrk="0" hangingPunct="0">
                  <a:defRPr sz="3000" b="1">
                    <a:solidFill>
                      <a:schemeClr val="tx1"/>
                    </a:solidFill>
                    <a:latin typeface="Times New Roman" panose="02020603050405020304" pitchFamily="18" charset="0"/>
                    <a:ea typeface="黑体" panose="02010609060101010101" charset="-122"/>
                  </a:defRPr>
                </a:lvl3pPr>
                <a:lvl4pPr marL="1600200" indent="-228600" eaLnBrk="0" hangingPunct="0">
                  <a:defRPr sz="3000" b="1">
                    <a:solidFill>
                      <a:schemeClr val="tx1"/>
                    </a:solidFill>
                    <a:latin typeface="Times New Roman" panose="02020603050405020304" pitchFamily="18" charset="0"/>
                    <a:ea typeface="黑体" panose="02010609060101010101" charset="-122"/>
                  </a:defRPr>
                </a:lvl4pPr>
                <a:lvl5pPr marL="2057400" indent="-228600" eaLnBrk="0" hangingPunct="0">
                  <a:defRPr sz="3000" b="1">
                    <a:solidFill>
                      <a:schemeClr val="tx1"/>
                    </a:solidFill>
                    <a:latin typeface="Times New Roman" panose="02020603050405020304" pitchFamily="18" charset="0"/>
                    <a:ea typeface="黑体" panose="02010609060101010101" charset="-122"/>
                  </a:defRPr>
                </a:lvl5pPr>
                <a:lvl6pPr marL="2514600" indent="-228600" eaLnBrk="0" fontAlgn="base" hangingPunct="0">
                  <a:spcBef>
                    <a:spcPct val="0"/>
                  </a:spcBef>
                  <a:spcAft>
                    <a:spcPct val="0"/>
                  </a:spcAft>
                  <a:defRPr sz="3000" b="1">
                    <a:solidFill>
                      <a:schemeClr val="tx1"/>
                    </a:solidFill>
                    <a:latin typeface="Times New Roman" panose="02020603050405020304" pitchFamily="18" charset="0"/>
                    <a:ea typeface="黑体" panose="02010609060101010101" charset="-122"/>
                  </a:defRPr>
                </a:lvl6pPr>
                <a:lvl7pPr marL="2971800" indent="-228600" eaLnBrk="0" fontAlgn="base" hangingPunct="0">
                  <a:spcBef>
                    <a:spcPct val="0"/>
                  </a:spcBef>
                  <a:spcAft>
                    <a:spcPct val="0"/>
                  </a:spcAft>
                  <a:defRPr sz="3000" b="1">
                    <a:solidFill>
                      <a:schemeClr val="tx1"/>
                    </a:solidFill>
                    <a:latin typeface="Times New Roman" panose="02020603050405020304" pitchFamily="18" charset="0"/>
                    <a:ea typeface="黑体" panose="02010609060101010101" charset="-122"/>
                  </a:defRPr>
                </a:lvl7pPr>
                <a:lvl8pPr marL="3429000" indent="-228600" eaLnBrk="0" fontAlgn="base" hangingPunct="0">
                  <a:spcBef>
                    <a:spcPct val="0"/>
                  </a:spcBef>
                  <a:spcAft>
                    <a:spcPct val="0"/>
                  </a:spcAft>
                  <a:defRPr sz="3000" b="1">
                    <a:solidFill>
                      <a:schemeClr val="tx1"/>
                    </a:solidFill>
                    <a:latin typeface="Times New Roman" panose="02020603050405020304" pitchFamily="18" charset="0"/>
                    <a:ea typeface="黑体" panose="02010609060101010101" charset="-122"/>
                  </a:defRPr>
                </a:lvl8pPr>
                <a:lvl9pPr marL="3886200" indent="-228600" eaLnBrk="0" fontAlgn="base" hangingPunct="0">
                  <a:spcBef>
                    <a:spcPct val="0"/>
                  </a:spcBef>
                  <a:spcAft>
                    <a:spcPct val="0"/>
                  </a:spcAft>
                  <a:defRPr sz="3000" b="1">
                    <a:solidFill>
                      <a:schemeClr val="tx1"/>
                    </a:solidFill>
                    <a:latin typeface="Times New Roman" panose="02020603050405020304" pitchFamily="18" charset="0"/>
                    <a:ea typeface="黑体" panose="02010609060101010101" charset="-122"/>
                  </a:defRPr>
                </a:lvl9pPr>
              </a:lstStyle>
              <a:p>
                <a:pPr eaLnBrk="1" hangingPunct="1">
                  <a:spcBef>
                    <a:spcPct val="50000"/>
                  </a:spcBef>
                  <a:buFont typeface="Arial" panose="020B0604020202020204" pitchFamily="34" charset="0"/>
                  <a:buNone/>
                </a:pPr>
                <a:r>
                  <a:rPr lang="en-US" altLang="zh-CN" sz="2795" b="0">
                    <a:latin typeface="+mj-ea"/>
                    <a:ea typeface="+mj-ea"/>
                    <a:cs typeface="楷体_GB2312"/>
                  </a:rPr>
                  <a:t>F</a:t>
                </a:r>
                <a:endParaRPr lang="en-US" altLang="zh-CN" sz="2795" b="0">
                  <a:latin typeface="+mj-ea"/>
                  <a:ea typeface="+mj-ea"/>
                  <a:cs typeface="楷体_GB2312"/>
                </a:endParaRPr>
              </a:p>
            </p:txBody>
          </p:sp>
          <p:sp>
            <p:nvSpPr>
              <p:cNvPr id="89" name="Line 3"/>
              <p:cNvSpPr>
                <a:spLocks noChangeShapeType="1"/>
              </p:cNvSpPr>
              <p:nvPr>
                <p:custDataLst>
                  <p:tags r:id="rId29"/>
                </p:custDataLst>
              </p:nvPr>
            </p:nvSpPr>
            <p:spPr bwMode="auto">
              <a:xfrm rot="20527610" flipV="1">
                <a:off x="7554749" y="4036801"/>
                <a:ext cx="2057400" cy="1371600"/>
              </a:xfrm>
              <a:prstGeom prst="line">
                <a:avLst/>
              </a:prstGeom>
              <a:noFill/>
              <a:ln w="19050">
                <a:solidFill>
                  <a:schemeClr val="tx1"/>
                </a:solidFill>
                <a:round/>
                <a:tailEnd type="arrow" w="lg" len="lg"/>
              </a:ln>
              <a:extLst>
                <a:ext uri="{909E8E84-426E-40DD-AFC4-6F175D3DCCD1}">
                  <a14:hiddenFill xmlns:a14="http://schemas.microsoft.com/office/drawing/2010/main">
                    <a:noFill/>
                  </a14:hiddenFill>
                </a:ext>
              </a:extLst>
            </p:spPr>
            <p:txBody>
              <a:bodyPr/>
              <a:lstStyle/>
              <a:p>
                <a:endParaRPr lang="zh-CN" altLang="en-US" sz="2795">
                  <a:latin typeface="+mj-ea"/>
                  <a:ea typeface="+mj-ea"/>
                </a:endParaRPr>
              </a:p>
            </p:txBody>
          </p:sp>
          <p:sp>
            <p:nvSpPr>
              <p:cNvPr id="90" name="Oval 4"/>
              <p:cNvSpPr>
                <a:spLocks noChangeArrowheads="1"/>
              </p:cNvSpPr>
              <p:nvPr>
                <p:custDataLst>
                  <p:tags r:id="rId30"/>
                </p:custDataLst>
              </p:nvPr>
            </p:nvSpPr>
            <p:spPr bwMode="auto">
              <a:xfrm rot="20527610">
                <a:off x="7794906" y="5647075"/>
                <a:ext cx="76200" cy="76200"/>
              </a:xfrm>
              <a:prstGeom prst="ellipse">
                <a:avLst/>
              </a:prstGeom>
              <a:solidFill>
                <a:schemeClr val="tx1"/>
              </a:solidFill>
              <a:ln w="19050">
                <a:solidFill>
                  <a:srgbClr val="FF0000"/>
                </a:solidFill>
                <a:round/>
              </a:ln>
            </p:spPr>
            <p:txBody>
              <a:bodyPr wrap="none" anchor="ctr"/>
              <a:lstStyle/>
              <a:p>
                <a:pPr>
                  <a:buFont typeface="Arial" panose="020B0604020202020204" pitchFamily="34" charset="0"/>
                  <a:buNone/>
                </a:pPr>
                <a:endParaRPr lang="zh-CN" altLang="zh-CN" sz="2795">
                  <a:solidFill>
                    <a:schemeClr val="bg1"/>
                  </a:solidFill>
                  <a:latin typeface="+mj-ea"/>
                  <a:ea typeface="+mj-ea"/>
                </a:endParaRPr>
              </a:p>
            </p:txBody>
          </p:sp>
        </p:grpSp>
      </p:grpSp>
      <p:sp>
        <p:nvSpPr>
          <p:cNvPr id="22" name="文本框 21"/>
          <p:cNvSpPr txBox="1"/>
          <p:nvPr>
            <p:custDataLst>
              <p:tags r:id="rId31"/>
            </p:custDataLst>
          </p:nvPr>
        </p:nvSpPr>
        <p:spPr>
          <a:xfrm>
            <a:off x="962660" y="4046855"/>
            <a:ext cx="7499350" cy="1291590"/>
          </a:xfrm>
          <a:prstGeom prst="rect">
            <a:avLst/>
          </a:prstGeom>
          <a:noFill/>
        </p:spPr>
        <p:txBody>
          <a:bodyPr wrap="square" rtlCol="0" anchor="t">
            <a:spAutoFit/>
          </a:bodyPr>
          <a:lstStyle/>
          <a:p>
            <a:pPr>
              <a:lnSpc>
                <a:spcPct val="150000"/>
              </a:lnSpc>
            </a:pPr>
            <a:r>
              <a:rPr lang="zh-CN" altLang="en-US" sz="2600" b="1">
                <a:latin typeface="宋体" panose="02010600030101010101" pitchFamily="2" charset="-122"/>
                <a:ea typeface="宋体" panose="02010600030101010101" pitchFamily="2" charset="-122"/>
                <a:cs typeface="宋体" panose="02010600030101010101" pitchFamily="2" charset="-122"/>
                <a:sym typeface="+mn-ea"/>
              </a:rPr>
              <a:t>类比力的合成与分解，我们通过运动的合成与分解可以将复杂运动简化为简单运动进行分析和运算。</a:t>
            </a:r>
            <a:endParaRPr lang="zh-CN" altLang="en-US" sz="2600" b="1">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2" name="线形标注 1(带强调线) 1"/>
          <p:cNvSpPr/>
          <p:nvPr>
            <p:custDataLst>
              <p:tags r:id="rId32"/>
            </p:custDataLst>
          </p:nvPr>
        </p:nvSpPr>
        <p:spPr>
          <a:xfrm>
            <a:off x="2230755" y="5338445"/>
            <a:ext cx="6181090" cy="611505"/>
          </a:xfrm>
          <a:prstGeom prst="accentCallout1">
            <a:avLst>
              <a:gd name="adj1" fmla="val 23260"/>
              <a:gd name="adj2" fmla="val -3225"/>
              <a:gd name="adj3" fmla="val 19937"/>
              <a:gd name="adj4" fmla="val -11803"/>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600">
                <a:latin typeface="宋体" panose="02010600030101010101" pitchFamily="2" charset="-122"/>
                <a:ea typeface="宋体" panose="02010600030101010101" pitchFamily="2" charset="-122"/>
              </a:rPr>
              <a:t>如何进行运动的合成与分解呢？</a:t>
            </a:r>
            <a:endParaRPr lang="zh-CN" altLang="en-US" sz="2600">
              <a:latin typeface="宋体" panose="02010600030101010101" pitchFamily="2" charset="-122"/>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2" grpId="0"/>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 name="任意多边形: 形状 2"/>
          <p:cNvSpPr/>
          <p:nvPr>
            <p:custDataLst>
              <p:tags r:id="rId2"/>
            </p:custDataLst>
          </p:nvPr>
        </p:nvSpPr>
        <p:spPr>
          <a:xfrm>
            <a:off x="695325" y="554530"/>
            <a:ext cx="757760" cy="554922"/>
          </a:xfrm>
          <a:custGeom>
            <a:avLst/>
            <a:gdLst>
              <a:gd name="connsiteX0" fmla="*/ 277461 w 757760"/>
              <a:gd name="connsiteY0" fmla="*/ 0 h 554922"/>
              <a:gd name="connsiteX1" fmla="*/ 757760 w 757760"/>
              <a:gd name="connsiteY1" fmla="*/ 0 h 554922"/>
              <a:gd name="connsiteX2" fmla="*/ 757760 w 757760"/>
              <a:gd name="connsiteY2" fmla="*/ 554922 h 554922"/>
              <a:gd name="connsiteX3" fmla="*/ 277461 w 757760"/>
              <a:gd name="connsiteY3" fmla="*/ 554922 h 554922"/>
              <a:gd name="connsiteX4" fmla="*/ 0 w 757760"/>
              <a:gd name="connsiteY4" fmla="*/ 277461 h 554922"/>
              <a:gd name="connsiteX5" fmla="*/ 277461 w 757760"/>
              <a:gd name="connsiteY5" fmla="*/ 0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7760" h="554922">
                <a:moveTo>
                  <a:pt x="277461" y="0"/>
                </a:moveTo>
                <a:lnTo>
                  <a:pt x="757760" y="0"/>
                </a:lnTo>
                <a:lnTo>
                  <a:pt x="757760" y="554922"/>
                </a:lnTo>
                <a:lnTo>
                  <a:pt x="277461" y="554922"/>
                </a:lnTo>
                <a:cubicBezTo>
                  <a:pt x="124224" y="554922"/>
                  <a:pt x="0" y="430698"/>
                  <a:pt x="0" y="277461"/>
                </a:cubicBezTo>
                <a:cubicBezTo>
                  <a:pt x="0" y="124224"/>
                  <a:pt x="124224" y="0"/>
                  <a:pt x="277461" y="0"/>
                </a:cubicBezTo>
                <a:close/>
              </a:path>
            </a:pathLst>
          </a:custGeom>
          <a:solidFill>
            <a:srgbClr val="127AC8"/>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4" name="任意多边形: 形状 3"/>
          <p:cNvSpPr/>
          <p:nvPr>
            <p:custDataLst>
              <p:tags r:id="rId3"/>
            </p:custDataLst>
          </p:nvPr>
        </p:nvSpPr>
        <p:spPr>
          <a:xfrm>
            <a:off x="1584960" y="551815"/>
            <a:ext cx="3173730"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5" name="文本框 4"/>
          <p:cNvSpPr txBox="1"/>
          <p:nvPr>
            <p:custDataLst>
              <p:tags r:id="rId4"/>
            </p:custDataLst>
          </p:nvPr>
        </p:nvSpPr>
        <p:spPr>
          <a:xfrm>
            <a:off x="1595755" y="561975"/>
            <a:ext cx="3173730"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运动的合成与分解</a:t>
            </a:r>
            <a:endPar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endParaRPr>
          </a:p>
        </p:txBody>
      </p:sp>
      <p:sp>
        <p:nvSpPr>
          <p:cNvPr id="7" name="文本框 6"/>
          <p:cNvSpPr txBox="1"/>
          <p:nvPr>
            <p:custDataLst>
              <p:tags r:id="rId5"/>
            </p:custDataLst>
          </p:nvPr>
        </p:nvSpPr>
        <p:spPr>
          <a:xfrm>
            <a:off x="809623" y="596573"/>
            <a:ext cx="775542" cy="460375"/>
          </a:xfrm>
          <a:prstGeom prst="rect">
            <a:avLst/>
          </a:prstGeom>
          <a:noFill/>
        </p:spPr>
        <p:txBody>
          <a:bodyPr wrap="square">
            <a:spAutoFit/>
          </a:bodyPr>
          <a:lstStyle/>
          <a:p>
            <a:pPr marR="0" indent="0" defTabSz="914400" fontAlgn="auto">
              <a:lnSpc>
                <a:spcPct val="100000"/>
              </a:lnSpc>
              <a:spcBef>
                <a:spcPct val="0"/>
              </a:spcBef>
              <a:spcAft>
                <a:spcPct val="0"/>
              </a:spcAft>
              <a:buClrTx/>
              <a:buSzTx/>
              <a:buFontTx/>
              <a:buNone/>
              <a:defRPr/>
            </a:pPr>
            <a:r>
              <a:rPr kumimoji="0" lang="en-US" altLang="zh-CN" sz="2400" b="1" i="0" kern="1200" cap="none" spc="0" normalizeH="0" baseline="0" noProof="0">
                <a:solidFill>
                  <a:prstClr val="white"/>
                </a:solidFill>
                <a:latin typeface="微软雅黑" panose="020B0503020204020204" charset="-122"/>
                <a:ea typeface="微软雅黑" panose="020B0503020204020204" charset="-122"/>
              </a:rPr>
              <a:t>03.</a:t>
            </a:r>
            <a:endParaRPr kumimoji="0" lang="zh-CN" altLang="en-US" sz="2400" b="1" i="0" kern="1200" cap="none" spc="0" normalizeH="0" baseline="0" noProof="0">
              <a:solidFill>
                <a:prstClr val="white"/>
              </a:solidFill>
              <a:latin typeface="微软雅黑" panose="020B0503020204020204" charset="-122"/>
              <a:ea typeface="微软雅黑" panose="020B0503020204020204" charset="-122"/>
            </a:endParaRPr>
          </a:p>
        </p:txBody>
      </p:sp>
      <p:sp>
        <p:nvSpPr>
          <p:cNvPr id="18" name="矩形 17"/>
          <p:cNvSpPr/>
          <p:nvPr>
            <p:custDataLst>
              <p:tags r:id="rId6"/>
            </p:custDataLst>
          </p:nvPr>
        </p:nvSpPr>
        <p:spPr>
          <a:xfrm>
            <a:off x="7726045" y="985520"/>
            <a:ext cx="3049270" cy="76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a:p>
        </p:txBody>
      </p:sp>
      <p:sp>
        <p:nvSpPr>
          <p:cNvPr id="19" name="文本框 18"/>
          <p:cNvSpPr txBox="1"/>
          <p:nvPr>
            <p:custDataLst>
              <p:tags r:id="rId7"/>
            </p:custDataLst>
          </p:nvPr>
        </p:nvSpPr>
        <p:spPr>
          <a:xfrm>
            <a:off x="7708265" y="521335"/>
            <a:ext cx="2976880" cy="398780"/>
          </a:xfrm>
          <a:prstGeom prst="rect">
            <a:avLst/>
          </a:prstGeom>
          <a:noFill/>
        </p:spPr>
        <p:txBody>
          <a:bodyPr wrap="none" rtlCol="0">
            <a:spAutoFit/>
          </a:bodyPr>
          <a:lstStyle/>
          <a:p>
            <a:pPr algn="l"/>
            <a:r>
              <a:rPr lang="zh-CN" altLang="en-US" sz="2000"/>
              <a:t>高中物理必修第</a:t>
            </a:r>
            <a:r>
              <a:rPr lang="zh-CN" altLang="en-US" sz="2000">
                <a:sym typeface="+mn-ea"/>
              </a:rPr>
              <a:t>二</a:t>
            </a:r>
            <a:r>
              <a:rPr lang="zh-CN" altLang="en-US" sz="2000"/>
              <a:t>册课件</a:t>
            </a:r>
            <a:endParaRPr lang="zh-CN" altLang="en-US" sz="2000"/>
          </a:p>
        </p:txBody>
      </p:sp>
      <p:sp>
        <p:nvSpPr>
          <p:cNvPr id="31" name="矩形: 圆角 642"/>
          <p:cNvSpPr/>
          <p:nvPr>
            <p:custDataLst>
              <p:tags r:id="rId8"/>
            </p:custDataLst>
          </p:nvPr>
        </p:nvSpPr>
        <p:spPr>
          <a:xfrm>
            <a:off x="595630" y="1496695"/>
            <a:ext cx="10915015" cy="4481195"/>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endParaRPr lang="zh-CN" altLang="en-US"/>
          </a:p>
        </p:txBody>
      </p:sp>
      <p:sp>
        <p:nvSpPr>
          <p:cNvPr id="2" name="文本框 1"/>
          <p:cNvSpPr txBox="1"/>
          <p:nvPr>
            <p:custDataLst>
              <p:tags r:id="rId9"/>
            </p:custDataLst>
          </p:nvPr>
        </p:nvSpPr>
        <p:spPr>
          <a:xfrm>
            <a:off x="1182370" y="3937212"/>
            <a:ext cx="9331113" cy="591185"/>
          </a:xfrm>
          <a:prstGeom prst="rect">
            <a:avLst/>
          </a:prstGeom>
          <a:noFill/>
          <a:ln w="9525">
            <a:noFill/>
          </a:ln>
        </p:spPr>
        <p:txBody>
          <a:bodyPr wrap="square" anchor="t" anchorCtr="0">
            <a:spAutoFit/>
          </a:bodyPr>
          <a:lstStyle/>
          <a:p>
            <a:pPr fontAlgn="auto">
              <a:lnSpc>
                <a:spcPct val="125000"/>
              </a:lnSpc>
            </a:pPr>
            <a:r>
              <a:rPr lang="en-US" altLang="zh-CN" sz="2600" b="1">
                <a:solidFill>
                  <a:schemeClr val="tx1">
                    <a:lumMod val="95000"/>
                    <a:lumOff val="5000"/>
                  </a:schemeClr>
                </a:solidFill>
                <a:latin typeface="宋体" panose="02010600030101010101" pitchFamily="2" charset="-122"/>
                <a:ea typeface="宋体" panose="02010600030101010101" pitchFamily="2" charset="-122"/>
                <a:cs typeface="宋体" panose="02010600030101010101" pitchFamily="2" charset="-122"/>
              </a:rPr>
              <a:t>1.</a:t>
            </a:r>
            <a:r>
              <a:rPr lang="zh-CN" altLang="en-US" sz="2600" b="1">
                <a:solidFill>
                  <a:schemeClr val="tx1">
                    <a:lumMod val="95000"/>
                    <a:lumOff val="5000"/>
                  </a:schemeClr>
                </a:solidFill>
                <a:latin typeface="宋体" panose="02010600030101010101" pitchFamily="2" charset="-122"/>
                <a:ea typeface="宋体" panose="02010600030101010101" pitchFamily="2" charset="-122"/>
                <a:cs typeface="宋体" panose="02010600030101010101" pitchFamily="2" charset="-122"/>
              </a:rPr>
              <a:t>分解原则</a:t>
            </a:r>
            <a:r>
              <a:rPr lang="en-US" altLang="zh-CN" sz="2600" b="1">
                <a:solidFill>
                  <a:schemeClr val="tx1">
                    <a:lumMod val="95000"/>
                    <a:lumOff val="5000"/>
                  </a:schemeClr>
                </a:solidFill>
                <a:latin typeface="宋体" panose="02010600030101010101" pitchFamily="2" charset="-122"/>
                <a:ea typeface="宋体" panose="02010600030101010101" pitchFamily="2" charset="-122"/>
                <a:cs typeface="宋体" panose="02010600030101010101" pitchFamily="2" charset="-122"/>
              </a:rPr>
              <a:t>:</a:t>
            </a:r>
            <a:r>
              <a:rPr lang="zh-CN" altLang="en-US" sz="2600" b="1">
                <a:solidFill>
                  <a:schemeClr val="tx1">
                    <a:lumMod val="95000"/>
                    <a:lumOff val="5000"/>
                  </a:schemeClr>
                </a:solidFill>
                <a:latin typeface="宋体" panose="02010600030101010101" pitchFamily="2" charset="-122"/>
                <a:ea typeface="宋体" panose="02010600030101010101" pitchFamily="2" charset="-122"/>
                <a:cs typeface="宋体" panose="02010600030101010101" pitchFamily="2" charset="-122"/>
              </a:rPr>
              <a:t>一般</a:t>
            </a:r>
            <a:r>
              <a:rPr lang="zh-CN" altLang="en-US" sz="2600" b="1">
                <a:latin typeface="宋体" panose="02010600030101010101" pitchFamily="2" charset="-122"/>
                <a:ea typeface="宋体" panose="02010600030101010101" pitchFamily="2" charset="-122"/>
                <a:cs typeface="宋体" panose="02010600030101010101" pitchFamily="2" charset="-122"/>
              </a:rPr>
              <a:t>根据运动的</a:t>
            </a:r>
            <a:r>
              <a:rPr lang="zh-CN" altLang="en-US" sz="2600" b="1">
                <a:solidFill>
                  <a:srgbClr val="00B0F0"/>
                </a:solidFill>
                <a:latin typeface="宋体" panose="02010600030101010101" pitchFamily="2" charset="-122"/>
                <a:ea typeface="宋体" panose="02010600030101010101" pitchFamily="2" charset="-122"/>
                <a:cs typeface="宋体" panose="02010600030101010101" pitchFamily="2" charset="-122"/>
              </a:rPr>
              <a:t>实际效果</a:t>
            </a:r>
            <a:r>
              <a:rPr lang="zh-CN" altLang="en-US" sz="2600" b="1">
                <a:latin typeface="宋体" panose="02010600030101010101" pitchFamily="2" charset="-122"/>
                <a:ea typeface="宋体" panose="02010600030101010101" pitchFamily="2" charset="-122"/>
                <a:cs typeface="宋体" panose="02010600030101010101" pitchFamily="2" charset="-122"/>
              </a:rPr>
              <a:t>分解，也可以</a:t>
            </a:r>
            <a:r>
              <a:rPr lang="zh-CN" altLang="en-US" sz="2600" b="1">
                <a:solidFill>
                  <a:srgbClr val="00B0F0"/>
                </a:solidFill>
                <a:latin typeface="宋体" panose="02010600030101010101" pitchFamily="2" charset="-122"/>
                <a:ea typeface="宋体" panose="02010600030101010101" pitchFamily="2" charset="-122"/>
                <a:cs typeface="宋体" panose="02010600030101010101" pitchFamily="2" charset="-122"/>
              </a:rPr>
              <a:t>正交分解</a:t>
            </a:r>
            <a:r>
              <a:rPr lang="zh-CN" altLang="en-US" sz="2600" b="1">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zh-CN" altLang="en-US" sz="26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17" name="文本框 16"/>
          <p:cNvSpPr txBox="1"/>
          <p:nvPr>
            <p:custDataLst>
              <p:tags r:id="rId10"/>
            </p:custDataLst>
          </p:nvPr>
        </p:nvSpPr>
        <p:spPr>
          <a:xfrm>
            <a:off x="1182275" y="4898846"/>
            <a:ext cx="5035785" cy="591185"/>
          </a:xfrm>
          <a:prstGeom prst="rect">
            <a:avLst/>
          </a:prstGeom>
          <a:noFill/>
          <a:ln w="9525">
            <a:noFill/>
          </a:ln>
        </p:spPr>
        <p:txBody>
          <a:bodyPr wrap="square" anchor="t" anchorCtr="0">
            <a:spAutoFit/>
          </a:bodyPr>
          <a:lstStyle/>
          <a:p>
            <a:pPr fontAlgn="auto">
              <a:lnSpc>
                <a:spcPct val="125000"/>
              </a:lnSpc>
            </a:pPr>
            <a:r>
              <a:rPr lang="en-US" altLang="zh-CN" sz="2600" b="1">
                <a:solidFill>
                  <a:schemeClr val="tx1">
                    <a:lumMod val="95000"/>
                    <a:lumOff val="5000"/>
                  </a:schemeClr>
                </a:solidFill>
                <a:latin typeface="宋体" panose="02010600030101010101" pitchFamily="2" charset="-122"/>
                <a:ea typeface="宋体" panose="02010600030101010101" pitchFamily="2" charset="-122"/>
                <a:cs typeface="宋体" panose="02010600030101010101" pitchFamily="2" charset="-122"/>
              </a:rPr>
              <a:t>2.</a:t>
            </a:r>
            <a:r>
              <a:rPr lang="zh-CN" altLang="en-US" sz="2600" b="1">
                <a:solidFill>
                  <a:schemeClr val="tx1">
                    <a:lumMod val="95000"/>
                    <a:lumOff val="5000"/>
                  </a:schemeClr>
                </a:solidFill>
                <a:latin typeface="宋体" panose="02010600030101010101" pitchFamily="2" charset="-122"/>
                <a:ea typeface="宋体" panose="02010600030101010101" pitchFamily="2" charset="-122"/>
                <a:cs typeface="宋体" panose="02010600030101010101" pitchFamily="2" charset="-122"/>
              </a:rPr>
              <a:t>遵循规律</a:t>
            </a:r>
            <a:r>
              <a:rPr lang="en-US" altLang="zh-CN" sz="2600" b="1">
                <a:solidFill>
                  <a:schemeClr val="tx1">
                    <a:lumMod val="95000"/>
                    <a:lumOff val="5000"/>
                  </a:schemeClr>
                </a:solidFill>
                <a:latin typeface="宋体" panose="02010600030101010101" pitchFamily="2" charset="-122"/>
                <a:ea typeface="宋体" panose="02010600030101010101" pitchFamily="2" charset="-122"/>
                <a:cs typeface="宋体" panose="02010600030101010101" pitchFamily="2" charset="-122"/>
              </a:rPr>
              <a:t>:</a:t>
            </a:r>
            <a:r>
              <a:rPr lang="zh-CN" altLang="en-US" sz="2600" b="1">
                <a:solidFill>
                  <a:srgbClr val="00B0F0"/>
                </a:solidFill>
                <a:latin typeface="宋体" panose="02010600030101010101" pitchFamily="2" charset="-122"/>
                <a:ea typeface="宋体" panose="02010600030101010101" pitchFamily="2" charset="-122"/>
                <a:cs typeface="宋体" panose="02010600030101010101" pitchFamily="2" charset="-122"/>
              </a:rPr>
              <a:t>平行四边形法则</a:t>
            </a:r>
            <a:endParaRPr lang="zh-CN" altLang="en-US" sz="2600" b="1">
              <a:solidFill>
                <a:srgbClr val="00B0F0"/>
              </a:solidFill>
              <a:latin typeface="宋体" panose="02010600030101010101" pitchFamily="2" charset="-122"/>
              <a:ea typeface="宋体" panose="02010600030101010101" pitchFamily="2" charset="-122"/>
              <a:cs typeface="宋体" panose="02010600030101010101" pitchFamily="2" charset="-122"/>
            </a:endParaRPr>
          </a:p>
        </p:txBody>
      </p:sp>
      <p:sp>
        <p:nvSpPr>
          <p:cNvPr id="8" name="文本框 7"/>
          <p:cNvSpPr txBox="1"/>
          <p:nvPr>
            <p:custDataLst>
              <p:tags r:id="rId11"/>
            </p:custDataLst>
          </p:nvPr>
        </p:nvSpPr>
        <p:spPr>
          <a:xfrm>
            <a:off x="1031875" y="1785620"/>
            <a:ext cx="10133330" cy="1891665"/>
          </a:xfrm>
          <a:prstGeom prst="rect">
            <a:avLst/>
          </a:prstGeom>
          <a:noFill/>
        </p:spPr>
        <p:txBody>
          <a:bodyPr wrap="square" rtlCol="0" anchor="t">
            <a:spAutoFit/>
          </a:bodyPr>
          <a:lstStyle/>
          <a:p>
            <a:pPr>
              <a:lnSpc>
                <a:spcPct val="150000"/>
              </a:lnSpc>
            </a:pPr>
            <a:r>
              <a:rPr lang="en-US" altLang="zh-CN" sz="2600" b="1">
                <a:latin typeface="方正楷体_GB2312" panose="02000000000000000000" charset="-122"/>
                <a:ea typeface="方正楷体_GB2312" panose="02000000000000000000" charset="-122"/>
                <a:cs typeface="方正楷体_GB2312" panose="02000000000000000000" charset="-122"/>
              </a:rPr>
              <a:t>     </a:t>
            </a:r>
            <a:r>
              <a:rPr lang="zh-CN" altLang="en-US" sz="2600" b="1">
                <a:latin typeface="方正楷体_GB2312" panose="02000000000000000000" charset="-122"/>
                <a:ea typeface="方正楷体_GB2312" panose="02000000000000000000" charset="-122"/>
                <a:cs typeface="方正楷体_GB2312" panose="02000000000000000000" charset="-122"/>
              </a:rPr>
              <a:t>运动的合成与分解与力的合成与分解都是将复杂问题</a:t>
            </a:r>
            <a:r>
              <a:rPr lang="zh-CN" altLang="en-US" sz="2600" b="1">
                <a:solidFill>
                  <a:srgbClr val="FF0000"/>
                </a:solidFill>
                <a:latin typeface="方正楷体_GB2312" panose="02000000000000000000" charset="-122"/>
                <a:ea typeface="方正楷体_GB2312" panose="02000000000000000000" charset="-122"/>
                <a:cs typeface="方正楷体_GB2312" panose="02000000000000000000" charset="-122"/>
              </a:rPr>
              <a:t>“化繁为简”</a:t>
            </a:r>
            <a:r>
              <a:rPr lang="zh-CN" altLang="en-US" sz="2600" b="1">
                <a:latin typeface="方正楷体_GB2312" panose="02000000000000000000" charset="-122"/>
                <a:ea typeface="方正楷体_GB2312" panose="02000000000000000000" charset="-122"/>
                <a:cs typeface="方正楷体_GB2312" panose="02000000000000000000" charset="-122"/>
              </a:rPr>
              <a:t>的一种方法。应用这种方法的前提是</a:t>
            </a:r>
            <a:r>
              <a:rPr lang="zh-CN" altLang="en-US" sz="2600" b="1">
                <a:solidFill>
                  <a:srgbClr val="FF0000"/>
                </a:solidFill>
                <a:latin typeface="方正楷体_GB2312" panose="02000000000000000000" charset="-122"/>
                <a:ea typeface="方正楷体_GB2312" panose="02000000000000000000" charset="-122"/>
                <a:cs typeface="方正楷体_GB2312" panose="02000000000000000000" charset="-122"/>
              </a:rPr>
              <a:t>“等效替代”</a:t>
            </a:r>
            <a:r>
              <a:rPr lang="zh-CN" altLang="en-US" sz="2600" b="1">
                <a:latin typeface="方正楷体_GB2312" panose="02000000000000000000" charset="-122"/>
                <a:ea typeface="方正楷体_GB2312" panose="02000000000000000000" charset="-122"/>
                <a:cs typeface="方正楷体_GB2312" panose="02000000000000000000" charset="-122"/>
              </a:rPr>
              <a:t>，即物体同时参与两个分运动的效果与物体只参与一个合运动的效果相同。    </a:t>
            </a:r>
            <a:endParaRPr lang="zh-CN" altLang="en-US" sz="2600" b="1">
              <a:latin typeface="方正楷体_GB2312" panose="02000000000000000000" charset="-122"/>
              <a:ea typeface="方正楷体_GB2312" panose="02000000000000000000" charset="-122"/>
              <a:cs typeface="方正楷体_GB2312" panose="02000000000000000000"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charRg st="0" end="8"/>
                                            </p:txEl>
                                          </p:spTgt>
                                        </p:tgtEl>
                                        <p:attrNameLst>
                                          <p:attrName>style.visibility</p:attrName>
                                        </p:attrNameLst>
                                      </p:cBhvr>
                                      <p:to>
                                        <p:strVal val="visible"/>
                                      </p:to>
                                    </p:set>
                                    <p:anim calcmode="lin" valueType="num">
                                      <p:cBhvr>
                                        <p:cTn id="7" dur="500" fill="hold"/>
                                        <p:tgtEl>
                                          <p:spTgt spid="2">
                                            <p:txEl>
                                              <p:charRg st="0" end="8"/>
                                            </p:txEl>
                                          </p:spTgt>
                                        </p:tgtEl>
                                        <p:attrNameLst>
                                          <p:attrName>ppt_x</p:attrName>
                                        </p:attrNameLst>
                                      </p:cBhvr>
                                      <p:tavLst>
                                        <p:tav tm="0">
                                          <p:val>
                                            <p:strVal val="#ppt_x"/>
                                          </p:val>
                                        </p:tav>
                                        <p:tav tm="100000">
                                          <p:val>
                                            <p:strVal val="#ppt_x"/>
                                          </p:val>
                                        </p:tav>
                                      </p:tavLst>
                                    </p:anim>
                                    <p:anim calcmode="lin" valueType="num">
                                      <p:cBhvr>
                                        <p:cTn id="8" dur="500" fill="hold"/>
                                        <p:tgtEl>
                                          <p:spTgt spid="2">
                                            <p:txEl>
                                              <p:charRg st="0" end="8"/>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
                                            <p:txEl>
                                              <p:charRg st="1" end="1"/>
                                            </p:txEl>
                                          </p:spTgt>
                                        </p:tgtEl>
                                        <p:attrNameLst>
                                          <p:attrName>style.visibility</p:attrName>
                                        </p:attrNameLst>
                                      </p:cBhvr>
                                      <p:to>
                                        <p:strVal val="visible"/>
                                      </p:to>
                                    </p:set>
                                    <p:anim calcmode="lin" valueType="num">
                                      <p:cBhvr>
                                        <p:cTn id="13" dur="500" fill="hold"/>
                                        <p:tgtEl>
                                          <p:spTgt spid="17">
                                            <p:txEl>
                                              <p:char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17">
                                            <p:txEl>
                                              <p:char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 name="任意多边形: 形状 2"/>
          <p:cNvSpPr/>
          <p:nvPr>
            <p:custDataLst>
              <p:tags r:id="rId2"/>
            </p:custDataLst>
          </p:nvPr>
        </p:nvSpPr>
        <p:spPr>
          <a:xfrm>
            <a:off x="695325" y="554530"/>
            <a:ext cx="757760" cy="554922"/>
          </a:xfrm>
          <a:custGeom>
            <a:avLst/>
            <a:gdLst>
              <a:gd name="connsiteX0" fmla="*/ 277461 w 757760"/>
              <a:gd name="connsiteY0" fmla="*/ 0 h 554922"/>
              <a:gd name="connsiteX1" fmla="*/ 757760 w 757760"/>
              <a:gd name="connsiteY1" fmla="*/ 0 h 554922"/>
              <a:gd name="connsiteX2" fmla="*/ 757760 w 757760"/>
              <a:gd name="connsiteY2" fmla="*/ 554922 h 554922"/>
              <a:gd name="connsiteX3" fmla="*/ 277461 w 757760"/>
              <a:gd name="connsiteY3" fmla="*/ 554922 h 554922"/>
              <a:gd name="connsiteX4" fmla="*/ 0 w 757760"/>
              <a:gd name="connsiteY4" fmla="*/ 277461 h 554922"/>
              <a:gd name="connsiteX5" fmla="*/ 277461 w 757760"/>
              <a:gd name="connsiteY5" fmla="*/ 0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7760" h="554922">
                <a:moveTo>
                  <a:pt x="277461" y="0"/>
                </a:moveTo>
                <a:lnTo>
                  <a:pt x="757760" y="0"/>
                </a:lnTo>
                <a:lnTo>
                  <a:pt x="757760" y="554922"/>
                </a:lnTo>
                <a:lnTo>
                  <a:pt x="277461" y="554922"/>
                </a:lnTo>
                <a:cubicBezTo>
                  <a:pt x="124224" y="554922"/>
                  <a:pt x="0" y="430698"/>
                  <a:pt x="0" y="277461"/>
                </a:cubicBezTo>
                <a:cubicBezTo>
                  <a:pt x="0" y="124224"/>
                  <a:pt x="124224" y="0"/>
                  <a:pt x="277461" y="0"/>
                </a:cubicBezTo>
                <a:close/>
              </a:path>
            </a:pathLst>
          </a:custGeom>
          <a:solidFill>
            <a:srgbClr val="127AC8"/>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4" name="任意多边形: 形状 3"/>
          <p:cNvSpPr/>
          <p:nvPr>
            <p:custDataLst>
              <p:tags r:id="rId3"/>
            </p:custDataLst>
          </p:nvPr>
        </p:nvSpPr>
        <p:spPr>
          <a:xfrm>
            <a:off x="1584960" y="551815"/>
            <a:ext cx="3921125"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5" name="文本框 4"/>
          <p:cNvSpPr txBox="1"/>
          <p:nvPr>
            <p:custDataLst>
              <p:tags r:id="rId4"/>
            </p:custDataLst>
          </p:nvPr>
        </p:nvSpPr>
        <p:spPr>
          <a:xfrm>
            <a:off x="1595755" y="561975"/>
            <a:ext cx="3920490"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运动的合成与分解示例</a:t>
            </a:r>
            <a:endPar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endParaRPr>
          </a:p>
        </p:txBody>
      </p:sp>
      <p:sp>
        <p:nvSpPr>
          <p:cNvPr id="7" name="文本框 6"/>
          <p:cNvSpPr txBox="1"/>
          <p:nvPr>
            <p:custDataLst>
              <p:tags r:id="rId5"/>
            </p:custDataLst>
          </p:nvPr>
        </p:nvSpPr>
        <p:spPr>
          <a:xfrm>
            <a:off x="809623" y="596573"/>
            <a:ext cx="775542" cy="460375"/>
          </a:xfrm>
          <a:prstGeom prst="rect">
            <a:avLst/>
          </a:prstGeom>
          <a:noFill/>
        </p:spPr>
        <p:txBody>
          <a:bodyPr wrap="square">
            <a:spAutoFit/>
          </a:bodyPr>
          <a:lstStyle/>
          <a:p>
            <a:pPr marR="0" indent="0" defTabSz="914400" fontAlgn="auto">
              <a:lnSpc>
                <a:spcPct val="100000"/>
              </a:lnSpc>
              <a:spcBef>
                <a:spcPct val="0"/>
              </a:spcBef>
              <a:spcAft>
                <a:spcPct val="0"/>
              </a:spcAft>
              <a:buClrTx/>
              <a:buSzTx/>
              <a:buFontTx/>
              <a:buNone/>
              <a:defRPr/>
            </a:pPr>
            <a:r>
              <a:rPr kumimoji="0" lang="en-US" altLang="zh-CN" sz="2400" b="1" i="0" kern="1200" cap="none" spc="0" normalizeH="0" baseline="0" noProof="0">
                <a:solidFill>
                  <a:prstClr val="white"/>
                </a:solidFill>
                <a:latin typeface="微软雅黑" panose="020B0503020204020204" charset="-122"/>
                <a:ea typeface="微软雅黑" panose="020B0503020204020204" charset="-122"/>
              </a:rPr>
              <a:t>04.</a:t>
            </a:r>
            <a:endParaRPr kumimoji="0" lang="zh-CN" altLang="en-US" sz="2400" b="1" i="0" kern="1200" cap="none" spc="0" normalizeH="0" baseline="0" noProof="0">
              <a:solidFill>
                <a:prstClr val="white"/>
              </a:solidFill>
              <a:latin typeface="微软雅黑" panose="020B0503020204020204" charset="-122"/>
              <a:ea typeface="微软雅黑" panose="020B0503020204020204" charset="-122"/>
            </a:endParaRPr>
          </a:p>
        </p:txBody>
      </p:sp>
      <p:sp>
        <p:nvSpPr>
          <p:cNvPr id="18" name="矩形 17"/>
          <p:cNvSpPr/>
          <p:nvPr>
            <p:custDataLst>
              <p:tags r:id="rId6"/>
            </p:custDataLst>
          </p:nvPr>
        </p:nvSpPr>
        <p:spPr>
          <a:xfrm>
            <a:off x="7726045" y="985520"/>
            <a:ext cx="3049270" cy="76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a:p>
        </p:txBody>
      </p:sp>
      <p:sp>
        <p:nvSpPr>
          <p:cNvPr id="19" name="文本框 18"/>
          <p:cNvSpPr txBox="1"/>
          <p:nvPr>
            <p:custDataLst>
              <p:tags r:id="rId7"/>
            </p:custDataLst>
          </p:nvPr>
        </p:nvSpPr>
        <p:spPr>
          <a:xfrm>
            <a:off x="7708265" y="521335"/>
            <a:ext cx="2976880" cy="398780"/>
          </a:xfrm>
          <a:prstGeom prst="rect">
            <a:avLst/>
          </a:prstGeom>
          <a:noFill/>
        </p:spPr>
        <p:txBody>
          <a:bodyPr wrap="none" rtlCol="0">
            <a:spAutoFit/>
          </a:bodyPr>
          <a:lstStyle/>
          <a:p>
            <a:pPr algn="l"/>
            <a:r>
              <a:rPr lang="zh-CN" altLang="en-US" sz="2000"/>
              <a:t>高中物理必修第</a:t>
            </a:r>
            <a:r>
              <a:rPr lang="zh-CN" altLang="en-US" sz="2000">
                <a:sym typeface="+mn-ea"/>
              </a:rPr>
              <a:t>二</a:t>
            </a:r>
            <a:r>
              <a:rPr lang="zh-CN" altLang="en-US" sz="2000"/>
              <a:t>册课件</a:t>
            </a:r>
            <a:endParaRPr lang="zh-CN" altLang="en-US" sz="2000"/>
          </a:p>
        </p:txBody>
      </p:sp>
      <p:sp>
        <p:nvSpPr>
          <p:cNvPr id="31" name="矩形: 圆角 642"/>
          <p:cNvSpPr/>
          <p:nvPr>
            <p:custDataLst>
              <p:tags r:id="rId8"/>
            </p:custDataLst>
          </p:nvPr>
        </p:nvSpPr>
        <p:spPr>
          <a:xfrm>
            <a:off x="595630" y="1373505"/>
            <a:ext cx="10915015" cy="4878070"/>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endParaRPr lang="zh-CN" altLang="en-US"/>
          </a:p>
        </p:txBody>
      </p:sp>
      <p:grpSp>
        <p:nvGrpSpPr>
          <p:cNvPr id="18434" name="组合 18433"/>
          <p:cNvGrpSpPr/>
          <p:nvPr>
            <p:custDataLst>
              <p:tags r:id="rId9"/>
            </p:custDataLst>
          </p:nvPr>
        </p:nvGrpSpPr>
        <p:grpSpPr>
          <a:xfrm>
            <a:off x="7071744" y="2610485"/>
            <a:ext cx="2660415" cy="2584403"/>
            <a:chOff x="0" y="0"/>
            <a:chExt cx="1680" cy="1632"/>
          </a:xfrm>
          <a:solidFill>
            <a:schemeClr val="bg1"/>
          </a:solidFill>
        </p:grpSpPr>
        <p:sp>
          <p:nvSpPr>
            <p:cNvPr id="18435" name="矩形 18434"/>
            <p:cNvSpPr/>
            <p:nvPr>
              <p:custDataLst>
                <p:tags r:id="rId10"/>
              </p:custDataLst>
            </p:nvPr>
          </p:nvSpPr>
          <p:spPr>
            <a:xfrm>
              <a:off x="0" y="96"/>
              <a:ext cx="1680" cy="1536"/>
            </a:xfrm>
            <a:prstGeom prst="rect">
              <a:avLst/>
            </a:prstGeom>
            <a:grpFill/>
            <a:ln w="9525">
              <a:noFill/>
            </a:ln>
          </p:spPr>
          <p:txBody>
            <a:bodyPr wrap="none" anchor="ctr"/>
            <a:lstStyle/>
            <a:p>
              <a:endParaRPr sz="2400" b="1" i="1">
                <a:latin typeface="宋体" panose="02010600030101010101" pitchFamily="2" charset="-122"/>
                <a:ea typeface="宋体" panose="02010600030101010101" pitchFamily="2" charset="-122"/>
              </a:endParaRPr>
            </a:p>
          </p:txBody>
        </p:sp>
        <p:grpSp>
          <p:nvGrpSpPr>
            <p:cNvPr id="18436" name="组合 18435"/>
            <p:cNvGrpSpPr/>
            <p:nvPr>
              <p:custDataLst>
                <p:tags r:id="rId11"/>
              </p:custDataLst>
            </p:nvPr>
          </p:nvGrpSpPr>
          <p:grpSpPr>
            <a:xfrm>
              <a:off x="336" y="0"/>
              <a:ext cx="1161" cy="1359"/>
              <a:chOff x="288" y="0"/>
              <a:chExt cx="1161" cy="1359"/>
            </a:xfrm>
            <a:grpFill/>
          </p:grpSpPr>
          <p:grpSp>
            <p:nvGrpSpPr>
              <p:cNvPr id="18437" name="组合 18436"/>
              <p:cNvGrpSpPr/>
              <p:nvPr>
                <p:custDataLst>
                  <p:tags r:id="rId12"/>
                </p:custDataLst>
              </p:nvPr>
            </p:nvGrpSpPr>
            <p:grpSpPr>
              <a:xfrm>
                <a:off x="296" y="336"/>
                <a:ext cx="1152" cy="1008"/>
                <a:chOff x="0" y="0"/>
                <a:chExt cx="1152" cy="1008"/>
              </a:xfrm>
              <a:grpFill/>
            </p:grpSpPr>
            <p:sp>
              <p:nvSpPr>
                <p:cNvPr id="18438" name="直接连接符 18437"/>
                <p:cNvSpPr/>
                <p:nvPr>
                  <p:custDataLst>
                    <p:tags r:id="rId13"/>
                  </p:custDataLst>
                </p:nvPr>
              </p:nvSpPr>
              <p:spPr>
                <a:xfrm>
                  <a:off x="0" y="0"/>
                  <a:ext cx="1152" cy="1008"/>
                </a:xfrm>
                <a:prstGeom prst="line">
                  <a:avLst/>
                </a:prstGeom>
                <a:grpFill/>
                <a:ln w="28575" cap="flat" cmpd="sng">
                  <a:solidFill>
                    <a:srgbClr val="00B050"/>
                  </a:solidFill>
                  <a:prstDash val="solid"/>
                  <a:headEnd type="none" w="med" len="med"/>
                  <a:tailEnd type="arrow" w="med" len="med"/>
                </a:ln>
              </p:spPr>
              <p:txBody>
                <a:bodyPr/>
                <a:lstStyle/>
                <a:p/>
              </p:txBody>
            </p:sp>
            <p:sp>
              <p:nvSpPr>
                <p:cNvPr id="18439" name="文本框 18438"/>
                <p:cNvSpPr txBox="1"/>
                <p:nvPr>
                  <p:custDataLst>
                    <p:tags r:id="rId14"/>
                  </p:custDataLst>
                </p:nvPr>
              </p:nvSpPr>
              <p:spPr>
                <a:xfrm>
                  <a:off x="456" y="668"/>
                  <a:ext cx="240" cy="291"/>
                </a:xfrm>
                <a:prstGeom prst="rect">
                  <a:avLst/>
                </a:prstGeom>
                <a:grpFill/>
                <a:ln w="9525">
                  <a:noFill/>
                </a:ln>
              </p:spPr>
              <p:txBody>
                <a:bodyPr>
                  <a:spAutoFit/>
                </a:bodyPr>
                <a:lstStyle/>
                <a:p>
                  <a:pPr algn="ctr">
                    <a:spcBef>
                      <a:spcPct val="50000"/>
                    </a:spcBef>
                  </a:pPr>
                  <a:r>
                    <a:rPr lang="en-US" altLang="zh-CN" sz="2400" b="1" i="1">
                      <a:solidFill>
                        <a:srgbClr val="FF0000"/>
                      </a:solidFill>
                      <a:latin typeface="宋体" panose="02010600030101010101" pitchFamily="2" charset="-122"/>
                      <a:ea typeface="宋体" panose="02010600030101010101" pitchFamily="2" charset="-122"/>
                    </a:rPr>
                    <a:t>a</a:t>
                  </a:r>
                  <a:endParaRPr lang="en-US" altLang="zh-CN" sz="2400" b="1" i="1">
                    <a:solidFill>
                      <a:srgbClr val="FF0000"/>
                    </a:solidFill>
                    <a:latin typeface="宋体" panose="02010600030101010101" pitchFamily="2" charset="-122"/>
                    <a:ea typeface="宋体" panose="02010600030101010101" pitchFamily="2" charset="-122"/>
                  </a:endParaRPr>
                </a:p>
              </p:txBody>
            </p:sp>
          </p:grpSp>
          <p:grpSp>
            <p:nvGrpSpPr>
              <p:cNvPr id="18440" name="组合 18439"/>
              <p:cNvGrpSpPr/>
              <p:nvPr>
                <p:custDataLst>
                  <p:tags r:id="rId15"/>
                </p:custDataLst>
              </p:nvPr>
            </p:nvGrpSpPr>
            <p:grpSpPr>
              <a:xfrm>
                <a:off x="296" y="320"/>
                <a:ext cx="389" cy="1031"/>
                <a:chOff x="296" y="0"/>
                <a:chExt cx="389" cy="1031"/>
              </a:xfrm>
              <a:grpFill/>
            </p:grpSpPr>
            <p:sp>
              <p:nvSpPr>
                <p:cNvPr id="18441" name="直接连接符 18440"/>
                <p:cNvSpPr/>
                <p:nvPr>
                  <p:custDataLst>
                    <p:tags r:id="rId16"/>
                  </p:custDataLst>
                </p:nvPr>
              </p:nvSpPr>
              <p:spPr>
                <a:xfrm flipH="1" flipV="1">
                  <a:off x="296" y="0"/>
                  <a:ext cx="0" cy="1031"/>
                </a:xfrm>
                <a:prstGeom prst="line">
                  <a:avLst/>
                </a:prstGeom>
                <a:grpFill/>
                <a:ln w="28575" cap="flat" cmpd="sng">
                  <a:solidFill>
                    <a:srgbClr val="3366FF"/>
                  </a:solidFill>
                  <a:prstDash val="solid"/>
                  <a:headEnd type="arrow" w="med" len="med"/>
                  <a:tailEnd type="none" w="med" len="med"/>
                </a:ln>
              </p:spPr>
              <p:txBody>
                <a:bodyPr/>
                <a:lstStyle/>
                <a:p/>
              </p:txBody>
            </p:sp>
            <p:sp>
              <p:nvSpPr>
                <p:cNvPr id="18442" name="文本框 18441"/>
                <p:cNvSpPr txBox="1"/>
                <p:nvPr>
                  <p:custDataLst>
                    <p:tags r:id="rId17"/>
                  </p:custDataLst>
                </p:nvPr>
              </p:nvSpPr>
              <p:spPr>
                <a:xfrm>
                  <a:off x="349" y="583"/>
                  <a:ext cx="336" cy="291"/>
                </a:xfrm>
                <a:prstGeom prst="rect">
                  <a:avLst/>
                </a:prstGeom>
                <a:grpFill/>
                <a:ln w="9525">
                  <a:noFill/>
                </a:ln>
              </p:spPr>
              <p:txBody>
                <a:bodyPr>
                  <a:spAutoFit/>
                </a:bodyPr>
                <a:lstStyle/>
                <a:p>
                  <a:pPr algn="ctr">
                    <a:spcBef>
                      <a:spcPct val="50000"/>
                    </a:spcBef>
                  </a:pPr>
                  <a:r>
                    <a:rPr lang="en-US" altLang="zh-CN" sz="2400" b="1" i="1">
                      <a:solidFill>
                        <a:srgbClr val="3366FF"/>
                      </a:solidFill>
                      <a:latin typeface="宋体" panose="02010600030101010101" pitchFamily="2" charset="-122"/>
                      <a:ea typeface="宋体" panose="02010600030101010101" pitchFamily="2" charset="-122"/>
                    </a:rPr>
                    <a:t>a</a:t>
                  </a:r>
                  <a:r>
                    <a:rPr lang="en-US" altLang="zh-CN" sz="2400" b="1" i="1" baseline="-25000">
                      <a:solidFill>
                        <a:srgbClr val="3366FF"/>
                      </a:solidFill>
                      <a:latin typeface="宋体" panose="02010600030101010101" pitchFamily="2" charset="-122"/>
                      <a:ea typeface="宋体" panose="02010600030101010101" pitchFamily="2" charset="-122"/>
                    </a:rPr>
                    <a:t>1</a:t>
                  </a:r>
                  <a:endParaRPr lang="en-US" altLang="zh-CN" sz="2400" b="1" i="1" baseline="-25000">
                    <a:solidFill>
                      <a:srgbClr val="3366FF"/>
                    </a:solidFill>
                    <a:latin typeface="宋体" panose="02010600030101010101" pitchFamily="2" charset="-122"/>
                    <a:ea typeface="宋体" panose="02010600030101010101" pitchFamily="2" charset="-122"/>
                  </a:endParaRPr>
                </a:p>
              </p:txBody>
            </p:sp>
          </p:grpSp>
          <p:grpSp>
            <p:nvGrpSpPr>
              <p:cNvPr id="18443" name="组合 18442"/>
              <p:cNvGrpSpPr/>
              <p:nvPr>
                <p:custDataLst>
                  <p:tags r:id="rId18"/>
                </p:custDataLst>
              </p:nvPr>
            </p:nvGrpSpPr>
            <p:grpSpPr>
              <a:xfrm>
                <a:off x="288" y="0"/>
                <a:ext cx="1161" cy="328"/>
                <a:chOff x="0" y="0"/>
                <a:chExt cx="1161" cy="328"/>
              </a:xfrm>
              <a:grpFill/>
            </p:grpSpPr>
            <p:sp>
              <p:nvSpPr>
                <p:cNvPr id="18444" name="直接连接符 18443"/>
                <p:cNvSpPr/>
                <p:nvPr>
                  <p:custDataLst>
                    <p:tags r:id="rId19"/>
                  </p:custDataLst>
                </p:nvPr>
              </p:nvSpPr>
              <p:spPr>
                <a:xfrm>
                  <a:off x="0" y="328"/>
                  <a:ext cx="1161" cy="0"/>
                </a:xfrm>
                <a:prstGeom prst="line">
                  <a:avLst/>
                </a:prstGeom>
                <a:grpFill/>
                <a:ln w="28575" cap="flat" cmpd="sng">
                  <a:solidFill>
                    <a:srgbClr val="3366FF"/>
                  </a:solidFill>
                  <a:prstDash val="solid"/>
                  <a:headEnd type="none" w="med" len="med"/>
                  <a:tailEnd type="arrow" w="med" len="med"/>
                </a:ln>
              </p:spPr>
              <p:txBody>
                <a:bodyPr/>
                <a:lstStyle/>
                <a:p/>
              </p:txBody>
            </p:sp>
            <p:sp>
              <p:nvSpPr>
                <p:cNvPr id="18445" name="文本框 18444"/>
                <p:cNvSpPr txBox="1"/>
                <p:nvPr>
                  <p:custDataLst>
                    <p:tags r:id="rId20"/>
                  </p:custDataLst>
                </p:nvPr>
              </p:nvSpPr>
              <p:spPr>
                <a:xfrm>
                  <a:off x="824" y="0"/>
                  <a:ext cx="336" cy="291"/>
                </a:xfrm>
                <a:prstGeom prst="rect">
                  <a:avLst/>
                </a:prstGeom>
                <a:grpFill/>
                <a:ln w="9525">
                  <a:noFill/>
                </a:ln>
              </p:spPr>
              <p:txBody>
                <a:bodyPr>
                  <a:spAutoFit/>
                </a:bodyPr>
                <a:lstStyle/>
                <a:p>
                  <a:pPr algn="ctr">
                    <a:spcBef>
                      <a:spcPct val="50000"/>
                    </a:spcBef>
                  </a:pPr>
                  <a:r>
                    <a:rPr lang="en-US" altLang="zh-CN" sz="2400" b="1" i="1">
                      <a:solidFill>
                        <a:srgbClr val="3366FF"/>
                      </a:solidFill>
                      <a:latin typeface="宋体" panose="02010600030101010101" pitchFamily="2" charset="-122"/>
                      <a:ea typeface="宋体" panose="02010600030101010101" pitchFamily="2" charset="-122"/>
                    </a:rPr>
                    <a:t>a</a:t>
                  </a:r>
                  <a:r>
                    <a:rPr lang="en-US" altLang="zh-CN" sz="2400" b="1" i="1" baseline="-25000">
                      <a:solidFill>
                        <a:srgbClr val="3366FF"/>
                      </a:solidFill>
                      <a:latin typeface="宋体" panose="02010600030101010101" pitchFamily="2" charset="-122"/>
                      <a:ea typeface="宋体" panose="02010600030101010101" pitchFamily="2" charset="-122"/>
                    </a:rPr>
                    <a:t>2</a:t>
                  </a:r>
                  <a:endParaRPr lang="en-US" altLang="zh-CN" sz="2400" b="1" i="1" baseline="-25000">
                    <a:solidFill>
                      <a:srgbClr val="3366FF"/>
                    </a:solidFill>
                    <a:latin typeface="宋体" panose="02010600030101010101" pitchFamily="2" charset="-122"/>
                    <a:ea typeface="宋体" panose="02010600030101010101" pitchFamily="2" charset="-122"/>
                  </a:endParaRPr>
                </a:p>
              </p:txBody>
            </p:sp>
          </p:grpSp>
          <p:sp>
            <p:nvSpPr>
              <p:cNvPr id="18446" name="直接连接符 18445"/>
              <p:cNvSpPr/>
              <p:nvPr>
                <p:custDataLst>
                  <p:tags r:id="rId21"/>
                </p:custDataLst>
              </p:nvPr>
            </p:nvSpPr>
            <p:spPr>
              <a:xfrm>
                <a:off x="288" y="1344"/>
                <a:ext cx="1161" cy="0"/>
              </a:xfrm>
              <a:prstGeom prst="line">
                <a:avLst/>
              </a:prstGeom>
              <a:grpFill/>
              <a:ln w="19050" cap="flat" cmpd="sng">
                <a:solidFill>
                  <a:schemeClr val="tx1"/>
                </a:solidFill>
                <a:prstDash val="dash"/>
                <a:headEnd type="none" w="med" len="med"/>
                <a:tailEnd type="none" w="med" len="med"/>
              </a:ln>
            </p:spPr>
            <p:txBody>
              <a:bodyPr/>
              <a:lstStyle/>
              <a:p/>
            </p:txBody>
          </p:sp>
          <p:sp>
            <p:nvSpPr>
              <p:cNvPr id="18447" name="直接连接符 18446"/>
              <p:cNvSpPr/>
              <p:nvPr>
                <p:custDataLst>
                  <p:tags r:id="rId22"/>
                </p:custDataLst>
              </p:nvPr>
            </p:nvSpPr>
            <p:spPr>
              <a:xfrm flipH="1" flipV="1">
                <a:off x="1448" y="328"/>
                <a:ext cx="0" cy="1031"/>
              </a:xfrm>
              <a:prstGeom prst="line">
                <a:avLst/>
              </a:prstGeom>
              <a:grpFill/>
              <a:ln w="19050" cap="flat" cmpd="sng">
                <a:solidFill>
                  <a:schemeClr val="tx1"/>
                </a:solidFill>
                <a:prstDash val="dash"/>
                <a:headEnd type="none" w="med" len="med"/>
                <a:tailEnd type="none" w="med" len="med"/>
              </a:ln>
            </p:spPr>
            <p:txBody>
              <a:bodyPr/>
              <a:lstStyle/>
              <a:p/>
            </p:txBody>
          </p:sp>
        </p:grpSp>
      </p:grpSp>
      <p:grpSp>
        <p:nvGrpSpPr>
          <p:cNvPr id="18448" name="组合 18447"/>
          <p:cNvGrpSpPr/>
          <p:nvPr>
            <p:custDataLst>
              <p:tags r:id="rId23"/>
            </p:custDataLst>
          </p:nvPr>
        </p:nvGrpSpPr>
        <p:grpSpPr>
          <a:xfrm>
            <a:off x="4413414" y="2668952"/>
            <a:ext cx="2432379" cy="2432379"/>
            <a:chOff x="0" y="0"/>
            <a:chExt cx="1536" cy="1536"/>
          </a:xfrm>
          <a:solidFill>
            <a:schemeClr val="bg1"/>
          </a:solidFill>
        </p:grpSpPr>
        <p:sp>
          <p:nvSpPr>
            <p:cNvPr id="18449" name="矩形 18448"/>
            <p:cNvSpPr/>
            <p:nvPr>
              <p:custDataLst>
                <p:tags r:id="rId24"/>
              </p:custDataLst>
            </p:nvPr>
          </p:nvSpPr>
          <p:spPr>
            <a:xfrm>
              <a:off x="0" y="0"/>
              <a:ext cx="1536" cy="1536"/>
            </a:xfrm>
            <a:prstGeom prst="rect">
              <a:avLst/>
            </a:prstGeom>
            <a:grpFill/>
            <a:ln w="9525">
              <a:noFill/>
            </a:ln>
          </p:spPr>
          <p:txBody>
            <a:bodyPr wrap="none" anchor="ctr"/>
            <a:lstStyle/>
            <a:p>
              <a:endParaRPr sz="2400" b="1" i="1">
                <a:latin typeface="宋体" panose="02010600030101010101" pitchFamily="2" charset="-122"/>
                <a:ea typeface="宋体" panose="02010600030101010101" pitchFamily="2" charset="-122"/>
              </a:endParaRPr>
            </a:p>
          </p:txBody>
        </p:sp>
        <p:grpSp>
          <p:nvGrpSpPr>
            <p:cNvPr id="18450" name="组合 18449"/>
            <p:cNvGrpSpPr/>
            <p:nvPr>
              <p:custDataLst>
                <p:tags r:id="rId25"/>
              </p:custDataLst>
            </p:nvPr>
          </p:nvGrpSpPr>
          <p:grpSpPr>
            <a:xfrm>
              <a:off x="213" y="283"/>
              <a:ext cx="1131" cy="980"/>
              <a:chOff x="-19" y="-5"/>
              <a:chExt cx="1131" cy="980"/>
            </a:xfrm>
            <a:grpFill/>
          </p:grpSpPr>
          <p:grpSp>
            <p:nvGrpSpPr>
              <p:cNvPr id="18451" name="组合 18450"/>
              <p:cNvGrpSpPr/>
              <p:nvPr>
                <p:custDataLst>
                  <p:tags r:id="rId26"/>
                </p:custDataLst>
              </p:nvPr>
            </p:nvGrpSpPr>
            <p:grpSpPr>
              <a:xfrm>
                <a:off x="-19" y="-5"/>
                <a:ext cx="484" cy="972"/>
                <a:chOff x="-27" y="-5"/>
                <a:chExt cx="484" cy="972"/>
              </a:xfrm>
              <a:grpFill/>
            </p:grpSpPr>
            <p:sp>
              <p:nvSpPr>
                <p:cNvPr id="18452" name="直接连接符 18451"/>
                <p:cNvSpPr/>
                <p:nvPr>
                  <p:custDataLst>
                    <p:tags r:id="rId27"/>
                  </p:custDataLst>
                </p:nvPr>
              </p:nvSpPr>
              <p:spPr>
                <a:xfrm flipV="1">
                  <a:off x="0" y="39"/>
                  <a:ext cx="457" cy="928"/>
                </a:xfrm>
                <a:prstGeom prst="line">
                  <a:avLst/>
                </a:prstGeom>
                <a:grpFill/>
                <a:ln w="28575" cap="flat" cmpd="sng">
                  <a:solidFill>
                    <a:srgbClr val="3366FF"/>
                  </a:solidFill>
                  <a:prstDash val="solid"/>
                  <a:headEnd type="none" w="med" len="med"/>
                  <a:tailEnd type="arrow" w="med" len="med"/>
                </a:ln>
              </p:spPr>
              <p:txBody>
                <a:bodyPr/>
                <a:lstStyle/>
                <a:p/>
              </p:txBody>
            </p:sp>
            <p:sp>
              <p:nvSpPr>
                <p:cNvPr id="18453" name="文本框 18452"/>
                <p:cNvSpPr txBox="1"/>
                <p:nvPr>
                  <p:custDataLst>
                    <p:tags r:id="rId28"/>
                  </p:custDataLst>
                </p:nvPr>
              </p:nvSpPr>
              <p:spPr>
                <a:xfrm>
                  <a:off x="-27" y="-5"/>
                  <a:ext cx="336" cy="291"/>
                </a:xfrm>
                <a:prstGeom prst="rect">
                  <a:avLst/>
                </a:prstGeom>
                <a:grpFill/>
                <a:ln w="9525">
                  <a:noFill/>
                </a:ln>
              </p:spPr>
              <p:txBody>
                <a:bodyPr>
                  <a:spAutoFit/>
                </a:bodyPr>
                <a:lstStyle/>
                <a:p>
                  <a:pPr algn="ctr">
                    <a:spcBef>
                      <a:spcPct val="50000"/>
                    </a:spcBef>
                  </a:pPr>
                  <a:r>
                    <a:rPr lang="en-US" altLang="zh-CN" sz="2400" b="1" i="1">
                      <a:solidFill>
                        <a:srgbClr val="3366FF"/>
                      </a:solidFill>
                      <a:latin typeface="宋体" panose="02010600030101010101" pitchFamily="2" charset="-122"/>
                      <a:ea typeface="宋体" panose="02010600030101010101" pitchFamily="2" charset="-122"/>
                    </a:rPr>
                    <a:t>v</a:t>
                  </a:r>
                  <a:r>
                    <a:rPr lang="en-US" altLang="zh-CN" sz="2400" b="1" i="1" baseline="-25000">
                      <a:solidFill>
                        <a:srgbClr val="3366FF"/>
                      </a:solidFill>
                      <a:latin typeface="宋体" panose="02010600030101010101" pitchFamily="2" charset="-122"/>
                      <a:ea typeface="宋体" panose="02010600030101010101" pitchFamily="2" charset="-122"/>
                    </a:rPr>
                    <a:t>1</a:t>
                  </a:r>
                  <a:endParaRPr lang="en-US" altLang="zh-CN" sz="2400" b="1" i="1" baseline="-25000">
                    <a:solidFill>
                      <a:srgbClr val="3366FF"/>
                    </a:solidFill>
                    <a:latin typeface="宋体" panose="02010600030101010101" pitchFamily="2" charset="-122"/>
                    <a:ea typeface="宋体" panose="02010600030101010101" pitchFamily="2" charset="-122"/>
                  </a:endParaRPr>
                </a:p>
              </p:txBody>
            </p:sp>
          </p:grpSp>
          <p:grpSp>
            <p:nvGrpSpPr>
              <p:cNvPr id="18454" name="组合 18453"/>
              <p:cNvGrpSpPr/>
              <p:nvPr>
                <p:custDataLst>
                  <p:tags r:id="rId29"/>
                </p:custDataLst>
              </p:nvPr>
            </p:nvGrpSpPr>
            <p:grpSpPr>
              <a:xfrm>
                <a:off x="0" y="626"/>
                <a:ext cx="672" cy="334"/>
                <a:chOff x="0" y="-286"/>
                <a:chExt cx="672" cy="334"/>
              </a:xfrm>
              <a:grpFill/>
            </p:grpSpPr>
            <p:sp>
              <p:nvSpPr>
                <p:cNvPr id="18455" name="直接连接符 18454"/>
                <p:cNvSpPr/>
                <p:nvPr>
                  <p:custDataLst>
                    <p:tags r:id="rId30"/>
                  </p:custDataLst>
                </p:nvPr>
              </p:nvSpPr>
              <p:spPr>
                <a:xfrm>
                  <a:off x="0" y="48"/>
                  <a:ext cx="672" cy="0"/>
                </a:xfrm>
                <a:prstGeom prst="line">
                  <a:avLst/>
                </a:prstGeom>
                <a:grpFill/>
                <a:ln w="28575" cap="flat" cmpd="sng">
                  <a:solidFill>
                    <a:srgbClr val="3366FF"/>
                  </a:solidFill>
                  <a:prstDash val="solid"/>
                  <a:headEnd type="none" w="med" len="med"/>
                  <a:tailEnd type="arrow" w="med" len="med"/>
                </a:ln>
              </p:spPr>
              <p:txBody>
                <a:bodyPr/>
                <a:lstStyle/>
                <a:p/>
              </p:txBody>
            </p:sp>
            <p:sp>
              <p:nvSpPr>
                <p:cNvPr id="18456" name="文本框 18455"/>
                <p:cNvSpPr txBox="1"/>
                <p:nvPr>
                  <p:custDataLst>
                    <p:tags r:id="rId31"/>
                  </p:custDataLst>
                </p:nvPr>
              </p:nvSpPr>
              <p:spPr>
                <a:xfrm>
                  <a:off x="328" y="-286"/>
                  <a:ext cx="336" cy="291"/>
                </a:xfrm>
                <a:prstGeom prst="rect">
                  <a:avLst/>
                </a:prstGeom>
                <a:grpFill/>
                <a:ln w="9525">
                  <a:noFill/>
                </a:ln>
              </p:spPr>
              <p:txBody>
                <a:bodyPr>
                  <a:spAutoFit/>
                </a:bodyPr>
                <a:lstStyle/>
                <a:p>
                  <a:pPr algn="ctr">
                    <a:spcBef>
                      <a:spcPct val="50000"/>
                    </a:spcBef>
                  </a:pPr>
                  <a:r>
                    <a:rPr lang="en-US" altLang="zh-CN" sz="2400" b="1" i="1">
                      <a:solidFill>
                        <a:srgbClr val="3366FF"/>
                      </a:solidFill>
                      <a:latin typeface="宋体" panose="02010600030101010101" pitchFamily="2" charset="-122"/>
                      <a:ea typeface="宋体" panose="02010600030101010101" pitchFamily="2" charset="-122"/>
                    </a:rPr>
                    <a:t>v</a:t>
                  </a:r>
                  <a:r>
                    <a:rPr lang="en-US" altLang="zh-CN" sz="2400" b="1" i="1" baseline="-25000">
                      <a:solidFill>
                        <a:srgbClr val="3366FF"/>
                      </a:solidFill>
                      <a:latin typeface="宋体" panose="02010600030101010101" pitchFamily="2" charset="-122"/>
                      <a:ea typeface="宋体" panose="02010600030101010101" pitchFamily="2" charset="-122"/>
                    </a:rPr>
                    <a:t>2</a:t>
                  </a:r>
                  <a:endParaRPr lang="en-US" altLang="zh-CN" sz="2400" b="1" i="1" baseline="-25000">
                    <a:solidFill>
                      <a:srgbClr val="3366FF"/>
                    </a:solidFill>
                    <a:latin typeface="宋体" panose="02010600030101010101" pitchFamily="2" charset="-122"/>
                    <a:ea typeface="宋体" panose="02010600030101010101" pitchFamily="2" charset="-122"/>
                  </a:endParaRPr>
                </a:p>
              </p:txBody>
            </p:sp>
          </p:grpSp>
          <p:sp>
            <p:nvSpPr>
              <p:cNvPr id="18457" name="直接连接符 18456"/>
              <p:cNvSpPr/>
              <p:nvPr>
                <p:custDataLst>
                  <p:tags r:id="rId32"/>
                </p:custDataLst>
              </p:nvPr>
            </p:nvSpPr>
            <p:spPr>
              <a:xfrm>
                <a:off x="464" y="48"/>
                <a:ext cx="600" cy="0"/>
              </a:xfrm>
              <a:prstGeom prst="line">
                <a:avLst/>
              </a:prstGeom>
              <a:grpFill/>
              <a:ln w="19050" cap="flat" cmpd="sng">
                <a:solidFill>
                  <a:schemeClr val="tx1"/>
                </a:solidFill>
                <a:prstDash val="dash"/>
                <a:headEnd type="none" w="med" len="med"/>
                <a:tailEnd type="none" w="med" len="med"/>
              </a:ln>
            </p:spPr>
            <p:txBody>
              <a:bodyPr/>
              <a:lstStyle/>
              <a:p/>
            </p:txBody>
          </p:sp>
          <p:grpSp>
            <p:nvGrpSpPr>
              <p:cNvPr id="18458" name="组合 18457"/>
              <p:cNvGrpSpPr/>
              <p:nvPr>
                <p:custDataLst>
                  <p:tags r:id="rId33"/>
                </p:custDataLst>
              </p:nvPr>
            </p:nvGrpSpPr>
            <p:grpSpPr>
              <a:xfrm>
                <a:off x="16" y="39"/>
                <a:ext cx="1096" cy="913"/>
                <a:chOff x="0" y="0"/>
                <a:chExt cx="1096" cy="913"/>
              </a:xfrm>
              <a:grpFill/>
            </p:grpSpPr>
            <p:sp>
              <p:nvSpPr>
                <p:cNvPr id="18459" name="文本框 18458"/>
                <p:cNvSpPr txBox="1"/>
                <p:nvPr>
                  <p:custDataLst>
                    <p:tags r:id="rId34"/>
                  </p:custDataLst>
                </p:nvPr>
              </p:nvSpPr>
              <p:spPr>
                <a:xfrm>
                  <a:off x="664" y="192"/>
                  <a:ext cx="240" cy="291"/>
                </a:xfrm>
                <a:prstGeom prst="rect">
                  <a:avLst/>
                </a:prstGeom>
                <a:grpFill/>
                <a:ln w="9525">
                  <a:noFill/>
                </a:ln>
              </p:spPr>
              <p:txBody>
                <a:bodyPr>
                  <a:spAutoFit/>
                </a:bodyPr>
                <a:lstStyle/>
                <a:p>
                  <a:pPr algn="ctr">
                    <a:spcBef>
                      <a:spcPct val="50000"/>
                    </a:spcBef>
                  </a:pPr>
                  <a:r>
                    <a:rPr lang="en-US" altLang="zh-CN" sz="2400" b="1" i="1">
                      <a:solidFill>
                        <a:srgbClr val="FF0000"/>
                      </a:solidFill>
                      <a:latin typeface="宋体" panose="02010600030101010101" pitchFamily="2" charset="-122"/>
                      <a:ea typeface="宋体" panose="02010600030101010101" pitchFamily="2" charset="-122"/>
                    </a:rPr>
                    <a:t>v</a:t>
                  </a:r>
                  <a:endParaRPr lang="en-US" altLang="zh-CN" sz="2400" b="1" i="1">
                    <a:solidFill>
                      <a:srgbClr val="FF0000"/>
                    </a:solidFill>
                    <a:latin typeface="宋体" panose="02010600030101010101" pitchFamily="2" charset="-122"/>
                    <a:ea typeface="宋体" panose="02010600030101010101" pitchFamily="2" charset="-122"/>
                  </a:endParaRPr>
                </a:p>
              </p:txBody>
            </p:sp>
            <p:sp>
              <p:nvSpPr>
                <p:cNvPr id="18460" name="直接连接符 18459"/>
                <p:cNvSpPr/>
                <p:nvPr>
                  <p:custDataLst>
                    <p:tags r:id="rId35"/>
                  </p:custDataLst>
                </p:nvPr>
              </p:nvSpPr>
              <p:spPr>
                <a:xfrm flipV="1">
                  <a:off x="0" y="0"/>
                  <a:ext cx="1096" cy="913"/>
                </a:xfrm>
                <a:prstGeom prst="line">
                  <a:avLst/>
                </a:prstGeom>
                <a:grpFill/>
                <a:ln w="28575" cap="flat" cmpd="sng">
                  <a:solidFill>
                    <a:srgbClr val="00B050"/>
                  </a:solidFill>
                  <a:prstDash val="solid"/>
                  <a:headEnd type="none" w="med" len="med"/>
                  <a:tailEnd type="arrow" w="med" len="med"/>
                </a:ln>
              </p:spPr>
              <p:txBody>
                <a:bodyPr/>
                <a:lstStyle/>
                <a:p/>
              </p:txBody>
            </p:sp>
          </p:grpSp>
          <p:sp>
            <p:nvSpPr>
              <p:cNvPr id="18461" name="直接连接符 18460"/>
              <p:cNvSpPr/>
              <p:nvPr>
                <p:custDataLst>
                  <p:tags r:id="rId36"/>
                </p:custDataLst>
              </p:nvPr>
            </p:nvSpPr>
            <p:spPr>
              <a:xfrm flipV="1">
                <a:off x="648" y="47"/>
                <a:ext cx="457" cy="928"/>
              </a:xfrm>
              <a:prstGeom prst="line">
                <a:avLst/>
              </a:prstGeom>
              <a:grpFill/>
              <a:ln w="19050" cap="flat" cmpd="sng">
                <a:solidFill>
                  <a:schemeClr val="tx1"/>
                </a:solidFill>
                <a:prstDash val="dash"/>
                <a:headEnd type="none" w="med" len="med"/>
                <a:tailEnd type="none" w="med" len="med"/>
              </a:ln>
            </p:spPr>
            <p:txBody>
              <a:bodyPr/>
              <a:lstStyle/>
              <a:p/>
            </p:txBody>
          </p:sp>
        </p:grpSp>
      </p:grpSp>
      <p:grpSp>
        <p:nvGrpSpPr>
          <p:cNvPr id="18464" name="组合 18463"/>
          <p:cNvGrpSpPr/>
          <p:nvPr>
            <p:custDataLst>
              <p:tags r:id="rId37"/>
            </p:custDataLst>
          </p:nvPr>
        </p:nvGrpSpPr>
        <p:grpSpPr>
          <a:xfrm>
            <a:off x="1500011" y="2649879"/>
            <a:ext cx="2660415" cy="2559066"/>
            <a:chOff x="0" y="0"/>
            <a:chExt cx="1680" cy="1616"/>
          </a:xfrm>
          <a:solidFill>
            <a:schemeClr val="bg1"/>
          </a:solidFill>
        </p:grpSpPr>
        <p:sp>
          <p:nvSpPr>
            <p:cNvPr id="18465" name="矩形 18464"/>
            <p:cNvSpPr/>
            <p:nvPr>
              <p:custDataLst>
                <p:tags r:id="rId38"/>
              </p:custDataLst>
            </p:nvPr>
          </p:nvSpPr>
          <p:spPr>
            <a:xfrm>
              <a:off x="0" y="48"/>
              <a:ext cx="1680" cy="1536"/>
            </a:xfrm>
            <a:prstGeom prst="rect">
              <a:avLst/>
            </a:prstGeom>
            <a:grpFill/>
            <a:ln w="9525">
              <a:noFill/>
            </a:ln>
          </p:spPr>
          <p:txBody>
            <a:bodyPr wrap="none" anchor="ctr"/>
            <a:lstStyle/>
            <a:p>
              <a:endParaRPr sz="2400" b="1" i="1">
                <a:latin typeface="宋体" panose="02010600030101010101" pitchFamily="2" charset="-122"/>
                <a:ea typeface="宋体" panose="02010600030101010101" pitchFamily="2" charset="-122"/>
              </a:endParaRPr>
            </a:p>
          </p:txBody>
        </p:sp>
        <p:grpSp>
          <p:nvGrpSpPr>
            <p:cNvPr id="18466" name="组合 18465"/>
            <p:cNvGrpSpPr/>
            <p:nvPr>
              <p:custDataLst>
                <p:tags r:id="rId39"/>
              </p:custDataLst>
            </p:nvPr>
          </p:nvGrpSpPr>
          <p:grpSpPr>
            <a:xfrm>
              <a:off x="8" y="0"/>
              <a:ext cx="1672" cy="1616"/>
              <a:chOff x="-40" y="0"/>
              <a:chExt cx="1672" cy="1616"/>
            </a:xfrm>
            <a:grpFill/>
          </p:grpSpPr>
          <p:sp>
            <p:nvSpPr>
              <p:cNvPr id="18467" name="文本框 18466"/>
              <p:cNvSpPr txBox="1"/>
              <p:nvPr>
                <p:custDataLst>
                  <p:tags r:id="rId40"/>
                </p:custDataLst>
              </p:nvPr>
            </p:nvSpPr>
            <p:spPr>
              <a:xfrm>
                <a:off x="104" y="1240"/>
                <a:ext cx="240" cy="291"/>
              </a:xfrm>
              <a:prstGeom prst="rect">
                <a:avLst/>
              </a:prstGeom>
              <a:grpFill/>
              <a:ln w="9525">
                <a:noFill/>
              </a:ln>
            </p:spPr>
            <p:txBody>
              <a:bodyPr>
                <a:spAutoFit/>
              </a:bodyPr>
              <a:lstStyle/>
              <a:p>
                <a:pPr algn="ctr">
                  <a:spcBef>
                    <a:spcPct val="50000"/>
                  </a:spcBef>
                </a:pPr>
                <a:r>
                  <a:rPr lang="en-US" altLang="zh-CN" sz="2400" b="1" i="1">
                    <a:latin typeface="宋体" panose="02010600030101010101" pitchFamily="2" charset="-122"/>
                    <a:ea typeface="宋体" panose="02010600030101010101" pitchFamily="2" charset="-122"/>
                  </a:rPr>
                  <a:t>A</a:t>
                </a:r>
                <a:endParaRPr lang="en-US" altLang="zh-CN" sz="2400" b="1" i="1">
                  <a:latin typeface="宋体" panose="02010600030101010101" pitchFamily="2" charset="-122"/>
                  <a:ea typeface="宋体" panose="02010600030101010101" pitchFamily="2" charset="-122"/>
                </a:endParaRPr>
              </a:p>
            </p:txBody>
          </p:sp>
          <p:sp>
            <p:nvSpPr>
              <p:cNvPr id="18468" name="文本框 18467"/>
              <p:cNvSpPr txBox="1"/>
              <p:nvPr>
                <p:custDataLst>
                  <p:tags r:id="rId41"/>
                </p:custDataLst>
              </p:nvPr>
            </p:nvSpPr>
            <p:spPr>
              <a:xfrm>
                <a:off x="1392" y="0"/>
                <a:ext cx="240" cy="291"/>
              </a:xfrm>
              <a:prstGeom prst="rect">
                <a:avLst/>
              </a:prstGeom>
              <a:grpFill/>
              <a:ln w="9525">
                <a:noFill/>
              </a:ln>
            </p:spPr>
            <p:txBody>
              <a:bodyPr>
                <a:spAutoFit/>
              </a:bodyPr>
              <a:lstStyle/>
              <a:p>
                <a:pPr algn="ctr">
                  <a:spcBef>
                    <a:spcPct val="50000"/>
                  </a:spcBef>
                </a:pPr>
                <a:r>
                  <a:rPr lang="en-US" altLang="zh-CN" sz="2400" b="1" i="1">
                    <a:latin typeface="宋体" panose="02010600030101010101" pitchFamily="2" charset="-122"/>
                    <a:ea typeface="宋体" panose="02010600030101010101" pitchFamily="2" charset="-122"/>
                  </a:rPr>
                  <a:t>B</a:t>
                </a:r>
                <a:endParaRPr lang="en-US" altLang="zh-CN" sz="2400" b="1" i="1">
                  <a:latin typeface="宋体" panose="02010600030101010101" pitchFamily="2" charset="-122"/>
                  <a:ea typeface="宋体" panose="02010600030101010101" pitchFamily="2" charset="-122"/>
                </a:endParaRPr>
              </a:p>
            </p:txBody>
          </p:sp>
          <p:grpSp>
            <p:nvGrpSpPr>
              <p:cNvPr id="18469" name="组合 18468"/>
              <p:cNvGrpSpPr/>
              <p:nvPr>
                <p:custDataLst>
                  <p:tags r:id="rId42"/>
                </p:custDataLst>
              </p:nvPr>
            </p:nvGrpSpPr>
            <p:grpSpPr>
              <a:xfrm>
                <a:off x="304" y="288"/>
                <a:ext cx="1144" cy="1000"/>
                <a:chOff x="0" y="0"/>
                <a:chExt cx="1144" cy="1000"/>
              </a:xfrm>
              <a:grpFill/>
            </p:grpSpPr>
            <p:sp>
              <p:nvSpPr>
                <p:cNvPr id="18470" name="直接连接符 18469"/>
                <p:cNvSpPr/>
                <p:nvPr>
                  <p:custDataLst>
                    <p:tags r:id="rId43"/>
                  </p:custDataLst>
                </p:nvPr>
              </p:nvSpPr>
              <p:spPr>
                <a:xfrm flipV="1">
                  <a:off x="0" y="0"/>
                  <a:ext cx="1144" cy="1000"/>
                </a:xfrm>
                <a:prstGeom prst="line">
                  <a:avLst/>
                </a:prstGeom>
                <a:grpFill/>
                <a:ln w="28575" cap="flat" cmpd="sng">
                  <a:solidFill>
                    <a:srgbClr val="00B050"/>
                  </a:solidFill>
                  <a:prstDash val="solid"/>
                  <a:headEnd type="none" w="med" len="med"/>
                  <a:tailEnd type="arrow" w="med" len="med"/>
                </a:ln>
              </p:spPr>
              <p:txBody>
                <a:bodyPr/>
                <a:lstStyle/>
                <a:p/>
              </p:txBody>
            </p:sp>
            <p:sp>
              <p:nvSpPr>
                <p:cNvPr id="18471" name="文本框 18470"/>
                <p:cNvSpPr txBox="1"/>
                <p:nvPr>
                  <p:custDataLst>
                    <p:tags r:id="rId44"/>
                  </p:custDataLst>
                </p:nvPr>
              </p:nvSpPr>
              <p:spPr>
                <a:xfrm>
                  <a:off x="848" y="279"/>
                  <a:ext cx="240" cy="291"/>
                </a:xfrm>
                <a:prstGeom prst="rect">
                  <a:avLst/>
                </a:prstGeom>
                <a:grpFill/>
                <a:ln w="9525">
                  <a:noFill/>
                </a:ln>
              </p:spPr>
              <p:txBody>
                <a:bodyPr>
                  <a:spAutoFit/>
                </a:bodyPr>
                <a:lstStyle/>
                <a:p>
                  <a:pPr algn="ctr">
                    <a:spcBef>
                      <a:spcPct val="50000"/>
                    </a:spcBef>
                  </a:pPr>
                  <a:r>
                    <a:rPr lang="en-US" altLang="zh-CN" sz="2400" b="1" i="1">
                      <a:solidFill>
                        <a:srgbClr val="FF0000"/>
                      </a:solidFill>
                      <a:latin typeface="宋体" panose="02010600030101010101" pitchFamily="2" charset="-122"/>
                      <a:ea typeface="宋体" panose="02010600030101010101" pitchFamily="2" charset="-122"/>
                    </a:rPr>
                    <a:t>x</a:t>
                  </a:r>
                  <a:endParaRPr lang="en-US" altLang="zh-CN" sz="2400" b="1" i="1">
                    <a:solidFill>
                      <a:srgbClr val="FF0000"/>
                    </a:solidFill>
                    <a:latin typeface="宋体" panose="02010600030101010101" pitchFamily="2" charset="-122"/>
                    <a:ea typeface="宋体" panose="02010600030101010101" pitchFamily="2" charset="-122"/>
                  </a:endParaRPr>
                </a:p>
              </p:txBody>
            </p:sp>
          </p:grpSp>
          <p:grpSp>
            <p:nvGrpSpPr>
              <p:cNvPr id="18472" name="组合 18471"/>
              <p:cNvGrpSpPr/>
              <p:nvPr>
                <p:custDataLst>
                  <p:tags r:id="rId45"/>
                </p:custDataLst>
              </p:nvPr>
            </p:nvGrpSpPr>
            <p:grpSpPr>
              <a:xfrm>
                <a:off x="-40" y="218"/>
                <a:ext cx="336" cy="1085"/>
                <a:chOff x="-40" y="-22"/>
                <a:chExt cx="336" cy="1085"/>
              </a:xfrm>
              <a:grpFill/>
            </p:grpSpPr>
            <p:sp>
              <p:nvSpPr>
                <p:cNvPr id="18473" name="直接连接符 18472"/>
                <p:cNvSpPr/>
                <p:nvPr>
                  <p:custDataLst>
                    <p:tags r:id="rId46"/>
                  </p:custDataLst>
                </p:nvPr>
              </p:nvSpPr>
              <p:spPr>
                <a:xfrm flipH="1" flipV="1">
                  <a:off x="296" y="32"/>
                  <a:ext cx="0" cy="1031"/>
                </a:xfrm>
                <a:prstGeom prst="line">
                  <a:avLst/>
                </a:prstGeom>
                <a:grpFill/>
                <a:ln w="28575" cap="flat" cmpd="sng">
                  <a:solidFill>
                    <a:srgbClr val="3366FF"/>
                  </a:solidFill>
                  <a:prstDash val="solid"/>
                  <a:headEnd type="none" w="med" len="med"/>
                  <a:tailEnd type="arrow" w="med" len="med"/>
                </a:ln>
              </p:spPr>
              <p:txBody>
                <a:bodyPr/>
                <a:lstStyle/>
                <a:p/>
              </p:txBody>
            </p:sp>
            <p:sp>
              <p:nvSpPr>
                <p:cNvPr id="18474" name="文本框 18473"/>
                <p:cNvSpPr txBox="1"/>
                <p:nvPr>
                  <p:custDataLst>
                    <p:tags r:id="rId47"/>
                  </p:custDataLst>
                </p:nvPr>
              </p:nvSpPr>
              <p:spPr>
                <a:xfrm>
                  <a:off x="-40" y="-22"/>
                  <a:ext cx="288" cy="291"/>
                </a:xfrm>
                <a:prstGeom prst="rect">
                  <a:avLst/>
                </a:prstGeom>
                <a:grpFill/>
                <a:ln w="9525">
                  <a:noFill/>
                </a:ln>
              </p:spPr>
              <p:txBody>
                <a:bodyPr wrap="square">
                  <a:spAutoFit/>
                </a:bodyPr>
                <a:lstStyle/>
                <a:p>
                  <a:pPr algn="ctr">
                    <a:spcBef>
                      <a:spcPct val="50000"/>
                    </a:spcBef>
                  </a:pPr>
                  <a:r>
                    <a:rPr lang="en-US" altLang="zh-CN" sz="2400" b="1" i="1">
                      <a:solidFill>
                        <a:srgbClr val="3366FF"/>
                      </a:solidFill>
                      <a:latin typeface="宋体" panose="02010600030101010101" pitchFamily="2" charset="-122"/>
                      <a:ea typeface="宋体" panose="02010600030101010101" pitchFamily="2" charset="-122"/>
                    </a:rPr>
                    <a:t>x</a:t>
                  </a:r>
                  <a:r>
                    <a:rPr lang="en-US" altLang="zh-CN" sz="2400" b="1" i="1" baseline="-25000">
                      <a:solidFill>
                        <a:srgbClr val="3366FF"/>
                      </a:solidFill>
                      <a:latin typeface="宋体" panose="02010600030101010101" pitchFamily="2" charset="-122"/>
                      <a:ea typeface="宋体" panose="02010600030101010101" pitchFamily="2" charset="-122"/>
                    </a:rPr>
                    <a:t>1</a:t>
                  </a:r>
                  <a:endParaRPr lang="en-US" altLang="zh-CN" sz="2400" b="1" i="1" baseline="-25000">
                    <a:solidFill>
                      <a:srgbClr val="3366FF"/>
                    </a:solidFill>
                    <a:latin typeface="宋体" panose="02010600030101010101" pitchFamily="2" charset="-122"/>
                    <a:ea typeface="宋体" panose="02010600030101010101" pitchFamily="2" charset="-122"/>
                  </a:endParaRPr>
                </a:p>
              </p:txBody>
            </p:sp>
          </p:grpSp>
          <p:grpSp>
            <p:nvGrpSpPr>
              <p:cNvPr id="18475" name="组合 18474"/>
              <p:cNvGrpSpPr/>
              <p:nvPr>
                <p:custDataLst>
                  <p:tags r:id="rId48"/>
                </p:custDataLst>
              </p:nvPr>
            </p:nvGrpSpPr>
            <p:grpSpPr>
              <a:xfrm>
                <a:off x="288" y="1296"/>
                <a:ext cx="1337" cy="320"/>
                <a:chOff x="0" y="0"/>
                <a:chExt cx="1337" cy="320"/>
              </a:xfrm>
              <a:grpFill/>
            </p:grpSpPr>
            <p:sp>
              <p:nvSpPr>
                <p:cNvPr id="18476" name="直接连接符 18475"/>
                <p:cNvSpPr/>
                <p:nvPr>
                  <p:custDataLst>
                    <p:tags r:id="rId49"/>
                  </p:custDataLst>
                </p:nvPr>
              </p:nvSpPr>
              <p:spPr>
                <a:xfrm>
                  <a:off x="0" y="0"/>
                  <a:ext cx="1161" cy="0"/>
                </a:xfrm>
                <a:prstGeom prst="line">
                  <a:avLst/>
                </a:prstGeom>
                <a:grpFill/>
                <a:ln w="28575" cap="flat" cmpd="sng">
                  <a:solidFill>
                    <a:srgbClr val="3366FF"/>
                  </a:solidFill>
                  <a:prstDash val="solid"/>
                  <a:headEnd type="none" w="med" len="med"/>
                  <a:tailEnd type="arrow" w="med" len="med"/>
                </a:ln>
              </p:spPr>
              <p:txBody>
                <a:bodyPr/>
                <a:lstStyle/>
                <a:p/>
              </p:txBody>
            </p:sp>
            <p:sp>
              <p:nvSpPr>
                <p:cNvPr id="18477" name="文本框 18476"/>
                <p:cNvSpPr txBox="1"/>
                <p:nvPr>
                  <p:custDataLst>
                    <p:tags r:id="rId50"/>
                  </p:custDataLst>
                </p:nvPr>
              </p:nvSpPr>
              <p:spPr>
                <a:xfrm>
                  <a:off x="1001" y="29"/>
                  <a:ext cx="336" cy="291"/>
                </a:xfrm>
                <a:prstGeom prst="rect">
                  <a:avLst/>
                </a:prstGeom>
                <a:grpFill/>
                <a:ln w="9525">
                  <a:noFill/>
                </a:ln>
              </p:spPr>
              <p:txBody>
                <a:bodyPr>
                  <a:spAutoFit/>
                </a:bodyPr>
                <a:lstStyle/>
                <a:p>
                  <a:pPr algn="ctr">
                    <a:spcBef>
                      <a:spcPct val="50000"/>
                    </a:spcBef>
                  </a:pPr>
                  <a:r>
                    <a:rPr lang="en-US" altLang="zh-CN" sz="2400" b="1" i="1">
                      <a:solidFill>
                        <a:srgbClr val="3366FF"/>
                      </a:solidFill>
                      <a:latin typeface="宋体" panose="02010600030101010101" pitchFamily="2" charset="-122"/>
                      <a:ea typeface="宋体" panose="02010600030101010101" pitchFamily="2" charset="-122"/>
                    </a:rPr>
                    <a:t>x</a:t>
                  </a:r>
                  <a:r>
                    <a:rPr lang="en-US" altLang="zh-CN" sz="2400" b="1" i="1" baseline="-25000">
                      <a:solidFill>
                        <a:srgbClr val="3366FF"/>
                      </a:solidFill>
                      <a:latin typeface="宋体" panose="02010600030101010101" pitchFamily="2" charset="-122"/>
                      <a:ea typeface="宋体" panose="02010600030101010101" pitchFamily="2" charset="-122"/>
                    </a:rPr>
                    <a:t>2</a:t>
                  </a:r>
                  <a:endParaRPr lang="en-US" altLang="zh-CN" sz="2400" b="1" i="1" baseline="-25000">
                    <a:solidFill>
                      <a:srgbClr val="3366FF"/>
                    </a:solidFill>
                    <a:latin typeface="宋体" panose="02010600030101010101" pitchFamily="2" charset="-122"/>
                    <a:ea typeface="宋体" panose="02010600030101010101" pitchFamily="2" charset="-122"/>
                  </a:endParaRPr>
                </a:p>
              </p:txBody>
            </p:sp>
          </p:grpSp>
          <p:sp>
            <p:nvSpPr>
              <p:cNvPr id="18478" name="直接连接符 18477"/>
              <p:cNvSpPr/>
              <p:nvPr>
                <p:custDataLst>
                  <p:tags r:id="rId51"/>
                </p:custDataLst>
              </p:nvPr>
            </p:nvSpPr>
            <p:spPr>
              <a:xfrm>
                <a:off x="288" y="288"/>
                <a:ext cx="1161" cy="0"/>
              </a:xfrm>
              <a:prstGeom prst="line">
                <a:avLst/>
              </a:prstGeom>
              <a:grpFill/>
              <a:ln w="19050" cap="flat" cmpd="sng">
                <a:solidFill>
                  <a:schemeClr val="tx1"/>
                </a:solidFill>
                <a:prstDash val="dash"/>
                <a:headEnd type="none" w="med" len="med"/>
                <a:tailEnd type="none" w="med" len="med"/>
              </a:ln>
            </p:spPr>
            <p:txBody>
              <a:bodyPr/>
              <a:lstStyle/>
              <a:p/>
            </p:txBody>
          </p:sp>
          <p:sp>
            <p:nvSpPr>
              <p:cNvPr id="18479" name="直接连接符 18478"/>
              <p:cNvSpPr/>
              <p:nvPr>
                <p:custDataLst>
                  <p:tags r:id="rId52"/>
                </p:custDataLst>
              </p:nvPr>
            </p:nvSpPr>
            <p:spPr>
              <a:xfrm flipH="1" flipV="1">
                <a:off x="1448" y="280"/>
                <a:ext cx="0" cy="1031"/>
              </a:xfrm>
              <a:prstGeom prst="line">
                <a:avLst/>
              </a:prstGeom>
              <a:grpFill/>
              <a:ln w="19050" cap="flat" cmpd="sng">
                <a:solidFill>
                  <a:schemeClr val="tx1"/>
                </a:solidFill>
                <a:prstDash val="dash"/>
                <a:headEnd type="none" w="med" len="med"/>
                <a:tailEnd type="none" w="med" len="med"/>
              </a:ln>
            </p:spPr>
            <p:txBody>
              <a:bodyPr/>
              <a:lstStyle/>
              <a:p/>
            </p:txBody>
          </p:sp>
        </p:grpSp>
      </p:grpSp>
      <p:sp>
        <p:nvSpPr>
          <p:cNvPr id="18485" name="文本框 18484"/>
          <p:cNvSpPr txBox="1"/>
          <p:nvPr>
            <p:custDataLst>
              <p:tags r:id="rId53"/>
            </p:custDataLst>
          </p:nvPr>
        </p:nvSpPr>
        <p:spPr>
          <a:xfrm>
            <a:off x="1740747" y="5477769"/>
            <a:ext cx="2102995" cy="460375"/>
          </a:xfrm>
          <a:prstGeom prst="rect">
            <a:avLst/>
          </a:prstGeom>
          <a:solidFill>
            <a:schemeClr val="bg1"/>
          </a:solidFill>
          <a:ln w="9525">
            <a:noFill/>
          </a:ln>
        </p:spPr>
        <p:txBody>
          <a:bodyPr>
            <a:spAutoFit/>
          </a:bodyPr>
          <a:lstStyle/>
          <a:p>
            <a:pPr defTabSz="884555"/>
            <a:r>
              <a:rPr lang="zh-CN" altLang="en-US" sz="2400" b="1">
                <a:latin typeface="宋体" panose="02010600030101010101" pitchFamily="2" charset="-122"/>
                <a:ea typeface="宋体" panose="02010600030101010101" pitchFamily="2" charset="-122"/>
              </a:rPr>
              <a:t>位移的合成</a:t>
            </a:r>
            <a:endParaRPr lang="zh-CN" altLang="en-US" sz="2400" b="1">
              <a:latin typeface="宋体" panose="02010600030101010101" pitchFamily="2" charset="-122"/>
              <a:ea typeface="宋体" panose="02010600030101010101" pitchFamily="2" charset="-122"/>
            </a:endParaRPr>
          </a:p>
        </p:txBody>
      </p:sp>
      <p:sp>
        <p:nvSpPr>
          <p:cNvPr id="18486" name="文本框 18485"/>
          <p:cNvSpPr txBox="1"/>
          <p:nvPr>
            <p:custDataLst>
              <p:tags r:id="rId54"/>
            </p:custDataLst>
          </p:nvPr>
        </p:nvSpPr>
        <p:spPr>
          <a:xfrm>
            <a:off x="4750435" y="5477510"/>
            <a:ext cx="2103120" cy="398780"/>
          </a:xfrm>
          <a:prstGeom prst="rect">
            <a:avLst/>
          </a:prstGeom>
          <a:solidFill>
            <a:schemeClr val="bg1"/>
          </a:solidFill>
          <a:ln w="9525">
            <a:noFill/>
          </a:ln>
        </p:spPr>
        <p:txBody>
          <a:bodyPr>
            <a:noAutofit/>
          </a:bodyPr>
          <a:lstStyle/>
          <a:p>
            <a:pPr defTabSz="884555"/>
            <a:r>
              <a:rPr lang="zh-CN" altLang="en-US" sz="2400" b="1">
                <a:latin typeface="宋体" panose="02010600030101010101" pitchFamily="2" charset="-122"/>
                <a:ea typeface="宋体" panose="02010600030101010101" pitchFamily="2" charset="-122"/>
              </a:rPr>
              <a:t>速度的合成</a:t>
            </a:r>
            <a:endParaRPr lang="zh-CN" altLang="en-US" sz="2400" b="1">
              <a:latin typeface="宋体" panose="02010600030101010101" pitchFamily="2" charset="-122"/>
              <a:ea typeface="宋体" panose="02010600030101010101" pitchFamily="2" charset="-122"/>
            </a:endParaRPr>
          </a:p>
        </p:txBody>
      </p:sp>
      <p:sp>
        <p:nvSpPr>
          <p:cNvPr id="18487" name="文本框 18486"/>
          <p:cNvSpPr txBox="1"/>
          <p:nvPr>
            <p:custDataLst>
              <p:tags r:id="rId55"/>
            </p:custDataLst>
          </p:nvPr>
        </p:nvSpPr>
        <p:spPr>
          <a:xfrm>
            <a:off x="7572375" y="5477510"/>
            <a:ext cx="2159635" cy="460375"/>
          </a:xfrm>
          <a:prstGeom prst="rect">
            <a:avLst/>
          </a:prstGeom>
          <a:solidFill>
            <a:schemeClr val="bg1"/>
          </a:solidFill>
          <a:ln w="9525">
            <a:noFill/>
          </a:ln>
        </p:spPr>
        <p:txBody>
          <a:bodyPr wrap="square">
            <a:spAutoFit/>
          </a:bodyPr>
          <a:lstStyle/>
          <a:p>
            <a:pPr defTabSz="884555"/>
            <a:r>
              <a:rPr lang="zh-CN" altLang="en-US" sz="2400" b="1">
                <a:latin typeface="宋体" panose="02010600030101010101" pitchFamily="2" charset="-122"/>
                <a:ea typeface="宋体" panose="02010600030101010101" pitchFamily="2" charset="-122"/>
              </a:rPr>
              <a:t>加速度的合成</a:t>
            </a:r>
            <a:endParaRPr lang="zh-CN" altLang="en-US" sz="2400" b="1">
              <a:latin typeface="宋体" panose="02010600030101010101" pitchFamily="2" charset="-122"/>
              <a:ea typeface="宋体" panose="02010600030101010101" pitchFamily="2" charset="-122"/>
            </a:endParaRPr>
          </a:p>
        </p:txBody>
      </p:sp>
      <p:sp>
        <p:nvSpPr>
          <p:cNvPr id="18492" name="矩形 18491"/>
          <p:cNvSpPr/>
          <p:nvPr>
            <p:custDataLst>
              <p:tags r:id="rId56"/>
            </p:custDataLst>
          </p:nvPr>
        </p:nvSpPr>
        <p:spPr>
          <a:xfrm>
            <a:off x="10276840" y="1551305"/>
            <a:ext cx="949960" cy="4523105"/>
          </a:xfrm>
          <a:prstGeom prst="rect">
            <a:avLst/>
          </a:prstGeom>
          <a:ln>
            <a:headEnd type="none" w="med" len="med"/>
            <a:tailEnd type="none" w="med" len="med"/>
          </a:ln>
        </p:spPr>
        <p:style>
          <a:lnRef idx="0">
            <a:srgbClr val="FFFFFF"/>
          </a:lnRef>
          <a:fillRef idx="1">
            <a:schemeClr val="accent1"/>
          </a:fillRef>
          <a:effectRef idx="0">
            <a:srgbClr val="FFFFFF"/>
          </a:effectRef>
          <a:fontRef idx="minor">
            <a:schemeClr val="lt1"/>
          </a:fontRef>
        </p:style>
        <p:txBody>
          <a:bodyPr wrap="square">
            <a:spAutoFit/>
          </a:bodyPr>
          <a:lstStyle/>
          <a:p>
            <a:pPr algn="l">
              <a:lnSpc>
                <a:spcPct val="120000"/>
              </a:lnSpc>
            </a:pPr>
            <a:r>
              <a:rPr lang="zh-CN" altLang="en-US" sz="2670" b="1">
                <a:solidFill>
                  <a:schemeClr val="bg1"/>
                </a:solidFill>
                <a:latin typeface="宋体" panose="02010600030101010101" pitchFamily="2" charset="-122"/>
                <a:ea typeface="宋体" panose="02010600030101010101" pitchFamily="2" charset="-122"/>
              </a:rPr>
              <a:t>运动的合成是唯一的，而分解不是唯一的</a:t>
            </a:r>
            <a:r>
              <a:rPr lang="en-US" altLang="zh-CN" sz="2670" b="1">
                <a:solidFill>
                  <a:schemeClr val="bg1"/>
                </a:solidFill>
                <a:latin typeface="宋体" panose="02010600030101010101" pitchFamily="2" charset="-122"/>
                <a:ea typeface="宋体" panose="02010600030101010101" pitchFamily="2" charset="-122"/>
              </a:rPr>
              <a:t>.</a:t>
            </a:r>
            <a:endParaRPr lang="en-US" altLang="zh-CN" sz="2670" b="1">
              <a:solidFill>
                <a:schemeClr val="bg1"/>
              </a:solidFill>
              <a:latin typeface="宋体" panose="02010600030101010101" pitchFamily="2" charset="-122"/>
              <a:ea typeface="宋体" panose="02010600030101010101" pitchFamily="2" charset="-122"/>
            </a:endParaRPr>
          </a:p>
        </p:txBody>
      </p:sp>
      <p:sp>
        <p:nvSpPr>
          <p:cNvPr id="2" name="文本框 1"/>
          <p:cNvSpPr txBox="1"/>
          <p:nvPr>
            <p:custDataLst>
              <p:tags r:id="rId57"/>
            </p:custDataLst>
          </p:nvPr>
        </p:nvSpPr>
        <p:spPr>
          <a:xfrm>
            <a:off x="1512570" y="1728470"/>
            <a:ext cx="7334885" cy="501650"/>
          </a:xfrm>
          <a:prstGeom prst="rect">
            <a:avLst/>
          </a:prstGeom>
          <a:noFill/>
        </p:spPr>
        <p:txBody>
          <a:bodyPr wrap="square" rtlCol="0" anchor="t">
            <a:spAutoFit/>
          </a:bodyPr>
          <a:lstStyle/>
          <a:p>
            <a:pPr algn="ctr"/>
            <a:r>
              <a:rPr lang="zh-CN" altLang="en-US" sz="2665" b="1">
                <a:latin typeface="宋体" panose="02010600030101010101" pitchFamily="2" charset="-122"/>
                <a:ea typeface="宋体" panose="02010600030101010101" pitchFamily="2" charset="-122"/>
                <a:cs typeface="宋体" panose="02010600030101010101" pitchFamily="2" charset="-122"/>
                <a:sym typeface="+mn-ea"/>
              </a:rPr>
              <a:t>运动的合成与分解是指</a:t>
            </a:r>
            <a:r>
              <a:rPr lang="zh-CN" altLang="en-US" sz="2665" b="1">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2665" b="1" i="1">
                <a:solidFill>
                  <a:srgbClr val="00B0F0"/>
                </a:solidFill>
                <a:latin typeface="Times New Roman" panose="02020603050405020304" pitchFamily="18" charset="0"/>
                <a:ea typeface="宋体" panose="02010600030101010101" pitchFamily="2" charset="-122"/>
                <a:cs typeface="Times New Roman" panose="02020603050405020304" pitchFamily="18" charset="0"/>
                <a:sym typeface="+mn-ea"/>
              </a:rPr>
              <a:t>x</a:t>
            </a:r>
            <a:r>
              <a:rPr lang="zh-CN" altLang="en-US" sz="2665" b="1">
                <a:solidFill>
                  <a:srgbClr val="00B0F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665" b="1" i="1">
                <a:solidFill>
                  <a:srgbClr val="00B0F0"/>
                </a:solidFill>
                <a:latin typeface="Times New Roman" panose="02020603050405020304" pitchFamily="18" charset="0"/>
                <a:ea typeface="宋体" panose="02010600030101010101" pitchFamily="2" charset="-122"/>
                <a:cs typeface="Times New Roman" panose="02020603050405020304" pitchFamily="18" charset="0"/>
                <a:sym typeface="+mn-ea"/>
              </a:rPr>
              <a:t>v</a:t>
            </a:r>
            <a:r>
              <a:rPr lang="zh-CN" altLang="en-US" sz="2665" b="1">
                <a:solidFill>
                  <a:srgbClr val="00B0F0"/>
                </a:solidFill>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2665" b="1" i="1">
                <a:solidFill>
                  <a:srgbClr val="00B0F0"/>
                </a:solidFill>
                <a:latin typeface="Times New Roman" panose="02020603050405020304" pitchFamily="18" charset="0"/>
                <a:ea typeface="宋体" panose="02010600030101010101" pitchFamily="2" charset="-122"/>
                <a:cs typeface="Times New Roman" panose="02020603050405020304" pitchFamily="18" charset="0"/>
                <a:sym typeface="+mn-ea"/>
              </a:rPr>
              <a:t>a</a:t>
            </a:r>
            <a:r>
              <a:rPr lang="en-US" altLang="zh-CN" sz="2665" b="1">
                <a:solidFill>
                  <a:srgbClr val="00B0F0"/>
                </a:solidFill>
                <a:latin typeface="Times New Roman" panose="02020603050405020304" pitchFamily="18" charset="0"/>
                <a:ea typeface="宋体" panose="02010600030101010101" pitchFamily="2" charset="-122"/>
                <a:cs typeface="Times New Roman" panose="02020603050405020304" pitchFamily="18" charset="0"/>
                <a:sym typeface="+mn-ea"/>
              </a:rPr>
              <a:t> </a:t>
            </a:r>
            <a:r>
              <a:rPr lang="zh-CN" altLang="en-US" sz="2665" b="1">
                <a:latin typeface="宋体" panose="02010600030101010101" pitchFamily="2" charset="-122"/>
                <a:ea typeface="宋体" panose="02010600030101010101" pitchFamily="2" charset="-122"/>
                <a:cs typeface="宋体" panose="02010600030101010101" pitchFamily="2" charset="-122"/>
                <a:sym typeface="+mn-ea"/>
              </a:rPr>
              <a:t>的合成与分解。</a:t>
            </a:r>
            <a:endParaRPr lang="zh-CN" altLang="en-US" sz="2665" b="1">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6" name="矩形标注 5"/>
          <p:cNvSpPr/>
          <p:nvPr>
            <p:custDataLst>
              <p:tags r:id="rId58"/>
            </p:custDataLst>
          </p:nvPr>
        </p:nvSpPr>
        <p:spPr>
          <a:xfrm>
            <a:off x="1338580" y="3456305"/>
            <a:ext cx="532130" cy="1156970"/>
          </a:xfrm>
          <a:prstGeom prst="wedgeRectCallout">
            <a:avLst>
              <a:gd name="adj1" fmla="val 87350"/>
              <a:gd name="adj2" fmla="val -33474"/>
            </a:avLst>
          </a:prstGeom>
          <a:noFill/>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400" b="1">
                <a:solidFill>
                  <a:srgbClr val="FF0000"/>
                </a:solidFill>
                <a:latin typeface="宋体" panose="02010600030101010101" pitchFamily="2" charset="-122"/>
                <a:ea typeface="宋体" panose="02010600030101010101" pitchFamily="2" charset="-122"/>
                <a:sym typeface="+mn-ea"/>
              </a:rPr>
              <a:t>分位移</a:t>
            </a:r>
            <a:endParaRPr lang="zh-CN" altLang="en-US" sz="2400" b="1">
              <a:solidFill>
                <a:srgbClr val="FF0000"/>
              </a:solidFill>
              <a:latin typeface="宋体" panose="02010600030101010101" pitchFamily="2" charset="-122"/>
              <a:ea typeface="宋体" panose="02010600030101010101" pitchFamily="2" charset="-122"/>
              <a:sym typeface="+mn-ea"/>
            </a:endParaRPr>
          </a:p>
        </p:txBody>
      </p:sp>
      <p:sp>
        <p:nvSpPr>
          <p:cNvPr id="8" name="矩形标注 7"/>
          <p:cNvSpPr/>
          <p:nvPr>
            <p:custDataLst>
              <p:tags r:id="rId59"/>
            </p:custDataLst>
          </p:nvPr>
        </p:nvSpPr>
        <p:spPr>
          <a:xfrm>
            <a:off x="2301875" y="4779645"/>
            <a:ext cx="1315720" cy="455930"/>
          </a:xfrm>
          <a:prstGeom prst="wedgeRectCallout">
            <a:avLst>
              <a:gd name="adj1" fmla="val -711"/>
              <a:gd name="adj2" fmla="val -61426"/>
            </a:avLst>
          </a:prstGeom>
          <a:noFill/>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400" b="1">
                <a:solidFill>
                  <a:srgbClr val="FF0000"/>
                </a:solidFill>
                <a:latin typeface="宋体" panose="02010600030101010101" pitchFamily="2" charset="-122"/>
                <a:ea typeface="宋体" panose="02010600030101010101" pitchFamily="2" charset="-122"/>
                <a:sym typeface="+mn-ea"/>
              </a:rPr>
              <a:t>分位移</a:t>
            </a:r>
            <a:endParaRPr lang="zh-CN" altLang="en-US" sz="2400" b="1">
              <a:solidFill>
                <a:srgbClr val="FF0000"/>
              </a:solidFill>
              <a:latin typeface="宋体" panose="02010600030101010101" pitchFamily="2" charset="-122"/>
              <a:ea typeface="宋体" panose="02010600030101010101" pitchFamily="2" charset="-122"/>
              <a:sym typeface="+mn-ea"/>
            </a:endParaRPr>
          </a:p>
        </p:txBody>
      </p:sp>
      <p:sp>
        <p:nvSpPr>
          <p:cNvPr id="9" name="矩形标注 8"/>
          <p:cNvSpPr/>
          <p:nvPr>
            <p:custDataLst>
              <p:tags r:id="rId60"/>
            </p:custDataLst>
          </p:nvPr>
        </p:nvSpPr>
        <p:spPr>
          <a:xfrm>
            <a:off x="2301875" y="2539365"/>
            <a:ext cx="1315720" cy="455930"/>
          </a:xfrm>
          <a:prstGeom prst="wedgeRectCallout">
            <a:avLst>
              <a:gd name="adj1" fmla="val 26303"/>
              <a:gd name="adj2" fmla="val 154735"/>
            </a:avLst>
          </a:prstGeom>
          <a:noFill/>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400" b="1">
                <a:solidFill>
                  <a:srgbClr val="FF0000"/>
                </a:solidFill>
                <a:latin typeface="宋体" panose="02010600030101010101" pitchFamily="2" charset="-122"/>
                <a:ea typeface="宋体" panose="02010600030101010101" pitchFamily="2" charset="-122"/>
                <a:sym typeface="+mn-ea"/>
              </a:rPr>
              <a:t>合位移</a:t>
            </a:r>
            <a:endParaRPr lang="zh-CN" altLang="en-US" sz="2400" b="1">
              <a:solidFill>
                <a:srgbClr val="FF0000"/>
              </a:solidFill>
              <a:latin typeface="宋体" panose="02010600030101010101" pitchFamily="2" charset="-122"/>
              <a:ea typeface="宋体" panose="02010600030101010101" pitchFamily="2"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iterate type="lt">
                                    <p:tmPct val="10000"/>
                                  </p:iterate>
                                  <p:childTnLst>
                                    <p:set>
                                      <p:cBhvr>
                                        <p:cTn id="6" dur="1" fill="hold">
                                          <p:stCondLst>
                                            <p:cond delay="0"/>
                                          </p:stCondLst>
                                        </p:cTn>
                                        <p:tgtEl>
                                          <p:spTgt spid="18485"/>
                                        </p:tgtEl>
                                        <p:attrNameLst>
                                          <p:attrName>style.visibility</p:attrName>
                                        </p:attrNameLst>
                                      </p:cBhvr>
                                      <p:to>
                                        <p:strVal val="visible"/>
                                      </p:to>
                                    </p:set>
                                    <p:animEffect transition="in" filter="fade">
                                      <p:cBhvr>
                                        <p:cTn id="7" dur="500"/>
                                        <p:tgtEl>
                                          <p:spTgt spid="18485"/>
                                        </p:tgtEl>
                                      </p:cBhvr>
                                    </p:animEffect>
                                    <p:anim calcmode="lin" valueType="num">
                                      <p:cBhvr>
                                        <p:cTn id="8" dur="500" fill="hold"/>
                                        <p:tgtEl>
                                          <p:spTgt spid="18485"/>
                                        </p:tgtEl>
                                        <p:attrNameLst>
                                          <p:attrName>ppt_w</p:attrName>
                                        </p:attrNameLst>
                                      </p:cBhvr>
                                      <p:tavLst>
                                        <p:tav tm="0" fmla="#ppt_w*sin(2.5*pi*$)">
                                          <p:val>
                                            <p:fltVal val="0"/>
                                          </p:val>
                                        </p:tav>
                                        <p:tav tm="100000">
                                          <p:val>
                                            <p:fltVal val="1"/>
                                          </p:val>
                                        </p:tav>
                                      </p:tavLst>
                                    </p:anim>
                                    <p:anim calcmode="lin" valueType="num">
                                      <p:cBhvr>
                                        <p:cTn id="9" dur="500" fill="hold"/>
                                        <p:tgtEl>
                                          <p:spTgt spid="18485"/>
                                        </p:tgtEl>
                                        <p:attrNameLst>
                                          <p:attrName>ppt_h</p:attrName>
                                        </p:attrNameLst>
                                      </p:cBhvr>
                                      <p:tavLst>
                                        <p:tav tm="0">
                                          <p:val>
                                            <p:strVal val="#ppt_h"/>
                                          </p:val>
                                        </p:tav>
                                        <p:tav tm="100000">
                                          <p:val>
                                            <p:strVal val="#ppt_h"/>
                                          </p:val>
                                        </p:tav>
                                      </p:tavLst>
                                    </p:anim>
                                  </p:childTnLst>
                                </p:cTn>
                              </p:par>
                            </p:childTnLst>
                          </p:cTn>
                        </p:par>
                        <p:par>
                          <p:cTn id="10" fill="hold">
                            <p:stCondLst>
                              <p:cond delay="699"/>
                            </p:stCondLst>
                            <p:childTnLst>
                              <p:par>
                                <p:cTn id="11" presetID="22" presetClass="entr" presetSubtype="1" fill="hold" nodeType="afterEffect">
                                  <p:stCondLst>
                                    <p:cond delay="0"/>
                                  </p:stCondLst>
                                  <p:childTnLst>
                                    <p:set>
                                      <p:cBhvr>
                                        <p:cTn id="12" dur="1" fill="hold">
                                          <p:stCondLst>
                                            <p:cond delay="0"/>
                                          </p:stCondLst>
                                        </p:cTn>
                                        <p:tgtEl>
                                          <p:spTgt spid="18464"/>
                                        </p:tgtEl>
                                        <p:attrNameLst>
                                          <p:attrName>style.visibility</p:attrName>
                                        </p:attrNameLst>
                                      </p:cBhvr>
                                      <p:to>
                                        <p:strVal val="visible"/>
                                      </p:to>
                                    </p:set>
                                    <p:animEffect transition="in" filter="wipe(up)">
                                      <p:cBhvr>
                                        <p:cTn id="13" dur="1000"/>
                                        <p:tgtEl>
                                          <p:spTgt spid="18464"/>
                                        </p:tgtEl>
                                      </p:cBhvr>
                                    </p:animEffect>
                                  </p:childTnLst>
                                </p:cTn>
                              </p:par>
                            </p:childTnLst>
                          </p:cTn>
                        </p:par>
                      </p:childTnLst>
                    </p:cTn>
                  </p:par>
                  <p:par>
                    <p:cTn id="14" fill="hold">
                      <p:stCondLst>
                        <p:cond delay="indefinite"/>
                      </p:stCondLst>
                      <p:childTnLst>
                        <p:par>
                          <p:cTn id="15" fill="hold">
                            <p:stCondLst>
                              <p:cond delay="0"/>
                            </p:stCondLst>
                            <p:childTnLst>
                              <p:par>
                                <p:cTn id="16" presetID="45" presetClass="entr" presetSubtype="0" fill="hold" grpId="0" nodeType="clickEffect">
                                  <p:stCondLst>
                                    <p:cond delay="0"/>
                                  </p:stCondLst>
                                  <p:iterate type="lt">
                                    <p:tmPct val="10000"/>
                                  </p:iterate>
                                  <p:childTnLst>
                                    <p:set>
                                      <p:cBhvr>
                                        <p:cTn id="17" dur="1" fill="hold">
                                          <p:stCondLst>
                                            <p:cond delay="0"/>
                                          </p:stCondLst>
                                        </p:cTn>
                                        <p:tgtEl>
                                          <p:spTgt spid="18486"/>
                                        </p:tgtEl>
                                        <p:attrNameLst>
                                          <p:attrName>style.visibility</p:attrName>
                                        </p:attrNameLst>
                                      </p:cBhvr>
                                      <p:to>
                                        <p:strVal val="visible"/>
                                      </p:to>
                                    </p:set>
                                    <p:animEffect transition="in" filter="fade">
                                      <p:cBhvr>
                                        <p:cTn id="18" dur="500"/>
                                        <p:tgtEl>
                                          <p:spTgt spid="18486"/>
                                        </p:tgtEl>
                                      </p:cBhvr>
                                    </p:animEffect>
                                    <p:anim calcmode="lin" valueType="num">
                                      <p:cBhvr>
                                        <p:cTn id="19" dur="500" fill="hold"/>
                                        <p:tgtEl>
                                          <p:spTgt spid="18486"/>
                                        </p:tgtEl>
                                        <p:attrNameLst>
                                          <p:attrName>ppt_w</p:attrName>
                                        </p:attrNameLst>
                                      </p:cBhvr>
                                      <p:tavLst>
                                        <p:tav tm="0" fmla="#ppt_w*sin(2.5*pi*$)">
                                          <p:val>
                                            <p:fltVal val="0"/>
                                          </p:val>
                                        </p:tav>
                                        <p:tav tm="100000">
                                          <p:val>
                                            <p:fltVal val="1"/>
                                          </p:val>
                                        </p:tav>
                                      </p:tavLst>
                                    </p:anim>
                                    <p:anim calcmode="lin" valueType="num">
                                      <p:cBhvr>
                                        <p:cTn id="20" dur="500" fill="hold"/>
                                        <p:tgtEl>
                                          <p:spTgt spid="18486"/>
                                        </p:tgtEl>
                                        <p:attrNameLst>
                                          <p:attrName>ppt_h</p:attrName>
                                        </p:attrNameLst>
                                      </p:cBhvr>
                                      <p:tavLst>
                                        <p:tav tm="0">
                                          <p:val>
                                            <p:strVal val="#ppt_h"/>
                                          </p:val>
                                        </p:tav>
                                        <p:tav tm="100000">
                                          <p:val>
                                            <p:strVal val="#ppt_h"/>
                                          </p:val>
                                        </p:tav>
                                      </p:tavLst>
                                    </p:anim>
                                  </p:childTnLst>
                                </p:cTn>
                              </p:par>
                            </p:childTnLst>
                          </p:cTn>
                        </p:par>
                        <p:par>
                          <p:cTn id="21" fill="hold">
                            <p:stCondLst>
                              <p:cond delay="699"/>
                            </p:stCondLst>
                            <p:childTnLst>
                              <p:par>
                                <p:cTn id="22" presetID="22" presetClass="entr" presetSubtype="1" fill="hold" nodeType="afterEffect">
                                  <p:stCondLst>
                                    <p:cond delay="0"/>
                                  </p:stCondLst>
                                  <p:childTnLst>
                                    <p:set>
                                      <p:cBhvr>
                                        <p:cTn id="23" dur="1" fill="hold">
                                          <p:stCondLst>
                                            <p:cond delay="0"/>
                                          </p:stCondLst>
                                        </p:cTn>
                                        <p:tgtEl>
                                          <p:spTgt spid="18448"/>
                                        </p:tgtEl>
                                        <p:attrNameLst>
                                          <p:attrName>style.visibility</p:attrName>
                                        </p:attrNameLst>
                                      </p:cBhvr>
                                      <p:to>
                                        <p:strVal val="visible"/>
                                      </p:to>
                                    </p:set>
                                    <p:animEffect transition="in" filter="wipe(up)">
                                      <p:cBhvr>
                                        <p:cTn id="24" dur="1000"/>
                                        <p:tgtEl>
                                          <p:spTgt spid="18448"/>
                                        </p:tgtEl>
                                      </p:cBhvr>
                                    </p:animEffect>
                                  </p:childTnLst>
                                </p:cTn>
                              </p:par>
                            </p:childTnLst>
                          </p:cTn>
                        </p:par>
                      </p:childTnLst>
                    </p:cTn>
                  </p:par>
                  <p:par>
                    <p:cTn id="25" fill="hold">
                      <p:stCondLst>
                        <p:cond delay="indefinite"/>
                      </p:stCondLst>
                      <p:childTnLst>
                        <p:par>
                          <p:cTn id="26" fill="hold">
                            <p:stCondLst>
                              <p:cond delay="0"/>
                            </p:stCondLst>
                            <p:childTnLst>
                              <p:par>
                                <p:cTn id="27" presetID="45" presetClass="entr" presetSubtype="0" fill="hold" grpId="0" nodeType="clickEffect">
                                  <p:stCondLst>
                                    <p:cond delay="0"/>
                                  </p:stCondLst>
                                  <p:iterate type="lt">
                                    <p:tmPct val="10000"/>
                                  </p:iterate>
                                  <p:childTnLst>
                                    <p:set>
                                      <p:cBhvr>
                                        <p:cTn id="28" dur="1" fill="hold">
                                          <p:stCondLst>
                                            <p:cond delay="0"/>
                                          </p:stCondLst>
                                        </p:cTn>
                                        <p:tgtEl>
                                          <p:spTgt spid="18487"/>
                                        </p:tgtEl>
                                        <p:attrNameLst>
                                          <p:attrName>style.visibility</p:attrName>
                                        </p:attrNameLst>
                                      </p:cBhvr>
                                      <p:to>
                                        <p:strVal val="visible"/>
                                      </p:to>
                                    </p:set>
                                    <p:animEffect transition="in" filter="fade">
                                      <p:cBhvr>
                                        <p:cTn id="29" dur="500"/>
                                        <p:tgtEl>
                                          <p:spTgt spid="18487"/>
                                        </p:tgtEl>
                                      </p:cBhvr>
                                    </p:animEffect>
                                    <p:anim calcmode="lin" valueType="num">
                                      <p:cBhvr>
                                        <p:cTn id="30" dur="500" fill="hold"/>
                                        <p:tgtEl>
                                          <p:spTgt spid="18487"/>
                                        </p:tgtEl>
                                        <p:attrNameLst>
                                          <p:attrName>ppt_w</p:attrName>
                                        </p:attrNameLst>
                                      </p:cBhvr>
                                      <p:tavLst>
                                        <p:tav tm="0" fmla="#ppt_w*sin(2.5*pi*$)">
                                          <p:val>
                                            <p:fltVal val="0"/>
                                          </p:val>
                                        </p:tav>
                                        <p:tav tm="100000">
                                          <p:val>
                                            <p:fltVal val="1"/>
                                          </p:val>
                                        </p:tav>
                                      </p:tavLst>
                                    </p:anim>
                                    <p:anim calcmode="lin" valueType="num">
                                      <p:cBhvr>
                                        <p:cTn id="31" dur="500" fill="hold"/>
                                        <p:tgtEl>
                                          <p:spTgt spid="18487"/>
                                        </p:tgtEl>
                                        <p:attrNameLst>
                                          <p:attrName>ppt_h</p:attrName>
                                        </p:attrNameLst>
                                      </p:cBhvr>
                                      <p:tavLst>
                                        <p:tav tm="0">
                                          <p:val>
                                            <p:strVal val="#ppt_h"/>
                                          </p:val>
                                        </p:tav>
                                        <p:tav tm="100000">
                                          <p:val>
                                            <p:strVal val="#ppt_h"/>
                                          </p:val>
                                        </p:tav>
                                      </p:tavLst>
                                    </p:anim>
                                  </p:childTnLst>
                                </p:cTn>
                              </p:par>
                            </p:childTnLst>
                          </p:cTn>
                        </p:par>
                        <p:par>
                          <p:cTn id="32" fill="hold">
                            <p:stCondLst>
                              <p:cond delay="750"/>
                            </p:stCondLst>
                            <p:childTnLst>
                              <p:par>
                                <p:cTn id="33" presetID="22" presetClass="entr" presetSubtype="1" fill="hold" nodeType="afterEffect">
                                  <p:stCondLst>
                                    <p:cond delay="0"/>
                                  </p:stCondLst>
                                  <p:childTnLst>
                                    <p:set>
                                      <p:cBhvr>
                                        <p:cTn id="34" dur="1" fill="hold">
                                          <p:stCondLst>
                                            <p:cond delay="0"/>
                                          </p:stCondLst>
                                        </p:cTn>
                                        <p:tgtEl>
                                          <p:spTgt spid="18434"/>
                                        </p:tgtEl>
                                        <p:attrNameLst>
                                          <p:attrName>style.visibility</p:attrName>
                                        </p:attrNameLst>
                                      </p:cBhvr>
                                      <p:to>
                                        <p:strVal val="visible"/>
                                      </p:to>
                                    </p:set>
                                    <p:animEffect transition="in" filter="wipe(up)">
                                      <p:cBhvr>
                                        <p:cTn id="35" dur="1000"/>
                                        <p:tgtEl>
                                          <p:spTgt spid="18434"/>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grpId="0" nodeType="clickEffect">
                                  <p:stCondLst>
                                    <p:cond delay="0"/>
                                  </p:stCondLst>
                                  <p:childTnLst>
                                    <p:set>
                                      <p:cBhvr>
                                        <p:cTn id="39" dur="1" fill="hold">
                                          <p:stCondLst>
                                            <p:cond delay="0"/>
                                          </p:stCondLst>
                                        </p:cTn>
                                        <p:tgtEl>
                                          <p:spTgt spid="18492"/>
                                        </p:tgtEl>
                                        <p:attrNameLst>
                                          <p:attrName>style.visibility</p:attrName>
                                        </p:attrNameLst>
                                      </p:cBhvr>
                                      <p:to>
                                        <p:strVal val="visible"/>
                                      </p:to>
                                    </p:set>
                                    <p:animEffect transition="in" filter="strips(downRight)">
                                      <p:cBhvr>
                                        <p:cTn id="40" dur="2000"/>
                                        <p:tgtEl>
                                          <p:spTgt spid="18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85" grpId="0" animBg="1"/>
      <p:bldP spid="18486" grpId="0" animBg="1"/>
      <p:bldP spid="18487" grpId="0" animBg="1"/>
      <p:bldP spid="1849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 name="任意多边形: 形状 2"/>
          <p:cNvSpPr/>
          <p:nvPr>
            <p:custDataLst>
              <p:tags r:id="rId2"/>
            </p:custDataLst>
          </p:nvPr>
        </p:nvSpPr>
        <p:spPr>
          <a:xfrm>
            <a:off x="695325" y="554530"/>
            <a:ext cx="757760" cy="554922"/>
          </a:xfrm>
          <a:custGeom>
            <a:avLst/>
            <a:gdLst>
              <a:gd name="connsiteX0" fmla="*/ 277461 w 757760"/>
              <a:gd name="connsiteY0" fmla="*/ 0 h 554922"/>
              <a:gd name="connsiteX1" fmla="*/ 757760 w 757760"/>
              <a:gd name="connsiteY1" fmla="*/ 0 h 554922"/>
              <a:gd name="connsiteX2" fmla="*/ 757760 w 757760"/>
              <a:gd name="connsiteY2" fmla="*/ 554922 h 554922"/>
              <a:gd name="connsiteX3" fmla="*/ 277461 w 757760"/>
              <a:gd name="connsiteY3" fmla="*/ 554922 h 554922"/>
              <a:gd name="connsiteX4" fmla="*/ 0 w 757760"/>
              <a:gd name="connsiteY4" fmla="*/ 277461 h 554922"/>
              <a:gd name="connsiteX5" fmla="*/ 277461 w 757760"/>
              <a:gd name="connsiteY5" fmla="*/ 0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7760" h="554922">
                <a:moveTo>
                  <a:pt x="277461" y="0"/>
                </a:moveTo>
                <a:lnTo>
                  <a:pt x="757760" y="0"/>
                </a:lnTo>
                <a:lnTo>
                  <a:pt x="757760" y="554922"/>
                </a:lnTo>
                <a:lnTo>
                  <a:pt x="277461" y="554922"/>
                </a:lnTo>
                <a:cubicBezTo>
                  <a:pt x="124224" y="554922"/>
                  <a:pt x="0" y="430698"/>
                  <a:pt x="0" y="277461"/>
                </a:cubicBezTo>
                <a:cubicBezTo>
                  <a:pt x="0" y="124224"/>
                  <a:pt x="124224" y="0"/>
                  <a:pt x="277461" y="0"/>
                </a:cubicBezTo>
                <a:close/>
              </a:path>
            </a:pathLst>
          </a:custGeom>
          <a:solidFill>
            <a:srgbClr val="127AC8"/>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4" name="任意多边形: 形状 3"/>
          <p:cNvSpPr/>
          <p:nvPr>
            <p:custDataLst>
              <p:tags r:id="rId3"/>
            </p:custDataLst>
          </p:nvPr>
        </p:nvSpPr>
        <p:spPr>
          <a:xfrm>
            <a:off x="1584960" y="551815"/>
            <a:ext cx="3938905"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5" name="文本框 4"/>
          <p:cNvSpPr txBox="1"/>
          <p:nvPr>
            <p:custDataLst>
              <p:tags r:id="rId4"/>
            </p:custDataLst>
          </p:nvPr>
        </p:nvSpPr>
        <p:spPr>
          <a:xfrm>
            <a:off x="1595755" y="561975"/>
            <a:ext cx="3939540"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合运动与分运动的关系</a:t>
            </a:r>
            <a:endPar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endParaRPr>
          </a:p>
        </p:txBody>
      </p:sp>
      <p:sp>
        <p:nvSpPr>
          <p:cNvPr id="7" name="文本框 6"/>
          <p:cNvSpPr txBox="1"/>
          <p:nvPr>
            <p:custDataLst>
              <p:tags r:id="rId5"/>
            </p:custDataLst>
          </p:nvPr>
        </p:nvSpPr>
        <p:spPr>
          <a:xfrm>
            <a:off x="809623" y="596573"/>
            <a:ext cx="775542" cy="460375"/>
          </a:xfrm>
          <a:prstGeom prst="rect">
            <a:avLst/>
          </a:prstGeom>
          <a:noFill/>
        </p:spPr>
        <p:txBody>
          <a:bodyPr wrap="square">
            <a:spAutoFit/>
          </a:bodyPr>
          <a:lstStyle/>
          <a:p>
            <a:pPr marR="0" indent="0" defTabSz="914400" fontAlgn="auto">
              <a:lnSpc>
                <a:spcPct val="100000"/>
              </a:lnSpc>
              <a:spcBef>
                <a:spcPct val="0"/>
              </a:spcBef>
              <a:spcAft>
                <a:spcPct val="0"/>
              </a:spcAft>
              <a:buClrTx/>
              <a:buSzTx/>
              <a:buFontTx/>
              <a:buNone/>
              <a:defRPr/>
            </a:pPr>
            <a:r>
              <a:rPr kumimoji="0" lang="en-US" altLang="zh-CN" sz="2400" b="1" i="0" kern="1200" cap="none" spc="0" normalizeH="0" baseline="0" noProof="0">
                <a:solidFill>
                  <a:prstClr val="white"/>
                </a:solidFill>
                <a:latin typeface="微软雅黑" panose="020B0503020204020204" charset="-122"/>
                <a:ea typeface="微软雅黑" panose="020B0503020204020204" charset="-122"/>
              </a:rPr>
              <a:t>05.</a:t>
            </a:r>
            <a:endParaRPr kumimoji="0" lang="zh-CN" altLang="en-US" sz="2400" b="1" i="0" kern="1200" cap="none" spc="0" normalizeH="0" baseline="0" noProof="0">
              <a:solidFill>
                <a:prstClr val="white"/>
              </a:solidFill>
              <a:latin typeface="微软雅黑" panose="020B0503020204020204" charset="-122"/>
              <a:ea typeface="微软雅黑" panose="020B0503020204020204" charset="-122"/>
            </a:endParaRPr>
          </a:p>
        </p:txBody>
      </p:sp>
      <p:sp>
        <p:nvSpPr>
          <p:cNvPr id="18" name="矩形 17"/>
          <p:cNvSpPr/>
          <p:nvPr>
            <p:custDataLst>
              <p:tags r:id="rId6"/>
            </p:custDataLst>
          </p:nvPr>
        </p:nvSpPr>
        <p:spPr>
          <a:xfrm>
            <a:off x="7726045" y="985520"/>
            <a:ext cx="3049270" cy="76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a:p>
        </p:txBody>
      </p:sp>
      <p:sp>
        <p:nvSpPr>
          <p:cNvPr id="19" name="文本框 18"/>
          <p:cNvSpPr txBox="1"/>
          <p:nvPr>
            <p:custDataLst>
              <p:tags r:id="rId7"/>
            </p:custDataLst>
          </p:nvPr>
        </p:nvSpPr>
        <p:spPr>
          <a:xfrm>
            <a:off x="7708265" y="521335"/>
            <a:ext cx="2976880" cy="398780"/>
          </a:xfrm>
          <a:prstGeom prst="rect">
            <a:avLst/>
          </a:prstGeom>
          <a:noFill/>
        </p:spPr>
        <p:txBody>
          <a:bodyPr wrap="none" rtlCol="0">
            <a:spAutoFit/>
          </a:bodyPr>
          <a:lstStyle/>
          <a:p>
            <a:pPr algn="l"/>
            <a:r>
              <a:rPr lang="zh-CN" altLang="en-US" sz="2000"/>
              <a:t>高中物理必修第</a:t>
            </a:r>
            <a:r>
              <a:rPr lang="zh-CN" altLang="en-US" sz="2000">
                <a:sym typeface="+mn-ea"/>
              </a:rPr>
              <a:t>二</a:t>
            </a:r>
            <a:r>
              <a:rPr lang="zh-CN" altLang="en-US" sz="2000"/>
              <a:t>册课件</a:t>
            </a:r>
            <a:endParaRPr lang="zh-CN" altLang="en-US" sz="2000"/>
          </a:p>
        </p:txBody>
      </p:sp>
      <p:sp>
        <p:nvSpPr>
          <p:cNvPr id="31" name="矩形: 圆角 642"/>
          <p:cNvSpPr/>
          <p:nvPr>
            <p:custDataLst>
              <p:tags r:id="rId8"/>
            </p:custDataLst>
          </p:nvPr>
        </p:nvSpPr>
        <p:spPr>
          <a:xfrm>
            <a:off x="1070610" y="1947545"/>
            <a:ext cx="9915525" cy="3757930"/>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endParaRPr lang="zh-CN" altLang="en-US"/>
          </a:p>
        </p:txBody>
      </p:sp>
      <p:sp>
        <p:nvSpPr>
          <p:cNvPr id="424967" name="Text Box 7"/>
          <p:cNvSpPr txBox="1">
            <a:spLocks noChangeArrowheads="1"/>
          </p:cNvSpPr>
          <p:nvPr>
            <p:custDataLst>
              <p:tags r:id="rId9"/>
            </p:custDataLst>
          </p:nvPr>
        </p:nvSpPr>
        <p:spPr bwMode="auto">
          <a:xfrm>
            <a:off x="1276350" y="3120954"/>
            <a:ext cx="8092095" cy="501650"/>
          </a:xfrm>
          <a:prstGeom prst="rect">
            <a:avLst/>
          </a:prstGeom>
          <a:noFill/>
          <a:ln w="9525">
            <a:noFill/>
            <a:miter lim="800000"/>
          </a:ln>
        </p:spPr>
        <p:txBody>
          <a:bodyPr wrap="square">
            <a:spAutoFit/>
          </a:bodyPr>
          <a:lstStyle/>
          <a:p>
            <a:pPr>
              <a:spcBef>
                <a:spcPct val="50000"/>
              </a:spcBef>
            </a:pPr>
            <a:r>
              <a:rPr lang="en-US" sz="2665" b="1">
                <a:solidFill>
                  <a:schemeClr val="tx1">
                    <a:lumMod val="95000"/>
                    <a:lumOff val="5000"/>
                  </a:schemeClr>
                </a:solidFill>
                <a:latin typeface="宋体" panose="02010600030101010101" pitchFamily="2" charset="-122"/>
                <a:ea typeface="宋体" panose="02010600030101010101" pitchFamily="2" charset="-122"/>
                <a:cs typeface="宋体" panose="02010600030101010101" pitchFamily="2" charset="-122"/>
                <a:sym typeface="+mn-ea"/>
              </a:rPr>
              <a:t>2.</a:t>
            </a:r>
            <a:r>
              <a:rPr lang="en-US" altLang="zh-CN" sz="2665" b="1">
                <a:solidFill>
                  <a:schemeClr val="tx1">
                    <a:lumMod val="95000"/>
                    <a:lumOff val="5000"/>
                  </a:schemeClr>
                </a:solidFill>
                <a:latin typeface="宋体" panose="02010600030101010101" pitchFamily="2" charset="-122"/>
                <a:ea typeface="宋体" panose="02010600030101010101" pitchFamily="2" charset="-122"/>
                <a:cs typeface="宋体" panose="02010600030101010101" pitchFamily="2" charset="-122"/>
                <a:sym typeface="+mn-ea"/>
              </a:rPr>
              <a:t> </a:t>
            </a:r>
            <a:r>
              <a:rPr lang="zh-CN" altLang="en-US" sz="2665" b="1">
                <a:solidFill>
                  <a:srgbClr val="00B0F0"/>
                </a:solidFill>
                <a:latin typeface="宋体" panose="02010600030101010101" pitchFamily="2" charset="-122"/>
                <a:ea typeface="宋体" panose="02010600030101010101" pitchFamily="2" charset="-122"/>
                <a:cs typeface="宋体" panose="02010600030101010101" pitchFamily="2" charset="-122"/>
              </a:rPr>
              <a:t>独立性</a:t>
            </a:r>
            <a:r>
              <a:rPr lang="zh-CN" altLang="en-US" sz="2665" b="1">
                <a:solidFill>
                  <a:schemeClr val="tx1">
                    <a:lumMod val="95000"/>
                    <a:lumOff val="5000"/>
                  </a:schemeClr>
                </a:solidFill>
                <a:latin typeface="宋体" panose="02010600030101010101" pitchFamily="2" charset="-122"/>
                <a:ea typeface="宋体" panose="02010600030101010101" pitchFamily="2" charset="-122"/>
                <a:cs typeface="宋体" panose="02010600030101010101" pitchFamily="2" charset="-122"/>
              </a:rPr>
              <a:t>——</a:t>
            </a:r>
            <a:r>
              <a:rPr lang="zh-CN" altLang="en-US" sz="2665" b="1">
                <a:solidFill>
                  <a:schemeClr val="tx1">
                    <a:lumMod val="95000"/>
                    <a:lumOff val="5000"/>
                  </a:schemeClr>
                </a:solidFill>
                <a:latin typeface="宋体" panose="02010600030101010101" pitchFamily="2" charset="-122"/>
                <a:ea typeface="宋体" panose="02010600030101010101" pitchFamily="2" charset="-122"/>
                <a:cs typeface="宋体" panose="02010600030101010101" pitchFamily="2" charset="-122"/>
                <a:sym typeface="+mn-ea"/>
              </a:rPr>
              <a:t>各分运动独立进行，互不影响</a:t>
            </a:r>
            <a:endParaRPr lang="zh-CN" altLang="en-US" sz="2665" b="1">
              <a:solidFill>
                <a:schemeClr val="tx1">
                  <a:lumMod val="95000"/>
                  <a:lumOff val="5000"/>
                </a:schemeClr>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424969" name="Text Box 9"/>
          <p:cNvSpPr txBox="1">
            <a:spLocks noChangeArrowheads="1"/>
          </p:cNvSpPr>
          <p:nvPr>
            <p:custDataLst>
              <p:tags r:id="rId10"/>
            </p:custDataLst>
          </p:nvPr>
        </p:nvSpPr>
        <p:spPr bwMode="auto">
          <a:xfrm>
            <a:off x="1276350" y="3975029"/>
            <a:ext cx="9825165" cy="501650"/>
          </a:xfrm>
          <a:prstGeom prst="rect">
            <a:avLst/>
          </a:prstGeom>
          <a:noFill/>
          <a:ln w="9525">
            <a:noFill/>
            <a:miter lim="800000"/>
          </a:ln>
        </p:spPr>
        <p:txBody>
          <a:bodyPr wrap="square">
            <a:spAutoFit/>
          </a:bodyPr>
          <a:lstStyle/>
          <a:p>
            <a:pPr>
              <a:spcBef>
                <a:spcPct val="50000"/>
              </a:spcBef>
            </a:pPr>
            <a:r>
              <a:rPr lang="en-US" sz="2665" b="1">
                <a:solidFill>
                  <a:schemeClr val="tx1">
                    <a:lumMod val="95000"/>
                    <a:lumOff val="5000"/>
                  </a:schemeClr>
                </a:solidFill>
                <a:latin typeface="宋体" panose="02010600030101010101" pitchFamily="2" charset="-122"/>
                <a:ea typeface="宋体" panose="02010600030101010101" pitchFamily="2" charset="-122"/>
                <a:cs typeface="宋体" panose="02010600030101010101" pitchFamily="2" charset="-122"/>
                <a:sym typeface="+mn-ea"/>
              </a:rPr>
              <a:t>3. </a:t>
            </a:r>
            <a:r>
              <a:rPr lang="zh-CN" altLang="en-US" sz="2665" b="1">
                <a:solidFill>
                  <a:srgbClr val="00B0F0"/>
                </a:solidFill>
                <a:latin typeface="宋体" panose="02010600030101010101" pitchFamily="2" charset="-122"/>
                <a:ea typeface="宋体" panose="02010600030101010101" pitchFamily="2" charset="-122"/>
                <a:cs typeface="宋体" panose="02010600030101010101" pitchFamily="2" charset="-122"/>
              </a:rPr>
              <a:t>等效性</a:t>
            </a:r>
            <a:r>
              <a:rPr lang="zh-CN" altLang="en-US" sz="2665" b="1">
                <a:solidFill>
                  <a:schemeClr val="tx1">
                    <a:lumMod val="95000"/>
                    <a:lumOff val="5000"/>
                  </a:schemeClr>
                </a:solidFill>
                <a:latin typeface="宋体" panose="02010600030101010101" pitchFamily="2" charset="-122"/>
                <a:ea typeface="宋体" panose="02010600030101010101" pitchFamily="2" charset="-122"/>
                <a:cs typeface="宋体" panose="02010600030101010101" pitchFamily="2" charset="-122"/>
              </a:rPr>
              <a:t>——</a:t>
            </a:r>
            <a:r>
              <a:rPr lang="zh-CN" altLang="en-US" sz="2665" b="1">
                <a:solidFill>
                  <a:schemeClr val="tx1">
                    <a:lumMod val="95000"/>
                    <a:lumOff val="5000"/>
                  </a:schemeClr>
                </a:solidFill>
                <a:latin typeface="宋体" panose="02010600030101010101" pitchFamily="2" charset="-122"/>
                <a:ea typeface="宋体" panose="02010600030101010101" pitchFamily="2" charset="-122"/>
                <a:cs typeface="宋体" panose="02010600030101010101" pitchFamily="2" charset="-122"/>
                <a:sym typeface="+mn-ea"/>
              </a:rPr>
              <a:t>各分运动叠加起来与合运动有相同的效果</a:t>
            </a:r>
            <a:endParaRPr lang="zh-CN" altLang="en-US" sz="2665" b="1">
              <a:solidFill>
                <a:schemeClr val="tx1">
                  <a:lumMod val="95000"/>
                  <a:lumOff val="5000"/>
                </a:schemeClr>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23" name="Text Box 8"/>
          <p:cNvSpPr txBox="1">
            <a:spLocks noChangeArrowheads="1"/>
          </p:cNvSpPr>
          <p:nvPr>
            <p:custDataLst>
              <p:tags r:id="rId11"/>
            </p:custDataLst>
          </p:nvPr>
        </p:nvSpPr>
        <p:spPr bwMode="auto">
          <a:xfrm>
            <a:off x="1276350" y="2266879"/>
            <a:ext cx="9032741" cy="501650"/>
          </a:xfrm>
          <a:prstGeom prst="rect">
            <a:avLst/>
          </a:prstGeom>
          <a:noFill/>
          <a:ln w="9525">
            <a:noFill/>
            <a:miter lim="800000"/>
          </a:ln>
        </p:spPr>
        <p:txBody>
          <a:bodyPr wrap="square">
            <a:spAutoFit/>
          </a:bodyPr>
          <a:lstStyle/>
          <a:p>
            <a:pPr>
              <a:spcBef>
                <a:spcPct val="50000"/>
              </a:spcBef>
            </a:pPr>
            <a:r>
              <a:rPr lang="en-US" sz="2665" b="1">
                <a:solidFill>
                  <a:schemeClr val="tx1">
                    <a:lumMod val="95000"/>
                    <a:lumOff val="5000"/>
                  </a:schemeClr>
                </a:solidFill>
                <a:latin typeface="宋体" panose="02010600030101010101" pitchFamily="2" charset="-122"/>
                <a:ea typeface="宋体" panose="02010600030101010101" pitchFamily="2" charset="-122"/>
                <a:cs typeface="宋体" panose="02010600030101010101" pitchFamily="2" charset="-122"/>
              </a:rPr>
              <a:t>1.</a:t>
            </a:r>
            <a:r>
              <a:rPr lang="en-US" altLang="zh-CN" sz="2665" b="1">
                <a:solidFill>
                  <a:schemeClr val="tx1">
                    <a:lumMod val="95000"/>
                    <a:lumOff val="5000"/>
                  </a:schemeClr>
                </a:solidFill>
                <a:latin typeface="宋体" panose="02010600030101010101" pitchFamily="2" charset="-122"/>
                <a:ea typeface="宋体" panose="02010600030101010101" pitchFamily="2" charset="-122"/>
                <a:cs typeface="宋体" panose="02010600030101010101" pitchFamily="2" charset="-122"/>
              </a:rPr>
              <a:t> </a:t>
            </a:r>
            <a:r>
              <a:rPr lang="zh-CN" altLang="en-US" sz="2665" b="1">
                <a:solidFill>
                  <a:srgbClr val="00B0F0"/>
                </a:solidFill>
                <a:latin typeface="宋体" panose="02010600030101010101" pitchFamily="2" charset="-122"/>
                <a:ea typeface="宋体" panose="02010600030101010101" pitchFamily="2" charset="-122"/>
                <a:cs typeface="宋体" panose="02010600030101010101" pitchFamily="2" charset="-122"/>
              </a:rPr>
              <a:t>等时性</a:t>
            </a:r>
            <a:r>
              <a:rPr lang="zh-CN" altLang="en-US" sz="2665" b="1">
                <a:solidFill>
                  <a:schemeClr val="tx1">
                    <a:lumMod val="95000"/>
                    <a:lumOff val="5000"/>
                  </a:schemeClr>
                </a:solidFill>
                <a:latin typeface="宋体" panose="02010600030101010101" pitchFamily="2" charset="-122"/>
                <a:ea typeface="宋体" panose="02010600030101010101" pitchFamily="2" charset="-122"/>
                <a:cs typeface="宋体" panose="02010600030101010101" pitchFamily="2" charset="-122"/>
              </a:rPr>
              <a:t>——</a:t>
            </a:r>
            <a:r>
              <a:rPr lang="zh-CN" altLang="en-US" sz="2665" b="1">
                <a:solidFill>
                  <a:schemeClr val="tx1">
                    <a:lumMod val="95000"/>
                    <a:lumOff val="5000"/>
                  </a:schemeClr>
                </a:solidFill>
                <a:latin typeface="宋体" panose="02010600030101010101" pitchFamily="2" charset="-122"/>
                <a:ea typeface="宋体" panose="02010600030101010101" pitchFamily="2" charset="-122"/>
                <a:cs typeface="宋体" panose="02010600030101010101" pitchFamily="2" charset="-122"/>
                <a:sym typeface="+mn-ea"/>
              </a:rPr>
              <a:t>合运动和分运动经历的时间相等</a:t>
            </a:r>
            <a:endParaRPr lang="zh-CN" altLang="en-US" sz="2665" b="1">
              <a:solidFill>
                <a:schemeClr val="tx1">
                  <a:lumMod val="95000"/>
                  <a:lumOff val="5000"/>
                </a:schemeClr>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6" name="文本框 5"/>
          <p:cNvSpPr txBox="1"/>
          <p:nvPr>
            <p:custDataLst>
              <p:tags r:id="rId12"/>
            </p:custDataLst>
          </p:nvPr>
        </p:nvSpPr>
        <p:spPr>
          <a:xfrm>
            <a:off x="1276350" y="4829104"/>
            <a:ext cx="8838565" cy="521970"/>
          </a:xfrm>
          <a:prstGeom prst="rect">
            <a:avLst/>
          </a:prstGeom>
          <a:noFill/>
        </p:spPr>
        <p:txBody>
          <a:bodyPr wrap="square" rtlCol="0" anchor="t">
            <a:spAutoFit/>
          </a:bodyPr>
          <a:lstStyle/>
          <a:p>
            <a:r>
              <a:rPr lang="en-US" altLang="zh-CN" sz="2800" b="1" kern="100">
                <a:effectLst/>
                <a:latin typeface="宋体" panose="02010600030101010101" pitchFamily="2" charset="-122"/>
                <a:ea typeface="宋体" panose="02010600030101010101" pitchFamily="2" charset="-122"/>
                <a:cs typeface="宋体" panose="02010600030101010101" pitchFamily="2" charset="-122"/>
                <a:sym typeface="+mn-ea"/>
              </a:rPr>
              <a:t>4. </a:t>
            </a:r>
            <a:r>
              <a:rPr lang="zh-CN" sz="2800" b="1" kern="100">
                <a:solidFill>
                  <a:srgbClr val="00B0F0"/>
                </a:solidFill>
                <a:effectLst/>
                <a:latin typeface="宋体" panose="02010600030101010101" pitchFamily="2" charset="-122"/>
                <a:ea typeface="宋体" panose="02010600030101010101" pitchFamily="2" charset="-122"/>
                <a:cs typeface="宋体" panose="02010600030101010101" pitchFamily="2" charset="-122"/>
                <a:sym typeface="+mn-ea"/>
              </a:rPr>
              <a:t>同体性</a:t>
            </a:r>
            <a:r>
              <a:rPr lang="zh-CN" sz="2800" b="1" kern="100">
                <a:effectLst/>
                <a:latin typeface="宋体" panose="02010600030101010101" pitchFamily="2" charset="-122"/>
                <a:ea typeface="宋体" panose="02010600030101010101" pitchFamily="2" charset="-122"/>
                <a:cs typeface="宋体" panose="02010600030101010101" pitchFamily="2" charset="-122"/>
                <a:sym typeface="+mn-ea"/>
              </a:rPr>
              <a:t>——各分运动与合运动是</a:t>
            </a:r>
            <a:r>
              <a:rPr lang="zh-CN" altLang="en-US" sz="2800" b="1" kern="100">
                <a:effectLst/>
                <a:latin typeface="宋体" panose="02010600030101010101" pitchFamily="2" charset="-122"/>
                <a:ea typeface="宋体" panose="02010600030101010101" pitchFamily="2" charset="-122"/>
                <a:cs typeface="宋体" panose="02010600030101010101" pitchFamily="2" charset="-122"/>
                <a:sym typeface="+mn-ea"/>
              </a:rPr>
              <a:t>同一个</a:t>
            </a:r>
            <a:r>
              <a:rPr lang="zh-CN" sz="2800" b="1" kern="100">
                <a:effectLst/>
                <a:latin typeface="宋体" panose="02010600030101010101" pitchFamily="2" charset="-122"/>
                <a:ea typeface="宋体" panose="02010600030101010101" pitchFamily="2" charset="-122"/>
                <a:cs typeface="宋体" panose="02010600030101010101" pitchFamily="2" charset="-122"/>
                <a:sym typeface="+mn-ea"/>
              </a:rPr>
              <a:t>物体的运动</a:t>
            </a:r>
            <a:endParaRPr lang="zh-CN" altLang="en-US" sz="2800" b="1" kern="100">
              <a:effectLst/>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2" name="云形标注 1"/>
          <p:cNvSpPr/>
          <p:nvPr>
            <p:custDataLst>
              <p:tags r:id="rId13"/>
            </p:custDataLst>
          </p:nvPr>
        </p:nvSpPr>
        <p:spPr>
          <a:xfrm>
            <a:off x="8900795" y="2447290"/>
            <a:ext cx="1784350" cy="1263650"/>
          </a:xfrm>
          <a:prstGeom prst="cloudCallou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400"/>
              <a:t>可以等效替代</a:t>
            </a:r>
            <a:endParaRPr lang="zh-CN" altLang="en-US" sz="24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24967"/>
                                        </p:tgtEl>
                                        <p:attrNameLst>
                                          <p:attrName>style.visibility</p:attrName>
                                        </p:attrNameLst>
                                      </p:cBhvr>
                                      <p:to>
                                        <p:strVal val="visible"/>
                                      </p:to>
                                    </p:set>
                                    <p:anim calcmode="lin" valueType="num">
                                      <p:cBhvr additive="base">
                                        <p:cTn id="12" dur="500" fill="hold"/>
                                        <p:tgtEl>
                                          <p:spTgt spid="424967"/>
                                        </p:tgtEl>
                                        <p:attrNameLst>
                                          <p:attrName>ppt_x</p:attrName>
                                        </p:attrNameLst>
                                      </p:cBhvr>
                                      <p:tavLst>
                                        <p:tav tm="0">
                                          <p:val>
                                            <p:strVal val="#ppt_x"/>
                                          </p:val>
                                        </p:tav>
                                        <p:tav tm="100000">
                                          <p:val>
                                            <p:strVal val="#ppt_x"/>
                                          </p:val>
                                        </p:tav>
                                      </p:tavLst>
                                    </p:anim>
                                    <p:anim calcmode="lin" valueType="num">
                                      <p:cBhvr additive="base">
                                        <p:cTn id="13" dur="500" fill="hold"/>
                                        <p:tgtEl>
                                          <p:spTgt spid="42496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24969"/>
                                        </p:tgtEl>
                                        <p:attrNameLst>
                                          <p:attrName>style.visibility</p:attrName>
                                        </p:attrNameLst>
                                      </p:cBhvr>
                                      <p:to>
                                        <p:strVal val="visible"/>
                                      </p:to>
                                    </p:set>
                                    <p:animEffect transition="in" filter="blinds(horizontal)">
                                      <p:cBhvr>
                                        <p:cTn id="18" dur="500"/>
                                        <p:tgtEl>
                                          <p:spTgt spid="42496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7" grpId="0"/>
      <p:bldP spid="424969" grpId="0"/>
      <p:bldP spid="23" grpId="0"/>
      <p:bldP spid="6" grpId="0"/>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圆角 642"/>
          <p:cNvSpPr/>
          <p:nvPr>
            <p:custDataLst>
              <p:tags r:id="rId1"/>
            </p:custDataLst>
          </p:nvPr>
        </p:nvSpPr>
        <p:spPr>
          <a:xfrm>
            <a:off x="595630" y="1425575"/>
            <a:ext cx="10915015" cy="4839335"/>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endParaRPr lang="zh-CN" altLang="en-US"/>
          </a:p>
        </p:txBody>
      </p:sp>
      <p:sp>
        <p:nvSpPr>
          <p:cNvPr id="18" name="矩形 17"/>
          <p:cNvSpPr/>
          <p:nvPr>
            <p:custDataLst>
              <p:tags r:id="rId2"/>
            </p:custDataLst>
          </p:nvPr>
        </p:nvSpPr>
        <p:spPr>
          <a:xfrm>
            <a:off x="7726045" y="985520"/>
            <a:ext cx="3049270" cy="76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a:p>
        </p:txBody>
      </p:sp>
      <p:sp>
        <p:nvSpPr>
          <p:cNvPr id="19" name="文本框 18"/>
          <p:cNvSpPr txBox="1"/>
          <p:nvPr>
            <p:custDataLst>
              <p:tags r:id="rId3"/>
            </p:custDataLst>
          </p:nvPr>
        </p:nvSpPr>
        <p:spPr>
          <a:xfrm>
            <a:off x="7708265" y="521335"/>
            <a:ext cx="2976880" cy="398780"/>
          </a:xfrm>
          <a:prstGeom prst="rect">
            <a:avLst/>
          </a:prstGeom>
          <a:noFill/>
        </p:spPr>
        <p:txBody>
          <a:bodyPr wrap="none" rtlCol="0">
            <a:spAutoFit/>
          </a:bodyPr>
          <a:lstStyle/>
          <a:p>
            <a:pPr algn="l"/>
            <a:r>
              <a:rPr lang="zh-CN" altLang="en-US" sz="2000"/>
              <a:t>高中物理必修第</a:t>
            </a:r>
            <a:r>
              <a:rPr lang="zh-CN" altLang="en-US" sz="2000">
                <a:sym typeface="+mn-ea"/>
              </a:rPr>
              <a:t>二</a:t>
            </a:r>
            <a:r>
              <a:rPr lang="zh-CN" altLang="en-US" sz="2000"/>
              <a:t>册课件</a:t>
            </a:r>
            <a:endParaRPr lang="zh-CN" altLang="en-US" sz="2000"/>
          </a:p>
        </p:txBody>
      </p:sp>
      <p:sp>
        <p:nvSpPr>
          <p:cNvPr id="11" name="任意多边形: 形状 2"/>
          <p:cNvSpPr/>
          <p:nvPr>
            <p:custDataLst>
              <p:tags r:id="rId4"/>
            </p:custDataLst>
          </p:nvPr>
        </p:nvSpPr>
        <p:spPr>
          <a:xfrm>
            <a:off x="695325" y="554530"/>
            <a:ext cx="757760" cy="554922"/>
          </a:xfrm>
          <a:custGeom>
            <a:avLst/>
            <a:gdLst>
              <a:gd name="connsiteX0" fmla="*/ 277461 w 757760"/>
              <a:gd name="connsiteY0" fmla="*/ 0 h 554922"/>
              <a:gd name="connsiteX1" fmla="*/ 757760 w 757760"/>
              <a:gd name="connsiteY1" fmla="*/ 0 h 554922"/>
              <a:gd name="connsiteX2" fmla="*/ 757760 w 757760"/>
              <a:gd name="connsiteY2" fmla="*/ 554922 h 554922"/>
              <a:gd name="connsiteX3" fmla="*/ 277461 w 757760"/>
              <a:gd name="connsiteY3" fmla="*/ 554922 h 554922"/>
              <a:gd name="connsiteX4" fmla="*/ 0 w 757760"/>
              <a:gd name="connsiteY4" fmla="*/ 277461 h 554922"/>
              <a:gd name="connsiteX5" fmla="*/ 277461 w 757760"/>
              <a:gd name="connsiteY5" fmla="*/ 0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7760" h="554922">
                <a:moveTo>
                  <a:pt x="277461" y="0"/>
                </a:moveTo>
                <a:lnTo>
                  <a:pt x="757760" y="0"/>
                </a:lnTo>
                <a:lnTo>
                  <a:pt x="757760" y="554922"/>
                </a:lnTo>
                <a:lnTo>
                  <a:pt x="277461" y="554922"/>
                </a:lnTo>
                <a:cubicBezTo>
                  <a:pt x="124224" y="554922"/>
                  <a:pt x="0" y="430698"/>
                  <a:pt x="0" y="277461"/>
                </a:cubicBezTo>
                <a:cubicBezTo>
                  <a:pt x="0" y="124224"/>
                  <a:pt x="124224" y="0"/>
                  <a:pt x="277461" y="0"/>
                </a:cubicBezTo>
                <a:close/>
              </a:path>
            </a:pathLst>
          </a:custGeom>
          <a:solidFill>
            <a:srgbClr val="127AC8"/>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12" name="任意多边形: 形状 3"/>
          <p:cNvSpPr/>
          <p:nvPr>
            <p:custDataLst>
              <p:tags r:id="rId5"/>
            </p:custDataLst>
          </p:nvPr>
        </p:nvSpPr>
        <p:spPr>
          <a:xfrm>
            <a:off x="1584960" y="551815"/>
            <a:ext cx="1734820"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13" name="文本框 12"/>
          <p:cNvSpPr txBox="1"/>
          <p:nvPr>
            <p:custDataLst>
              <p:tags r:id="rId6"/>
            </p:custDataLst>
          </p:nvPr>
        </p:nvSpPr>
        <p:spPr>
          <a:xfrm>
            <a:off x="1595755" y="561975"/>
            <a:ext cx="1724025"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教材例题</a:t>
            </a:r>
            <a:endPar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endParaRPr>
          </a:p>
        </p:txBody>
      </p:sp>
      <p:sp>
        <p:nvSpPr>
          <p:cNvPr id="14" name="文本框 13"/>
          <p:cNvSpPr txBox="1"/>
          <p:nvPr>
            <p:custDataLst>
              <p:tags r:id="rId7"/>
            </p:custDataLst>
          </p:nvPr>
        </p:nvSpPr>
        <p:spPr>
          <a:xfrm>
            <a:off x="809623" y="596573"/>
            <a:ext cx="775542" cy="460375"/>
          </a:xfrm>
          <a:prstGeom prst="rect">
            <a:avLst/>
          </a:prstGeom>
          <a:noFill/>
        </p:spPr>
        <p:txBody>
          <a:bodyPr wrap="square">
            <a:spAutoFit/>
          </a:bodyPr>
          <a:lstStyle/>
          <a:p>
            <a:pPr marR="0" indent="0" defTabSz="914400" fontAlgn="auto">
              <a:lnSpc>
                <a:spcPct val="100000"/>
              </a:lnSpc>
              <a:spcBef>
                <a:spcPct val="0"/>
              </a:spcBef>
              <a:spcAft>
                <a:spcPct val="0"/>
              </a:spcAft>
              <a:buClrTx/>
              <a:buSzTx/>
              <a:buFontTx/>
              <a:buNone/>
              <a:defRPr/>
            </a:pPr>
            <a:r>
              <a:rPr kumimoji="0" lang="en-US" altLang="zh-CN" sz="2400" b="1" i="0" kern="1200" cap="none" spc="0" normalizeH="0" baseline="0" noProof="0">
                <a:solidFill>
                  <a:prstClr val="white"/>
                </a:solidFill>
                <a:latin typeface="微软雅黑" panose="020B0503020204020204" charset="-122"/>
                <a:ea typeface="微软雅黑" panose="020B0503020204020204" charset="-122"/>
              </a:rPr>
              <a:t>06.</a:t>
            </a:r>
            <a:endParaRPr kumimoji="0" lang="zh-CN" altLang="en-US" sz="2400" b="1" i="0" kern="1200" cap="none" spc="0" normalizeH="0" baseline="0" noProof="0">
              <a:solidFill>
                <a:prstClr val="white"/>
              </a:solidFill>
              <a:latin typeface="微软雅黑" panose="020B0503020204020204" charset="-122"/>
              <a:ea typeface="微软雅黑" panose="020B0503020204020204" charset="-122"/>
            </a:endParaRPr>
          </a:p>
        </p:txBody>
      </p:sp>
      <p:sp>
        <p:nvSpPr>
          <p:cNvPr id="4" name="文本框 3"/>
          <p:cNvSpPr txBox="1"/>
          <p:nvPr>
            <p:custDataLst>
              <p:tags r:id="rId8"/>
            </p:custDataLst>
          </p:nvPr>
        </p:nvSpPr>
        <p:spPr bwMode="auto">
          <a:xfrm>
            <a:off x="844550" y="1425575"/>
            <a:ext cx="10508615" cy="1938020"/>
          </a:xfrm>
          <a:prstGeom prst="rect">
            <a:avLst/>
          </a:prstGeom>
          <a:noFill/>
          <a:ln w="9525">
            <a:noFill/>
            <a:miter lim="800000"/>
          </a:ln>
        </p:spPr>
        <p:txBody>
          <a:bodyPr wrap="square">
            <a:spAutoFit/>
          </a:bodyPr>
          <a:lstStyle/>
          <a:p>
            <a:pPr lvl="0" algn="l">
              <a:lnSpc>
                <a:spcPct val="150000"/>
              </a:lnSpc>
              <a:spcBef>
                <a:spcPct val="50000"/>
              </a:spcBef>
              <a:buClrTx/>
              <a:buSzTx/>
              <a:buFontTx/>
            </a:pPr>
            <a:r>
              <a:rPr lang="en-US" altLang="zh-CN" sz="2000">
                <a:solidFill>
                  <a:srgbClr val="00B0F0"/>
                </a:solidFill>
                <a:latin typeface="宋体" panose="02010600030101010101" pitchFamily="2" charset="-122"/>
                <a:ea typeface="宋体" panose="02010600030101010101" pitchFamily="2" charset="-122"/>
                <a:cs typeface="宋体" panose="02010600030101010101" pitchFamily="2" charset="-122"/>
                <a:sym typeface="+mn-ea"/>
              </a:rPr>
              <a:t>【例题】</a:t>
            </a:r>
            <a:r>
              <a:rPr lang="en-US" altLang="zh-CN" sz="2000">
                <a:latin typeface="宋体" panose="02010600030101010101" pitchFamily="2" charset="-122"/>
                <a:ea typeface="宋体" panose="02010600030101010101" pitchFamily="2" charset="-122"/>
                <a:cs typeface="宋体" panose="02010600030101010101" pitchFamily="2" charset="-122"/>
                <a:sym typeface="+mn-ea"/>
              </a:rPr>
              <a:t>某商场设有步行楼梯和自动扶梯，步行楼梯每级的高度是 0.15 m，自动扶梯与水平面的夹角为 30°，自动扶梯前进的速度是 0.76 m/s。有甲、乙两位顾客，分别从自动扶梯和步行楼梯的起点同时上楼，甲在自动扶梯上站立不动，乙在步行楼梯上以每秒上两个台阶的速度匀速上楼。哪位顾客先到达楼上？如果该楼层高4.56 m，甲上楼用了多少时间？</a:t>
            </a:r>
            <a:endParaRPr lang="en-US" altLang="zh-CN" sz="2000">
              <a:latin typeface="宋体" panose="02010600030101010101" pitchFamily="2" charset="-122"/>
              <a:ea typeface="宋体" panose="02010600030101010101" pitchFamily="2" charset="-122"/>
              <a:cs typeface="宋体" panose="02010600030101010101" pitchFamily="2" charset="-122"/>
              <a:sym typeface="+mn-ea"/>
            </a:endParaRPr>
          </a:p>
        </p:txBody>
      </p:sp>
      <p:grpSp>
        <p:nvGrpSpPr>
          <p:cNvPr id="3" name="组合 7"/>
          <p:cNvGrpSpPr/>
          <p:nvPr>
            <p:custDataLst>
              <p:tags r:id="rId9"/>
            </p:custDataLst>
          </p:nvPr>
        </p:nvGrpSpPr>
        <p:grpSpPr>
          <a:xfrm>
            <a:off x="974725" y="3597910"/>
            <a:ext cx="6644005" cy="2399665"/>
            <a:chOff x="2327698" y="5455076"/>
            <a:chExt cx="8606850" cy="4836369"/>
          </a:xfrm>
        </p:grpSpPr>
        <p:sp>
          <p:nvSpPr>
            <p:cNvPr id="5" name="TextBox 6"/>
            <p:cNvSpPr/>
            <p:nvPr>
              <p:custDataLst>
                <p:tags r:id="rId10"/>
              </p:custDataLst>
            </p:nvPr>
          </p:nvSpPr>
          <p:spPr>
            <a:xfrm>
              <a:off x="2327698" y="5455076"/>
              <a:ext cx="8606850" cy="4836369"/>
            </a:xfrm>
            <a:prstGeom prst="rect">
              <a:avLst/>
            </a:prstGeom>
            <a:noFill/>
            <a:ln w="19050">
              <a:solidFill>
                <a:srgbClr val="00B0F0"/>
              </a:solidFill>
            </a:ln>
          </p:spPr>
          <p:txBody>
            <a:bodyPr wrap="square">
              <a:spAutoFit/>
            </a:bodyPr>
            <a:lstStyle>
              <a:lvl1pPr marL="914400" indent="-914400" algn="l" defTabSz="914400" rtl="0" eaLnBrk="0" fontAlgn="base" hangingPunct="0">
                <a:lnSpc>
                  <a:spcPct val="100000"/>
                </a:lnSpc>
                <a:spcBef>
                  <a:spcPct val="20000"/>
                </a:spcBef>
                <a:spcAft>
                  <a:spcPct val="0"/>
                </a:spcAft>
                <a:buClrTx/>
                <a:buSzTx/>
                <a:buFontTx/>
                <a:buChar char="•"/>
                <a:defRPr kumimoji="0" sz="8500" u="none" baseline="0">
                  <a:solidFill>
                    <a:schemeClr val="tx1"/>
                  </a:solidFill>
                  <a:effectLst/>
                  <a:latin typeface="+mn-lt"/>
                  <a:ea typeface="+mn-ea"/>
                  <a:cs typeface="+mn-cs"/>
                </a:defRPr>
              </a:lvl1pPr>
              <a:lvl2pPr marL="1981200" indent="-762000" algn="l" defTabSz="914400" rtl="0" eaLnBrk="0" fontAlgn="base" hangingPunct="0">
                <a:lnSpc>
                  <a:spcPct val="100000"/>
                </a:lnSpc>
                <a:spcBef>
                  <a:spcPct val="20000"/>
                </a:spcBef>
                <a:spcAft>
                  <a:spcPct val="0"/>
                </a:spcAft>
                <a:buClrTx/>
                <a:buSzTx/>
                <a:buFontTx/>
                <a:buChar char="–"/>
                <a:defRPr kumimoji="0" sz="7500" u="none" baseline="0">
                  <a:solidFill>
                    <a:schemeClr val="tx1"/>
                  </a:solidFill>
                  <a:effectLst/>
                  <a:latin typeface="+mn-lt"/>
                  <a:ea typeface="+mn-ea"/>
                </a:defRPr>
              </a:lvl2pPr>
              <a:lvl3pPr marL="3048000" indent="-609600" algn="l" defTabSz="914400" rtl="0" eaLnBrk="0" fontAlgn="base" hangingPunct="0">
                <a:lnSpc>
                  <a:spcPct val="100000"/>
                </a:lnSpc>
                <a:spcBef>
                  <a:spcPct val="20000"/>
                </a:spcBef>
                <a:spcAft>
                  <a:spcPct val="0"/>
                </a:spcAft>
                <a:buClrTx/>
                <a:buSzTx/>
                <a:buFontTx/>
                <a:buChar char="•"/>
                <a:defRPr kumimoji="0" sz="6400" u="none" baseline="0">
                  <a:solidFill>
                    <a:schemeClr val="tx1"/>
                  </a:solidFill>
                  <a:effectLst/>
                  <a:latin typeface="+mn-lt"/>
                  <a:ea typeface="+mn-ea"/>
                </a:defRPr>
              </a:lvl3pPr>
              <a:lvl4pPr marL="4267200" indent="-609600" algn="l" defTabSz="914400" rtl="0" eaLnBrk="0" fontAlgn="base" hangingPunct="0">
                <a:lnSpc>
                  <a:spcPct val="100000"/>
                </a:lnSpc>
                <a:spcBef>
                  <a:spcPct val="20000"/>
                </a:spcBef>
                <a:spcAft>
                  <a:spcPct val="0"/>
                </a:spcAft>
                <a:buClrTx/>
                <a:buSzTx/>
                <a:buFontTx/>
                <a:buChar char="–"/>
                <a:defRPr kumimoji="0" sz="5300" u="none" baseline="0">
                  <a:solidFill>
                    <a:schemeClr val="tx1"/>
                  </a:solidFill>
                  <a:effectLst/>
                  <a:latin typeface="+mn-lt"/>
                  <a:ea typeface="+mn-ea"/>
                </a:defRPr>
              </a:lvl4pPr>
              <a:lvl5pPr marL="5486400" indent="-609600" algn="l" defTabSz="914400" rtl="0" eaLnBrk="0" fontAlgn="base" hangingPunct="0">
                <a:lnSpc>
                  <a:spcPct val="100000"/>
                </a:lnSpc>
                <a:spcBef>
                  <a:spcPct val="20000"/>
                </a:spcBef>
                <a:spcAft>
                  <a:spcPct val="0"/>
                </a:spcAft>
                <a:buClrTx/>
                <a:buSzTx/>
                <a:buFontTx/>
                <a:buChar char="»"/>
                <a:defRPr kumimoji="0" sz="5300" u="none" baseline="0">
                  <a:solidFill>
                    <a:schemeClr val="tx1"/>
                  </a:solidFill>
                  <a:effectLst/>
                  <a:latin typeface="+mn-lt"/>
                  <a:ea typeface="+mn-ea"/>
                </a:defRPr>
              </a:lvl5pPr>
            </a:lstStyle>
            <a:p>
              <a:pPr marL="0" lvl="0" indent="0" algn="just" eaLnBrk="1" latinLnBrk="0">
                <a:lnSpc>
                  <a:spcPct val="150000"/>
                </a:lnSpc>
                <a:spcBef>
                  <a:spcPct val="0"/>
                </a:spcBef>
                <a:buNone/>
              </a:pPr>
              <a:r>
                <a:rPr lang="zh-CN" altLang="en-US" sz="2000">
                  <a:solidFill>
                    <a:srgbClr val="FF0000"/>
                  </a:solidFill>
                  <a:latin typeface="Times New Roman" panose="02020603050405020304" pitchFamily="18" charset="0"/>
                  <a:ea typeface="微软雅黑" panose="020B0503020204020204" charset="-122"/>
                  <a:cs typeface="Times New Roman" panose="02020603050405020304" pitchFamily="18" charset="0"/>
                </a:rPr>
                <a:t>【解析】</a:t>
              </a:r>
              <a:r>
                <a:rPr lang="zh-CN" altLang="en-US" sz="2000">
                  <a:solidFill>
                    <a:schemeClr val="bg1">
                      <a:lumMod val="10000"/>
                    </a:schemeClr>
                  </a:solidFill>
                  <a:latin typeface="Times New Roman" panose="02020603050405020304" pitchFamily="18" charset="0"/>
                  <a:ea typeface="微软雅黑" panose="020B0503020204020204" charset="-122"/>
                  <a:cs typeface="Times New Roman" panose="02020603050405020304" pitchFamily="18" charset="0"/>
                </a:rPr>
                <a:t>如图所示，甲在竖直方向的速度</a:t>
              </a:r>
              <a:endParaRPr lang="en-US" altLang="zh-CN" sz="2000">
                <a:solidFill>
                  <a:schemeClr val="bg1">
                    <a:lumMod val="10000"/>
                  </a:schemeClr>
                </a:solidFill>
                <a:latin typeface="Times New Roman" panose="02020603050405020304" pitchFamily="18" charset="0"/>
                <a:ea typeface="微软雅黑" panose="020B0503020204020204" charset="-122"/>
                <a:cs typeface="Times New Roman" panose="02020603050405020304" pitchFamily="18" charset="0"/>
              </a:endParaRPr>
            </a:p>
            <a:p>
              <a:pPr marL="0" lvl="0" indent="0" algn="just" eaLnBrk="1" latinLnBrk="0">
                <a:lnSpc>
                  <a:spcPct val="150000"/>
                </a:lnSpc>
                <a:spcBef>
                  <a:spcPct val="0"/>
                </a:spcBef>
                <a:buNone/>
              </a:pPr>
              <a:endParaRPr lang="en-US" altLang="zh-CN" sz="2000">
                <a:solidFill>
                  <a:schemeClr val="bg1">
                    <a:lumMod val="10000"/>
                  </a:schemeClr>
                </a:solidFill>
                <a:latin typeface="Times New Roman" panose="02020603050405020304" pitchFamily="18" charset="0"/>
                <a:ea typeface="微软雅黑" panose="020B0503020204020204" charset="-122"/>
                <a:cs typeface="Times New Roman" panose="02020603050405020304" pitchFamily="18" charset="0"/>
              </a:endParaRPr>
            </a:p>
            <a:p>
              <a:pPr marL="0" lvl="0" indent="0" algn="just" eaLnBrk="1" latinLnBrk="0">
                <a:lnSpc>
                  <a:spcPct val="150000"/>
                </a:lnSpc>
                <a:spcBef>
                  <a:spcPct val="0"/>
                </a:spcBef>
                <a:buNone/>
              </a:pPr>
              <a:r>
                <a:rPr lang="en-US" altLang="zh-CN" sz="2000">
                  <a:solidFill>
                    <a:srgbClr val="FF0000"/>
                  </a:solidFill>
                  <a:latin typeface="Times New Roman" panose="02020603050405020304" pitchFamily="18" charset="0"/>
                  <a:ea typeface="微软雅黑" panose="020B0503020204020204" charset="-122"/>
                  <a:cs typeface="Times New Roman" panose="02020603050405020304" pitchFamily="18" charset="0"/>
                </a:rPr>
                <a:t> </a:t>
              </a:r>
              <a:r>
                <a:rPr lang="zh-CN" altLang="en-US" sz="2000">
                  <a:solidFill>
                    <a:schemeClr val="bg1">
                      <a:lumMod val="10000"/>
                    </a:schemeClr>
                  </a:solidFill>
                  <a:latin typeface="Times New Roman" panose="02020603050405020304" pitchFamily="18" charset="0"/>
                  <a:ea typeface="微软雅黑" panose="020B0503020204020204" charset="-122"/>
                  <a:cs typeface="Times New Roman" panose="02020603050405020304" pitchFamily="18" charset="0"/>
                </a:rPr>
                <a:t>乙在竖直方向的速度</a:t>
              </a:r>
              <a:endParaRPr lang="en-US" altLang="zh-CN" sz="2000">
                <a:solidFill>
                  <a:srgbClr val="FF0000"/>
                </a:solidFill>
                <a:latin typeface="Times New Roman" panose="02020603050405020304" pitchFamily="18" charset="0"/>
                <a:ea typeface="微软雅黑" panose="020B0503020204020204" charset="-122"/>
                <a:cs typeface="Times New Roman" panose="02020603050405020304" pitchFamily="18" charset="0"/>
              </a:endParaRPr>
            </a:p>
            <a:p>
              <a:pPr marL="0" lvl="0" indent="0" algn="just" eaLnBrk="1" latinLnBrk="0">
                <a:lnSpc>
                  <a:spcPct val="150000"/>
                </a:lnSpc>
                <a:spcBef>
                  <a:spcPct val="0"/>
                </a:spcBef>
                <a:buNone/>
              </a:pPr>
              <a:r>
                <a:rPr lang="en-US" altLang="zh-CN" sz="2000">
                  <a:solidFill>
                    <a:schemeClr val="bg1">
                      <a:lumMod val="10000"/>
                    </a:schemeClr>
                  </a:solidFill>
                  <a:latin typeface="Times New Roman" panose="02020603050405020304" pitchFamily="18" charset="0"/>
                  <a:ea typeface="微软雅黑" panose="020B0503020204020204" charset="-122"/>
                  <a:cs typeface="Times New Roman" panose="02020603050405020304" pitchFamily="18" charset="0"/>
                </a:rPr>
                <a:t> </a:t>
              </a:r>
              <a:r>
                <a:rPr lang="zh-CN" altLang="en-US" sz="2000">
                  <a:solidFill>
                    <a:schemeClr val="bg1">
                      <a:lumMod val="10000"/>
                    </a:schemeClr>
                  </a:solidFill>
                  <a:latin typeface="Times New Roman" panose="02020603050405020304" pitchFamily="18" charset="0"/>
                  <a:ea typeface="微软雅黑" panose="020B0503020204020204" charset="-122"/>
                  <a:cs typeface="Times New Roman" panose="02020603050405020304" pitchFamily="18" charset="0"/>
                </a:rPr>
                <a:t>因此</a:t>
              </a:r>
              <a:r>
                <a:rPr lang="en-US" altLang="zh-CN" sz="2000" i="1">
                  <a:solidFill>
                    <a:schemeClr val="bg1">
                      <a:lumMod val="10000"/>
                    </a:schemeClr>
                  </a:solidFill>
                  <a:latin typeface="Times New Roman" panose="02020603050405020304" pitchFamily="18" charset="0"/>
                  <a:ea typeface="微软雅黑" panose="020B0503020204020204" charset="-122"/>
                  <a:cs typeface="Times New Roman" panose="02020603050405020304" pitchFamily="18" charset="0"/>
                </a:rPr>
                <a:t>v</a:t>
              </a:r>
              <a:r>
                <a:rPr lang="zh-CN" altLang="en-US" sz="2000" baseline="-25000">
                  <a:solidFill>
                    <a:schemeClr val="bg1">
                      <a:lumMod val="10000"/>
                    </a:schemeClr>
                  </a:solidFill>
                  <a:latin typeface="Times New Roman" panose="02020603050405020304" pitchFamily="18" charset="0"/>
                  <a:ea typeface="微软雅黑" panose="020B0503020204020204" charset="-122"/>
                  <a:cs typeface="Times New Roman" panose="02020603050405020304" pitchFamily="18" charset="0"/>
                </a:rPr>
                <a:t>甲</a:t>
              </a:r>
              <a:r>
                <a:rPr lang="en-US" altLang="zh-CN" sz="2000" i="1" baseline="-25000">
                  <a:solidFill>
                    <a:schemeClr val="bg1">
                      <a:lumMod val="10000"/>
                    </a:schemeClr>
                  </a:solidFill>
                  <a:latin typeface="Times New Roman" panose="02020603050405020304" pitchFamily="18" charset="0"/>
                  <a:ea typeface="微软雅黑" panose="020B0503020204020204" charset="-122"/>
                  <a:cs typeface="Times New Roman" panose="02020603050405020304" pitchFamily="18" charset="0"/>
                </a:rPr>
                <a:t>y </a:t>
              </a:r>
              <a:r>
                <a:rPr lang="en-US" altLang="zh-CN" sz="2000">
                  <a:solidFill>
                    <a:schemeClr val="bg1">
                      <a:lumMod val="10000"/>
                    </a:schemeClr>
                  </a:solidFill>
                  <a:latin typeface="Times New Roman" panose="02020603050405020304" pitchFamily="18" charset="0"/>
                  <a:ea typeface="微软雅黑" panose="020B0503020204020204" charset="-122"/>
                  <a:cs typeface="Times New Roman" panose="02020603050405020304" pitchFamily="18" charset="0"/>
                </a:rPr>
                <a:t>&gt; </a:t>
              </a:r>
              <a:r>
                <a:rPr lang="en-US" altLang="zh-CN" sz="2000" i="1">
                  <a:solidFill>
                    <a:schemeClr val="bg1">
                      <a:lumMod val="10000"/>
                    </a:schemeClr>
                  </a:solidFill>
                  <a:latin typeface="Times New Roman" panose="02020603050405020304" pitchFamily="18" charset="0"/>
                  <a:ea typeface="微软雅黑" panose="020B0503020204020204" charset="-122"/>
                  <a:cs typeface="Times New Roman" panose="02020603050405020304" pitchFamily="18" charset="0"/>
                </a:rPr>
                <a:t>v</a:t>
              </a:r>
              <a:r>
                <a:rPr lang="zh-CN" altLang="en-US" sz="2000" baseline="-25000">
                  <a:solidFill>
                    <a:schemeClr val="bg1">
                      <a:lumMod val="10000"/>
                    </a:schemeClr>
                  </a:solidFill>
                  <a:latin typeface="Times New Roman" panose="02020603050405020304" pitchFamily="18" charset="0"/>
                  <a:ea typeface="微软雅黑" panose="020B0503020204020204" charset="-122"/>
                  <a:cs typeface="Times New Roman" panose="02020603050405020304" pitchFamily="18" charset="0"/>
                </a:rPr>
                <a:t>乙</a:t>
              </a:r>
              <a:r>
                <a:rPr lang="en-US" altLang="zh-CN" sz="2000">
                  <a:solidFill>
                    <a:schemeClr val="bg1">
                      <a:lumMod val="10000"/>
                    </a:schemeClr>
                  </a:solidFill>
                  <a:latin typeface="Times New Roman" panose="02020603050405020304" pitchFamily="18" charset="0"/>
                  <a:ea typeface="微软雅黑" panose="020B0503020204020204" charset="-122"/>
                  <a:cs typeface="Times New Roman" panose="02020603050405020304" pitchFamily="18" charset="0"/>
                </a:rPr>
                <a:t>,</a:t>
              </a:r>
              <a:r>
                <a:rPr lang="zh-CN" altLang="en-US" sz="2000">
                  <a:solidFill>
                    <a:schemeClr val="bg1">
                      <a:lumMod val="10000"/>
                    </a:schemeClr>
                  </a:solidFill>
                  <a:latin typeface="Times New Roman" panose="02020603050405020304" pitchFamily="18" charset="0"/>
                  <a:ea typeface="微软雅黑" panose="020B0503020204020204" charset="-122"/>
                  <a:cs typeface="Times New Roman" panose="02020603050405020304" pitchFamily="18" charset="0"/>
                </a:rPr>
                <a:t>甲先到楼上</a:t>
              </a:r>
              <a:endParaRPr lang="en-US" altLang="zh-CN" sz="2000">
                <a:solidFill>
                  <a:srgbClr val="FF0000"/>
                </a:solidFill>
                <a:latin typeface="Times New Roman" panose="02020603050405020304" pitchFamily="18" charset="0"/>
                <a:ea typeface="微软雅黑" panose="020B0503020204020204" charset="-122"/>
                <a:cs typeface="Times New Roman" panose="02020603050405020304" pitchFamily="18" charset="0"/>
              </a:endParaRPr>
            </a:p>
            <a:p>
              <a:pPr marL="0" lvl="0" indent="0" algn="just" eaLnBrk="1" latinLnBrk="0">
                <a:lnSpc>
                  <a:spcPct val="150000"/>
                </a:lnSpc>
                <a:spcBef>
                  <a:spcPct val="0"/>
                </a:spcBef>
                <a:buNone/>
              </a:pPr>
              <a:r>
                <a:rPr lang="zh-CN" altLang="en-US" sz="2000">
                  <a:solidFill>
                    <a:schemeClr val="bg1">
                      <a:lumMod val="10000"/>
                    </a:schemeClr>
                  </a:solidFill>
                  <a:latin typeface="Times New Roman" panose="02020603050405020304" pitchFamily="18" charset="0"/>
                  <a:ea typeface="微软雅黑" panose="020B0503020204020204" charset="-122"/>
                  <a:cs typeface="Times New Roman" panose="02020603050405020304" pitchFamily="18" charset="0"/>
                </a:rPr>
                <a:t>甲比乙先到达楼上，甲上楼用了</a:t>
              </a:r>
              <a:r>
                <a:rPr lang="en-US" altLang="zh-CN" sz="2000">
                  <a:solidFill>
                    <a:srgbClr val="FF0000"/>
                  </a:solidFill>
                  <a:latin typeface="Times New Roman" panose="02020603050405020304" pitchFamily="18" charset="0"/>
                  <a:ea typeface="微软雅黑" panose="020B0503020204020204" charset="-122"/>
                  <a:cs typeface="Times New Roman" panose="02020603050405020304" pitchFamily="18" charset="0"/>
                </a:rPr>
                <a:t>12 s</a:t>
              </a:r>
              <a:r>
                <a:rPr lang="zh-CN" altLang="en-US" sz="2000">
                  <a:latin typeface="Times New Roman" panose="02020603050405020304" pitchFamily="18" charset="0"/>
                  <a:ea typeface="微软雅黑" panose="020B0503020204020204" charset="-122"/>
                  <a:cs typeface="Times New Roman" panose="02020603050405020304" pitchFamily="18" charset="0"/>
                </a:rPr>
                <a:t>。</a:t>
              </a:r>
              <a:endParaRPr lang="zh-CN" altLang="en-US" sz="2000">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2" name="对象 1"/>
            <p:cNvGraphicFramePr>
              <a:graphicFrameLocks noChangeAspect="1"/>
            </p:cNvGraphicFramePr>
            <p:nvPr>
              <p:custDataLst>
                <p:tags r:id="rId11"/>
              </p:custDataLst>
            </p:nvPr>
          </p:nvGraphicFramePr>
          <p:xfrm>
            <a:off x="2797943" y="6617352"/>
            <a:ext cx="6947974" cy="861041"/>
          </p:xfrm>
          <a:graphic>
            <a:graphicData uri="http://schemas.openxmlformats.org/presentationml/2006/ole">
              <mc:AlternateContent xmlns:mc="http://schemas.openxmlformats.org/markup-compatibility/2006">
                <mc:Choice xmlns:v="urn:schemas-microsoft-com:vml" Requires="v">
                  <p:oleObj spid="_x0000_s1046" name="" r:id="rId12" imgW="2819400" imgH="241300" progId="Equation.DSMT4">
                    <p:embed/>
                  </p:oleObj>
                </mc:Choice>
                <mc:Fallback>
                  <p:oleObj name="" r:id="rId12" imgW="2819400" imgH="241300" progId="Equation.DSMT4">
                    <p:embed/>
                    <p:pic>
                      <p:nvPicPr>
                        <p:cNvPr id="0" name="OLE substitute image"/>
                        <p:cNvPicPr/>
                        <p:nvPr/>
                      </p:nvPicPr>
                      <p:blipFill>
                        <a:blip r:embed="rId13"/>
                        <a:stretch>
                          <a:fillRect/>
                        </a:stretch>
                      </p:blipFill>
                      <p:spPr>
                        <a:xfrm>
                          <a:off x="2797943" y="6617352"/>
                          <a:ext cx="6947974" cy="861041"/>
                        </a:xfrm>
                        <a:prstGeom prst="rect">
                          <a:avLst/>
                        </a:prstGeom>
                        <a:noFill/>
                        <a:ln w="38100">
                          <a:noFill/>
                          <a:miter/>
                        </a:ln>
                      </p:spPr>
                    </p:pic>
                  </p:oleObj>
                </mc:Fallback>
              </mc:AlternateContent>
            </a:graphicData>
          </a:graphic>
        </p:graphicFrame>
        <p:graphicFrame>
          <p:nvGraphicFramePr>
            <p:cNvPr id="7" name="对象 3"/>
            <p:cNvGraphicFramePr>
              <a:graphicFrameLocks noChangeAspect="1"/>
            </p:cNvGraphicFramePr>
            <p:nvPr>
              <p:custDataLst>
                <p:tags r:id="rId14"/>
              </p:custDataLst>
            </p:nvPr>
          </p:nvGraphicFramePr>
          <p:xfrm>
            <a:off x="5769996" y="7177540"/>
            <a:ext cx="4952511" cy="1232376"/>
          </p:xfrm>
          <a:graphic>
            <a:graphicData uri="http://schemas.openxmlformats.org/presentationml/2006/ole">
              <mc:AlternateContent xmlns:mc="http://schemas.openxmlformats.org/markup-compatibility/2006">
                <mc:Choice xmlns:v="urn:schemas-microsoft-com:vml" Requires="v">
                  <p:oleObj spid="_x0000_s1047" name="" r:id="rId15" imgW="1714500" imgH="405765" progId="Equation.DSMT4">
                    <p:embed/>
                  </p:oleObj>
                </mc:Choice>
                <mc:Fallback>
                  <p:oleObj name="" r:id="rId15" imgW="1714500" imgH="405765" progId="Equation.DSMT4">
                    <p:embed/>
                    <p:pic>
                      <p:nvPicPr>
                        <p:cNvPr id="0" name="OLE substitute image"/>
                        <p:cNvPicPr/>
                        <p:nvPr/>
                      </p:nvPicPr>
                      <p:blipFill>
                        <a:blip r:embed="rId16"/>
                        <a:stretch>
                          <a:fillRect/>
                        </a:stretch>
                      </p:blipFill>
                      <p:spPr>
                        <a:xfrm>
                          <a:off x="5769996" y="7177540"/>
                          <a:ext cx="4952511" cy="1232376"/>
                        </a:xfrm>
                        <a:prstGeom prst="rect">
                          <a:avLst/>
                        </a:prstGeom>
                        <a:noFill/>
                        <a:ln w="38100">
                          <a:noFill/>
                          <a:miter/>
                        </a:ln>
                      </p:spPr>
                    </p:pic>
                  </p:oleObj>
                </mc:Fallback>
              </mc:AlternateContent>
            </a:graphicData>
          </a:graphic>
        </p:graphicFrame>
        <p:graphicFrame>
          <p:nvGraphicFramePr>
            <p:cNvPr id="10" name="对象 5"/>
            <p:cNvGraphicFramePr>
              <a:graphicFrameLocks noChangeAspect="1"/>
            </p:cNvGraphicFramePr>
            <p:nvPr>
              <p:custDataLst>
                <p:tags r:id="rId17"/>
              </p:custDataLst>
            </p:nvPr>
          </p:nvGraphicFramePr>
          <p:xfrm>
            <a:off x="6192772" y="8409630"/>
            <a:ext cx="4106867" cy="1257272"/>
          </p:xfrm>
          <a:graphic>
            <a:graphicData uri="http://schemas.openxmlformats.org/presentationml/2006/ole">
              <mc:AlternateContent xmlns:mc="http://schemas.openxmlformats.org/markup-compatibility/2006">
                <mc:Choice xmlns:v="urn:schemas-microsoft-com:vml" Requires="v">
                  <p:oleObj spid="_x0000_s1048" name="" r:id="rId18" imgW="1485900" imgH="457200" progId="Equation.DSMT4">
                    <p:embed/>
                  </p:oleObj>
                </mc:Choice>
                <mc:Fallback>
                  <p:oleObj name="" r:id="rId18" imgW="1485900" imgH="457200" progId="Equation.DSMT4">
                    <p:embed/>
                    <p:pic>
                      <p:nvPicPr>
                        <p:cNvPr id="0" name="OLE substitute image"/>
                        <p:cNvPicPr/>
                        <p:nvPr/>
                      </p:nvPicPr>
                      <p:blipFill>
                        <a:blip r:embed="rId19"/>
                        <a:stretch>
                          <a:fillRect/>
                        </a:stretch>
                      </p:blipFill>
                      <p:spPr>
                        <a:xfrm>
                          <a:off x="6192772" y="8409630"/>
                          <a:ext cx="4106867" cy="1257272"/>
                        </a:xfrm>
                        <a:prstGeom prst="rect">
                          <a:avLst/>
                        </a:prstGeom>
                        <a:noFill/>
                        <a:ln w="38100">
                          <a:noFill/>
                          <a:miter/>
                        </a:ln>
                      </p:spPr>
                    </p:pic>
                  </p:oleObj>
                </mc:Fallback>
              </mc:AlternateContent>
            </a:graphicData>
          </a:graphic>
        </p:graphicFrame>
      </p:grpSp>
      <p:pic>
        <p:nvPicPr>
          <p:cNvPr id="100011" name="图片 100011"/>
          <p:cNvPicPr>
            <a:picLocks noChangeAspect="1"/>
          </p:cNvPicPr>
          <p:nvPr>
            <p:custDataLst>
              <p:tags r:id="rId20"/>
            </p:custDataLst>
          </p:nvPr>
        </p:nvPicPr>
        <p:blipFill>
          <a:blip r:embed="rId21"/>
          <a:stretch>
            <a:fillRect/>
          </a:stretch>
        </p:blipFill>
        <p:spPr>
          <a:xfrm>
            <a:off x="7879715" y="3609340"/>
            <a:ext cx="3352165" cy="229425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圆角 642"/>
          <p:cNvSpPr/>
          <p:nvPr>
            <p:custDataLst>
              <p:tags r:id="rId1"/>
            </p:custDataLst>
          </p:nvPr>
        </p:nvSpPr>
        <p:spPr>
          <a:xfrm>
            <a:off x="444500" y="1622425"/>
            <a:ext cx="10915015" cy="4562475"/>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50000"/>
              </a:lnSpc>
              <a:spcBef>
                <a:spcPct val="50000"/>
              </a:spcBef>
            </a:pPr>
            <a:endParaRPr lang="zh-CN" altLang="en-US"/>
          </a:p>
        </p:txBody>
      </p:sp>
      <p:sp>
        <p:nvSpPr>
          <p:cNvPr id="18" name="矩形 17"/>
          <p:cNvSpPr/>
          <p:nvPr>
            <p:custDataLst>
              <p:tags r:id="rId2"/>
            </p:custDataLst>
          </p:nvPr>
        </p:nvSpPr>
        <p:spPr>
          <a:xfrm>
            <a:off x="7726045" y="985520"/>
            <a:ext cx="3049270" cy="76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a:p>
        </p:txBody>
      </p:sp>
      <p:sp>
        <p:nvSpPr>
          <p:cNvPr id="19" name="文本框 18"/>
          <p:cNvSpPr txBox="1"/>
          <p:nvPr>
            <p:custDataLst>
              <p:tags r:id="rId3"/>
            </p:custDataLst>
          </p:nvPr>
        </p:nvSpPr>
        <p:spPr>
          <a:xfrm>
            <a:off x="7708265" y="521335"/>
            <a:ext cx="2976880" cy="398780"/>
          </a:xfrm>
          <a:prstGeom prst="rect">
            <a:avLst/>
          </a:prstGeom>
          <a:noFill/>
        </p:spPr>
        <p:txBody>
          <a:bodyPr wrap="none" rtlCol="0">
            <a:spAutoFit/>
          </a:bodyPr>
          <a:lstStyle/>
          <a:p>
            <a:pPr algn="l"/>
            <a:r>
              <a:rPr lang="zh-CN" altLang="en-US" sz="2000"/>
              <a:t>高中物理必修第</a:t>
            </a:r>
            <a:r>
              <a:rPr lang="zh-CN" altLang="en-US" sz="2000">
                <a:sym typeface="+mn-ea"/>
              </a:rPr>
              <a:t>二</a:t>
            </a:r>
            <a:r>
              <a:rPr lang="zh-CN" altLang="en-US" sz="2000"/>
              <a:t>册课件</a:t>
            </a:r>
            <a:endParaRPr lang="zh-CN" altLang="en-US" sz="2000"/>
          </a:p>
        </p:txBody>
      </p:sp>
      <p:grpSp>
        <p:nvGrpSpPr>
          <p:cNvPr id="52" name="组合 2"/>
          <p:cNvGrpSpPr/>
          <p:nvPr>
            <p:custDataLst>
              <p:tags r:id="rId4"/>
            </p:custDataLst>
          </p:nvPr>
        </p:nvGrpSpPr>
        <p:grpSpPr>
          <a:xfrm>
            <a:off x="7149091" y="1744050"/>
            <a:ext cx="2821369" cy="1954090"/>
            <a:chOff x="3031377" y="3312746"/>
            <a:chExt cx="2821370" cy="1954089"/>
          </a:xfrm>
          <a:noFill/>
        </p:grpSpPr>
        <p:grpSp>
          <p:nvGrpSpPr>
            <p:cNvPr id="53" name="组合 1"/>
            <p:cNvGrpSpPr/>
            <p:nvPr>
              <p:custDataLst>
                <p:tags r:id="rId5"/>
              </p:custDataLst>
            </p:nvPr>
          </p:nvGrpSpPr>
          <p:grpSpPr>
            <a:xfrm>
              <a:off x="3031377" y="3312746"/>
              <a:ext cx="2821370" cy="1811754"/>
              <a:chOff x="3031377" y="3312746"/>
              <a:chExt cx="2821370" cy="1811754"/>
            </a:xfrm>
            <a:grpFill/>
          </p:grpSpPr>
          <p:grpSp>
            <p:nvGrpSpPr>
              <p:cNvPr id="55" name="组合 43"/>
              <p:cNvGrpSpPr/>
              <p:nvPr>
                <p:custDataLst>
                  <p:tags r:id="rId6"/>
                </p:custDataLst>
              </p:nvPr>
            </p:nvGrpSpPr>
            <p:grpSpPr>
              <a:xfrm>
                <a:off x="3031377" y="3392237"/>
                <a:ext cx="2201850" cy="1732263"/>
                <a:chOff x="9800370" y="2761991"/>
                <a:chExt cx="1835420" cy="1402429"/>
              </a:xfrm>
              <a:grpFill/>
            </p:grpSpPr>
            <p:cxnSp>
              <p:nvCxnSpPr>
                <p:cNvPr id="57" name="直接箭头连接符 44"/>
                <p:cNvCxnSpPr/>
                <p:nvPr>
                  <p:custDataLst>
                    <p:tags r:id="rId7"/>
                  </p:custDataLst>
                </p:nvPr>
              </p:nvCxnSpPr>
              <p:spPr>
                <a:xfrm flipV="1">
                  <a:off x="10023309" y="2913852"/>
                  <a:ext cx="1605175" cy="947214"/>
                </a:xfrm>
                <a:prstGeom prst="line">
                  <a:avLst/>
                </a:prstGeom>
                <a:grpFill/>
                <a:ln w="28575">
                  <a:solidFill>
                    <a:srgbClr val="0070C0"/>
                  </a:solidFill>
                  <a:miter lim="800000"/>
                  <a:tailEnd type="arrow"/>
                </a:ln>
              </p:spPr>
            </p:cxnSp>
            <p:cxnSp>
              <p:nvCxnSpPr>
                <p:cNvPr id="58" name="直接连接符 46"/>
                <p:cNvCxnSpPr>
                  <a:stCxn id="63" idx="3"/>
                </p:cNvCxnSpPr>
                <p:nvPr>
                  <p:custDataLst>
                    <p:tags r:id="rId8"/>
                  </p:custDataLst>
                </p:nvPr>
              </p:nvCxnSpPr>
              <p:spPr>
                <a:xfrm flipV="1">
                  <a:off x="10204073" y="2903570"/>
                  <a:ext cx="1407473" cy="70431"/>
                </a:xfrm>
                <a:prstGeom prst="line">
                  <a:avLst/>
                </a:prstGeom>
                <a:grpFill/>
                <a:ln w="28575">
                  <a:solidFill>
                    <a:schemeClr val="tx1"/>
                  </a:solidFill>
                  <a:prstDash val="dash"/>
                  <a:miter lim="800000"/>
                </a:ln>
              </p:spPr>
            </p:cxnSp>
            <p:cxnSp>
              <p:nvCxnSpPr>
                <p:cNvPr id="59" name="直接连接符 47"/>
                <p:cNvCxnSpPr/>
                <p:nvPr>
                  <p:custDataLst>
                    <p:tags r:id="rId9"/>
                  </p:custDataLst>
                </p:nvPr>
              </p:nvCxnSpPr>
              <p:spPr>
                <a:xfrm flipV="1">
                  <a:off x="11350589" y="2917708"/>
                  <a:ext cx="262015" cy="881667"/>
                </a:xfrm>
                <a:prstGeom prst="line">
                  <a:avLst/>
                </a:prstGeom>
                <a:grpFill/>
                <a:ln w="28575">
                  <a:solidFill>
                    <a:schemeClr val="tx1"/>
                  </a:solidFill>
                  <a:prstDash val="dash"/>
                  <a:miter lim="800000"/>
                </a:ln>
              </p:spPr>
            </p:cxnSp>
            <p:cxnSp>
              <p:nvCxnSpPr>
                <p:cNvPr id="60" name="直接箭头连接符 48"/>
                <p:cNvCxnSpPr/>
                <p:nvPr>
                  <p:custDataLst>
                    <p:tags r:id="rId10"/>
                  </p:custDataLst>
                </p:nvPr>
              </p:nvCxnSpPr>
              <p:spPr>
                <a:xfrm flipV="1">
                  <a:off x="9992873" y="3834076"/>
                  <a:ext cx="1422559" cy="16708"/>
                </a:xfrm>
                <a:prstGeom prst="line">
                  <a:avLst/>
                </a:prstGeom>
                <a:grpFill/>
                <a:ln w="28575">
                  <a:solidFill>
                    <a:srgbClr val="FF0000"/>
                  </a:solidFill>
                  <a:miter lim="800000"/>
                  <a:tailEnd type="arrow"/>
                </a:ln>
              </p:spPr>
            </p:cxnSp>
            <p:sp>
              <p:nvSpPr>
                <p:cNvPr id="61" name="TextBox 40"/>
                <p:cNvSpPr/>
                <p:nvPr>
                  <p:custDataLst>
                    <p:tags r:id="rId11"/>
                  </p:custDataLst>
                </p:nvPr>
              </p:nvSpPr>
              <p:spPr>
                <a:xfrm>
                  <a:off x="11231980" y="3740825"/>
                  <a:ext cx="403810" cy="423595"/>
                </a:xfrm>
                <a:prstGeom prst="rect">
                  <a:avLst/>
                </a:prstGeom>
                <a:grpFill/>
                <a:ln>
                  <a:noFill/>
                  <a:miter lim="800000"/>
                </a:ln>
              </p:spPr>
              <p:txBody>
                <a:bodyPr wrap="none" anchor="t" anchorCtr="0">
                  <a:spAutoFit/>
                </a:bodyPr>
                <a:lstStyle>
                  <a:defPPr>
                    <a:defRPr lang="zh-CN"/>
                  </a:defPPr>
                  <a:lvl1pPr marL="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5pPr>
                </a:lstStyle>
                <a:p>
                  <a:pPr lvl="0"/>
                  <a:r>
                    <a:rPr lang="en-US" altLang="zh-CN" sz="2800" i="1">
                      <a:solidFill>
                        <a:srgbClr val="FF0000"/>
                      </a:solidFill>
                      <a:latin typeface="Book Antiqua" panose="02040602050305030304" pitchFamily="18" charset="0"/>
                      <a:ea typeface="微软雅黑" panose="020B0503020204020204" charset="-122"/>
                    </a:rPr>
                    <a:t>v</a:t>
                  </a:r>
                  <a:r>
                    <a:rPr lang="en-US" altLang="zh-CN" sz="2800" baseline="-25000">
                      <a:solidFill>
                        <a:srgbClr val="FF0000"/>
                      </a:solidFill>
                      <a:latin typeface="Times New Roman" panose="02020603050405020304" pitchFamily="18" charset="0"/>
                      <a:ea typeface="微软雅黑" panose="020B0503020204020204" charset="-122"/>
                    </a:rPr>
                    <a:t>2</a:t>
                  </a:r>
                  <a:endParaRPr lang="zh-CN" altLang="en-US" sz="2800" baseline="-25000">
                    <a:solidFill>
                      <a:srgbClr val="FF0000"/>
                    </a:solidFill>
                    <a:latin typeface="Times New Roman" panose="02020603050405020304" pitchFamily="18" charset="0"/>
                    <a:ea typeface="微软雅黑" panose="020B0503020204020204" charset="-122"/>
                  </a:endParaRPr>
                </a:p>
              </p:txBody>
            </p:sp>
            <p:cxnSp>
              <p:nvCxnSpPr>
                <p:cNvPr id="62" name="直接箭头连接符 50"/>
                <p:cNvCxnSpPr/>
                <p:nvPr>
                  <p:custDataLst>
                    <p:tags r:id="rId12"/>
                  </p:custDataLst>
                </p:nvPr>
              </p:nvCxnSpPr>
              <p:spPr>
                <a:xfrm flipV="1">
                  <a:off x="9992873" y="2913852"/>
                  <a:ext cx="251429" cy="942073"/>
                </a:xfrm>
                <a:prstGeom prst="line">
                  <a:avLst/>
                </a:prstGeom>
                <a:grpFill/>
                <a:ln w="28575">
                  <a:solidFill>
                    <a:srgbClr val="FF0000"/>
                  </a:solidFill>
                  <a:miter lim="800000"/>
                  <a:tailEnd type="arrow"/>
                </a:ln>
              </p:spPr>
            </p:cxnSp>
            <p:sp>
              <p:nvSpPr>
                <p:cNvPr id="63" name="TextBox 43"/>
                <p:cNvSpPr/>
                <p:nvPr>
                  <p:custDataLst>
                    <p:tags r:id="rId13"/>
                  </p:custDataLst>
                </p:nvPr>
              </p:nvSpPr>
              <p:spPr>
                <a:xfrm>
                  <a:off x="9800370" y="2761991"/>
                  <a:ext cx="403810" cy="423595"/>
                </a:xfrm>
                <a:prstGeom prst="rect">
                  <a:avLst/>
                </a:prstGeom>
                <a:grpFill/>
                <a:ln>
                  <a:noFill/>
                  <a:miter lim="800000"/>
                </a:ln>
              </p:spPr>
              <p:txBody>
                <a:bodyPr wrap="none" anchor="t" anchorCtr="0">
                  <a:spAutoFit/>
                </a:bodyPr>
                <a:lstStyle>
                  <a:defPPr>
                    <a:defRPr lang="zh-CN"/>
                  </a:defPPr>
                  <a:lvl1pPr marL="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5pPr>
                </a:lstStyle>
                <a:p>
                  <a:pPr lvl="0"/>
                  <a:r>
                    <a:rPr lang="en-US" altLang="zh-CN" sz="2800" i="1">
                      <a:solidFill>
                        <a:srgbClr val="FF0000"/>
                      </a:solidFill>
                      <a:latin typeface="Book Antiqua" panose="02040602050305030304" pitchFamily="18" charset="0"/>
                      <a:ea typeface="微软雅黑" panose="020B0503020204020204" charset="-122"/>
                    </a:rPr>
                    <a:t>v</a:t>
                  </a:r>
                  <a:r>
                    <a:rPr lang="en-US" altLang="zh-CN" sz="2800" baseline="-25000">
                      <a:solidFill>
                        <a:srgbClr val="FF0000"/>
                      </a:solidFill>
                      <a:latin typeface="Times New Roman" panose="02020603050405020304" pitchFamily="18" charset="0"/>
                      <a:ea typeface="微软雅黑" panose="020B0503020204020204" charset="-122"/>
                    </a:rPr>
                    <a:t>1</a:t>
                  </a:r>
                  <a:endParaRPr lang="zh-CN" altLang="en-US" sz="2800" baseline="-25000">
                    <a:solidFill>
                      <a:srgbClr val="FF0000"/>
                    </a:solidFill>
                    <a:latin typeface="Times New Roman" panose="02020603050405020304" pitchFamily="18" charset="0"/>
                    <a:ea typeface="微软雅黑" panose="020B0503020204020204" charset="-122"/>
                  </a:endParaRPr>
                </a:p>
              </p:txBody>
            </p:sp>
          </p:grpSp>
          <p:sp>
            <p:nvSpPr>
              <p:cNvPr id="56" name="矩形 2"/>
              <p:cNvSpPr/>
              <p:nvPr>
                <p:custDataLst>
                  <p:tags r:id="rId14"/>
                </p:custDataLst>
              </p:nvPr>
            </p:nvSpPr>
            <p:spPr>
              <a:xfrm>
                <a:off x="5249697" y="3312746"/>
                <a:ext cx="603050" cy="523220"/>
              </a:xfrm>
              <a:prstGeom prst="rect">
                <a:avLst/>
              </a:prstGeom>
              <a:grpFill/>
              <a:ln>
                <a:noFill/>
                <a:miter lim="800000"/>
              </a:ln>
            </p:spPr>
            <p:txBody>
              <a:bodyPr wrap="none" anchor="t" anchorCtr="0">
                <a:spAutoFit/>
              </a:bodyPr>
              <a:lstStyle>
                <a:defPPr>
                  <a:defRPr lang="zh-CN"/>
                </a:defPPr>
                <a:lvl1pPr marL="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5pPr>
              </a:lstStyle>
              <a:p>
                <a:pPr lvl="0" eaLnBrk="0" hangingPunct="0"/>
                <a:r>
                  <a:rPr lang="en-US" altLang="zh-CN" sz="2800" i="1">
                    <a:solidFill>
                      <a:srgbClr val="FF3300"/>
                    </a:solidFill>
                    <a:latin typeface="Book Antiqua" panose="02040602050305030304" pitchFamily="18" charset="0"/>
                    <a:ea typeface="微软雅黑" panose="020B0503020204020204" charset="-122"/>
                  </a:rPr>
                  <a:t>v</a:t>
                </a:r>
                <a:r>
                  <a:rPr lang="zh-CN" altLang="en-US" sz="2800" baseline="-25000">
                    <a:solidFill>
                      <a:srgbClr val="FF3300"/>
                    </a:solidFill>
                    <a:latin typeface="Times New Roman" panose="02020603050405020304" pitchFamily="18" charset="0"/>
                    <a:ea typeface="微软雅黑" panose="020B0503020204020204" charset="-122"/>
                  </a:rPr>
                  <a:t>合</a:t>
                </a:r>
                <a:endParaRPr lang="zh-CN" altLang="en-US" sz="2800" baseline="-25000">
                  <a:solidFill>
                    <a:srgbClr val="FF3300"/>
                  </a:solidFill>
                  <a:latin typeface="Times New Roman" panose="02020603050405020304" pitchFamily="18" charset="0"/>
                  <a:ea typeface="微软雅黑" panose="020B0503020204020204" charset="-122"/>
                </a:endParaRPr>
              </a:p>
            </p:txBody>
          </p:sp>
        </p:grpSp>
        <p:sp>
          <p:nvSpPr>
            <p:cNvPr id="54" name="文本框 72756"/>
            <p:cNvSpPr/>
            <p:nvPr>
              <p:custDataLst>
                <p:tags r:id="rId15"/>
              </p:custDataLst>
            </p:nvPr>
          </p:nvSpPr>
          <p:spPr>
            <a:xfrm>
              <a:off x="3495920" y="4742960"/>
              <a:ext cx="1311275" cy="523875"/>
            </a:xfrm>
            <a:prstGeom prst="rect">
              <a:avLst/>
            </a:prstGeom>
            <a:grpFill/>
            <a:ln>
              <a:noFill/>
              <a:miter lim="800000"/>
            </a:ln>
          </p:spPr>
          <p:txBody>
            <a:bodyPr anchor="t" anchorCtr="0">
              <a:spAutoFit/>
            </a:bodyPr>
            <a:lstStyle>
              <a:defPPr>
                <a:defRPr lang="zh-CN"/>
              </a:defPPr>
              <a:lvl1pPr marL="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5pPr>
            </a:lstStyle>
            <a:p>
              <a:pPr lvl="0" eaLnBrk="0" hangingPunct="0">
                <a:spcBef>
                  <a:spcPct val="50000"/>
                </a:spcBef>
              </a:pPr>
              <a:r>
                <a:rPr lang="en-US" altLang="zh-CN" sz="2800" i="1">
                  <a:solidFill>
                    <a:srgbClr val="000000"/>
                  </a:solidFill>
                  <a:latin typeface="Times New Roman" panose="02020603050405020304" pitchFamily="18" charset="0"/>
                  <a:ea typeface="微软雅黑" panose="020B0503020204020204" charset="-122"/>
                </a:rPr>
                <a:t>a</a:t>
              </a:r>
              <a:r>
                <a:rPr lang="zh-CN" altLang="en-US" sz="2800" baseline="-25000">
                  <a:solidFill>
                    <a:srgbClr val="000000"/>
                  </a:solidFill>
                  <a:latin typeface="Times New Roman" panose="02020603050405020304" pitchFamily="18" charset="0"/>
                  <a:ea typeface="微软雅黑" panose="020B0503020204020204" charset="-122"/>
                </a:rPr>
                <a:t>合</a:t>
              </a:r>
              <a:r>
                <a:rPr lang="en-US" altLang="zh-CN" sz="2800">
                  <a:solidFill>
                    <a:srgbClr val="000000"/>
                  </a:solidFill>
                  <a:latin typeface="Times New Roman" panose="02020603050405020304" pitchFamily="18" charset="0"/>
                  <a:ea typeface="微软雅黑" panose="020B0503020204020204" charset="-122"/>
                </a:rPr>
                <a:t>= 0</a:t>
              </a:r>
              <a:endParaRPr lang="en-US" altLang="zh-CN" sz="2800">
                <a:solidFill>
                  <a:srgbClr val="000000"/>
                </a:solidFill>
                <a:latin typeface="Times New Roman" panose="02020603050405020304" pitchFamily="18" charset="0"/>
                <a:ea typeface="微软雅黑" panose="020B0503020204020204" charset="-122"/>
              </a:endParaRPr>
            </a:p>
          </p:txBody>
        </p:sp>
      </p:grpSp>
      <p:grpSp>
        <p:nvGrpSpPr>
          <p:cNvPr id="3" name="组合 2"/>
          <p:cNvGrpSpPr/>
          <p:nvPr>
            <p:custDataLst>
              <p:tags r:id="rId16"/>
            </p:custDataLst>
          </p:nvPr>
        </p:nvGrpSpPr>
        <p:grpSpPr>
          <a:xfrm>
            <a:off x="6994951" y="3876761"/>
            <a:ext cx="2301240" cy="2188231"/>
            <a:chOff x="8968531" y="517611"/>
            <a:chExt cx="2301240" cy="2188231"/>
          </a:xfrm>
        </p:grpSpPr>
        <p:grpSp>
          <p:nvGrpSpPr>
            <p:cNvPr id="147" name="组合 146"/>
            <p:cNvGrpSpPr/>
            <p:nvPr>
              <p:custDataLst>
                <p:tags r:id="rId17"/>
              </p:custDataLst>
            </p:nvPr>
          </p:nvGrpSpPr>
          <p:grpSpPr>
            <a:xfrm>
              <a:off x="8968531" y="517611"/>
              <a:ext cx="2301240" cy="1957705"/>
              <a:chOff x="9445" y="2710"/>
              <a:chExt cx="3624" cy="3083"/>
            </a:xfrm>
            <a:noFill/>
          </p:grpSpPr>
          <p:sp>
            <p:nvSpPr>
              <p:cNvPr id="148" name="直接连接符 147"/>
              <p:cNvSpPr/>
              <p:nvPr>
                <p:custDataLst>
                  <p:tags r:id="rId18"/>
                </p:custDataLst>
              </p:nvPr>
            </p:nvSpPr>
            <p:spPr>
              <a:xfrm flipV="1">
                <a:off x="10258" y="3287"/>
                <a:ext cx="1796" cy="1885"/>
              </a:xfrm>
              <a:prstGeom prst="line">
                <a:avLst/>
              </a:prstGeom>
              <a:grpFill/>
              <a:ln w="38100" cap="flat" cmpd="sng">
                <a:solidFill>
                  <a:srgbClr val="0070C0"/>
                </a:solidFill>
                <a:prstDash val="solid"/>
                <a:headEnd type="none" w="med" len="med"/>
                <a:tailEnd type="stealth" w="lg" len="lg"/>
              </a:ln>
            </p:spPr>
            <p:txBody>
              <a:bodyPr/>
              <a:lstStyle/>
              <a:p/>
            </p:txBody>
          </p:sp>
          <p:grpSp>
            <p:nvGrpSpPr>
              <p:cNvPr id="149" name="组合 148"/>
              <p:cNvGrpSpPr/>
              <p:nvPr>
                <p:custDataLst>
                  <p:tags r:id="rId19"/>
                </p:custDataLst>
              </p:nvPr>
            </p:nvGrpSpPr>
            <p:grpSpPr>
              <a:xfrm>
                <a:off x="10168" y="2882"/>
                <a:ext cx="2491" cy="2201"/>
                <a:chOff x="0" y="58"/>
                <a:chExt cx="1142" cy="974"/>
              </a:xfrm>
              <a:grpFill/>
            </p:grpSpPr>
            <p:sp>
              <p:nvSpPr>
                <p:cNvPr id="161" name="直接连接符 160"/>
                <p:cNvSpPr/>
                <p:nvPr>
                  <p:custDataLst>
                    <p:tags r:id="rId20"/>
                  </p:custDataLst>
                </p:nvPr>
              </p:nvSpPr>
              <p:spPr>
                <a:xfrm>
                  <a:off x="0" y="216"/>
                  <a:ext cx="862" cy="0"/>
                </a:xfrm>
                <a:prstGeom prst="line">
                  <a:avLst/>
                </a:prstGeom>
                <a:grpFill/>
                <a:ln w="28575" cap="flat" cmpd="sng">
                  <a:solidFill>
                    <a:srgbClr val="000000"/>
                  </a:solidFill>
                  <a:prstDash val="dash"/>
                  <a:headEnd type="none" w="med" len="med"/>
                  <a:tailEnd type="none" w="med" len="med"/>
                </a:ln>
              </p:spPr>
              <p:txBody>
                <a:bodyPr/>
                <a:lstStyle/>
                <a:p/>
              </p:txBody>
            </p:sp>
            <p:sp>
              <p:nvSpPr>
                <p:cNvPr id="162" name="直接连接符 161"/>
                <p:cNvSpPr/>
                <p:nvPr>
                  <p:custDataLst>
                    <p:tags r:id="rId21"/>
                  </p:custDataLst>
                </p:nvPr>
              </p:nvSpPr>
              <p:spPr>
                <a:xfrm flipH="1" flipV="1">
                  <a:off x="907" y="216"/>
                  <a:ext cx="0" cy="816"/>
                </a:xfrm>
                <a:prstGeom prst="line">
                  <a:avLst/>
                </a:prstGeom>
                <a:grpFill/>
                <a:ln w="28575" cap="flat" cmpd="sng">
                  <a:solidFill>
                    <a:srgbClr val="000000"/>
                  </a:solidFill>
                  <a:prstDash val="dash"/>
                  <a:headEnd type="none" w="med" len="med"/>
                  <a:tailEnd type="none" w="med" len="med"/>
                </a:ln>
              </p:spPr>
              <p:txBody>
                <a:bodyPr/>
                <a:lstStyle/>
                <a:p/>
              </p:txBody>
            </p:sp>
            <p:graphicFrame>
              <p:nvGraphicFramePr>
                <p:cNvPr id="163" name="对象 162"/>
                <p:cNvGraphicFramePr>
                  <a:graphicFrameLocks noChangeAspect="1"/>
                </p:cNvGraphicFramePr>
                <p:nvPr>
                  <p:custDataLst>
                    <p:tags r:id="rId22"/>
                  </p:custDataLst>
                </p:nvPr>
              </p:nvGraphicFramePr>
              <p:xfrm>
                <a:off x="916" y="58"/>
                <a:ext cx="226" cy="251"/>
              </p:xfrm>
              <a:graphic>
                <a:graphicData uri="http://schemas.openxmlformats.org/presentationml/2006/ole">
                  <mc:AlternateContent xmlns:mc="http://schemas.openxmlformats.org/markup-compatibility/2006">
                    <mc:Choice xmlns:v="urn:schemas-microsoft-com:vml" Requires="v">
                      <p:oleObj spid="_x0000_s1049" name="Equation" r:id="rId23" imgW="3048000" imgH="3352800" progId="Equation.DSMT4">
                        <p:embed/>
                      </p:oleObj>
                    </mc:Choice>
                    <mc:Fallback>
                      <p:oleObj name="Equation" r:id="rId23" imgW="3048000" imgH="3352800" progId="Equation.DSMT4">
                        <p:embed/>
                        <p:pic>
                          <p:nvPicPr>
                            <p:cNvPr id="0" name="OLE substitute image"/>
                            <p:cNvPicPr/>
                            <p:nvPr/>
                          </p:nvPicPr>
                          <p:blipFill>
                            <a:blip r:embed="rId24"/>
                            <a:stretch>
                              <a:fillRect/>
                            </a:stretch>
                          </p:blipFill>
                          <p:spPr>
                            <a:xfrm>
                              <a:off x="916" y="58"/>
                              <a:ext cx="226" cy="251"/>
                            </a:xfrm>
                            <a:prstGeom prst="rect">
                              <a:avLst/>
                            </a:prstGeom>
                            <a:noFill/>
                            <a:ln w="38100">
                              <a:noFill/>
                              <a:miter/>
                            </a:ln>
                          </p:spPr>
                        </p:pic>
                      </p:oleObj>
                    </mc:Fallback>
                  </mc:AlternateContent>
                </a:graphicData>
              </a:graphic>
            </p:graphicFrame>
          </p:grpSp>
          <p:sp>
            <p:nvSpPr>
              <p:cNvPr id="150" name="直接连接符 149"/>
              <p:cNvSpPr/>
              <p:nvPr>
                <p:custDataLst>
                  <p:tags r:id="rId25"/>
                </p:custDataLst>
              </p:nvPr>
            </p:nvSpPr>
            <p:spPr>
              <a:xfrm>
                <a:off x="10175" y="5231"/>
                <a:ext cx="2007" cy="0"/>
              </a:xfrm>
              <a:prstGeom prst="line">
                <a:avLst/>
              </a:prstGeom>
              <a:grpFill/>
              <a:ln w="38100" cap="flat" cmpd="sng">
                <a:solidFill>
                  <a:srgbClr val="FF0000"/>
                </a:solidFill>
                <a:prstDash val="solid"/>
                <a:headEnd type="none" w="med" len="med"/>
                <a:tailEnd type="stealth" w="lg" len="lg"/>
              </a:ln>
            </p:spPr>
            <p:txBody>
              <a:bodyPr/>
              <a:lstStyle/>
              <a:p/>
            </p:txBody>
          </p:sp>
          <p:sp>
            <p:nvSpPr>
              <p:cNvPr id="151" name="直接连接符 150"/>
              <p:cNvSpPr/>
              <p:nvPr>
                <p:custDataLst>
                  <p:tags r:id="rId26"/>
                </p:custDataLst>
              </p:nvPr>
            </p:nvSpPr>
            <p:spPr>
              <a:xfrm flipH="1" flipV="1">
                <a:off x="10175" y="3149"/>
                <a:ext cx="0" cy="2082"/>
              </a:xfrm>
              <a:prstGeom prst="line">
                <a:avLst/>
              </a:prstGeom>
              <a:grpFill/>
              <a:ln w="38100" cap="flat" cmpd="sng">
                <a:solidFill>
                  <a:srgbClr val="FF0000"/>
                </a:solidFill>
                <a:prstDash val="solid"/>
                <a:headEnd type="none" w="med" len="med"/>
                <a:tailEnd type="stealth" w="lg" len="lg"/>
              </a:ln>
            </p:spPr>
            <p:txBody>
              <a:bodyPr/>
              <a:lstStyle/>
              <a:p/>
            </p:txBody>
          </p:sp>
          <p:grpSp>
            <p:nvGrpSpPr>
              <p:cNvPr id="152" name="组合 151"/>
              <p:cNvGrpSpPr/>
              <p:nvPr>
                <p:custDataLst>
                  <p:tags r:id="rId27"/>
                </p:custDataLst>
              </p:nvPr>
            </p:nvGrpSpPr>
            <p:grpSpPr>
              <a:xfrm>
                <a:off x="10181" y="5228"/>
                <a:ext cx="1250" cy="565"/>
                <a:chOff x="364" y="462"/>
                <a:chExt cx="668" cy="302"/>
              </a:xfrm>
              <a:grpFill/>
            </p:grpSpPr>
            <p:graphicFrame>
              <p:nvGraphicFramePr>
                <p:cNvPr id="159" name="对象 158"/>
                <p:cNvGraphicFramePr>
                  <a:graphicFrameLocks noChangeAspect="1"/>
                </p:cNvGraphicFramePr>
                <p:nvPr>
                  <p:custDataLst>
                    <p:tags r:id="rId28"/>
                  </p:custDataLst>
                </p:nvPr>
              </p:nvGraphicFramePr>
              <p:xfrm>
                <a:off x="792" y="493"/>
                <a:ext cx="240" cy="271"/>
              </p:xfrm>
              <a:graphic>
                <a:graphicData uri="http://schemas.openxmlformats.org/presentationml/2006/ole">
                  <mc:AlternateContent xmlns:mc="http://schemas.openxmlformats.org/markup-compatibility/2006">
                    <mc:Choice xmlns:v="urn:schemas-microsoft-com:vml" Requires="v">
                      <p:oleObj spid="_x0000_s1050" name="" r:id="rId29" imgW="127635" imgH="140335" progId="Equation.DSMT4">
                        <p:embed/>
                      </p:oleObj>
                    </mc:Choice>
                    <mc:Fallback>
                      <p:oleObj name="" r:id="rId29" imgW="127635" imgH="140335" progId="Equation.DSMT4">
                        <p:embed/>
                        <p:pic>
                          <p:nvPicPr>
                            <p:cNvPr id="0" name="OLE substitute image"/>
                            <p:cNvPicPr/>
                            <p:nvPr/>
                          </p:nvPicPr>
                          <p:blipFill>
                            <a:blip r:embed="rId30"/>
                            <a:stretch>
                              <a:fillRect/>
                            </a:stretch>
                          </p:blipFill>
                          <p:spPr>
                            <a:xfrm>
                              <a:off x="792" y="493"/>
                              <a:ext cx="240" cy="271"/>
                            </a:xfrm>
                            <a:prstGeom prst="rect">
                              <a:avLst/>
                            </a:prstGeom>
                            <a:noFill/>
                            <a:ln w="38100">
                              <a:noFill/>
                              <a:miter/>
                            </a:ln>
                          </p:spPr>
                        </p:pic>
                      </p:oleObj>
                    </mc:Fallback>
                  </mc:AlternateContent>
                </a:graphicData>
              </a:graphic>
            </p:graphicFrame>
            <p:sp>
              <p:nvSpPr>
                <p:cNvPr id="160" name="直接连接符 159"/>
                <p:cNvSpPr/>
                <p:nvPr>
                  <p:custDataLst>
                    <p:tags r:id="rId31"/>
                  </p:custDataLst>
                </p:nvPr>
              </p:nvSpPr>
              <p:spPr>
                <a:xfrm flipV="1">
                  <a:off x="364" y="462"/>
                  <a:ext cx="330" cy="1"/>
                </a:xfrm>
                <a:prstGeom prst="line">
                  <a:avLst/>
                </a:prstGeom>
                <a:grpFill/>
                <a:ln w="57150" cap="flat" cmpd="sng">
                  <a:solidFill>
                    <a:srgbClr val="FF0000"/>
                  </a:solidFill>
                  <a:prstDash val="solid"/>
                  <a:headEnd type="none" w="med" len="med"/>
                  <a:tailEnd type="triangle" w="med" len="med"/>
                </a:ln>
              </p:spPr>
              <p:txBody>
                <a:bodyPr/>
                <a:lstStyle/>
                <a:p/>
              </p:txBody>
            </p:sp>
          </p:grpSp>
          <p:grpSp>
            <p:nvGrpSpPr>
              <p:cNvPr id="153" name="组合 152"/>
              <p:cNvGrpSpPr/>
              <p:nvPr>
                <p:custDataLst>
                  <p:tags r:id="rId32"/>
                </p:custDataLst>
              </p:nvPr>
            </p:nvGrpSpPr>
            <p:grpSpPr>
              <a:xfrm>
                <a:off x="12226" y="4925"/>
                <a:ext cx="843" cy="859"/>
                <a:chOff x="20" y="89"/>
                <a:chExt cx="451" cy="459"/>
              </a:xfrm>
              <a:grpFill/>
            </p:grpSpPr>
            <p:graphicFrame>
              <p:nvGraphicFramePr>
                <p:cNvPr id="157" name="对象 156"/>
                <p:cNvGraphicFramePr>
                  <a:graphicFrameLocks noChangeAspect="1"/>
                </p:cNvGraphicFramePr>
                <p:nvPr>
                  <p:custDataLst>
                    <p:tags r:id="rId33"/>
                  </p:custDataLst>
                </p:nvPr>
              </p:nvGraphicFramePr>
              <p:xfrm>
                <a:off x="20" y="89"/>
                <a:ext cx="311" cy="459"/>
              </p:xfrm>
              <a:graphic>
                <a:graphicData uri="http://schemas.openxmlformats.org/presentationml/2006/ole">
                  <mc:AlternateContent xmlns:mc="http://schemas.openxmlformats.org/markup-compatibility/2006">
                    <mc:Choice xmlns:v="urn:schemas-microsoft-com:vml" Requires="v">
                      <p:oleObj spid="_x0000_s1051" name="Equation" r:id="rId34" imgW="4267200" imgH="5486400" progId="Equation.DSMT4">
                        <p:embed/>
                      </p:oleObj>
                    </mc:Choice>
                    <mc:Fallback>
                      <p:oleObj name="Equation" r:id="rId34" imgW="4267200" imgH="5486400" progId="Equation.DSMT4">
                        <p:embed/>
                        <p:pic>
                          <p:nvPicPr>
                            <p:cNvPr id="0" name="OLE substitute image"/>
                            <p:cNvPicPr/>
                            <p:nvPr/>
                          </p:nvPicPr>
                          <p:blipFill>
                            <a:blip r:embed="rId35"/>
                            <a:stretch>
                              <a:fillRect/>
                            </a:stretch>
                          </p:blipFill>
                          <p:spPr>
                            <a:xfrm>
                              <a:off x="20" y="89"/>
                              <a:ext cx="311" cy="459"/>
                            </a:xfrm>
                            <a:prstGeom prst="rect">
                              <a:avLst/>
                            </a:prstGeom>
                            <a:noFill/>
                            <a:ln w="38100">
                              <a:noFill/>
                              <a:miter/>
                            </a:ln>
                          </p:spPr>
                        </p:pic>
                      </p:oleObj>
                    </mc:Fallback>
                  </mc:AlternateContent>
                </a:graphicData>
              </a:graphic>
            </p:graphicFrame>
            <p:sp>
              <p:nvSpPr>
                <p:cNvPr id="158" name="文本框 157"/>
                <p:cNvSpPr txBox="1"/>
                <p:nvPr>
                  <p:custDataLst>
                    <p:tags r:id="rId36"/>
                  </p:custDataLst>
                </p:nvPr>
              </p:nvSpPr>
              <p:spPr>
                <a:xfrm>
                  <a:off x="231" y="306"/>
                  <a:ext cx="240" cy="90"/>
                </a:xfrm>
                <a:prstGeom prst="rect">
                  <a:avLst/>
                </a:prstGeom>
                <a:grpFill/>
                <a:ln w="9525">
                  <a:noFill/>
                </a:ln>
              </p:spPr>
              <p:txBody>
                <a:bodyPr>
                  <a:spAutoFit/>
                </a:bodyPr>
                <a:lstStyle/>
                <a:p>
                  <a:pPr>
                    <a:spcBef>
                      <a:spcPct val="50000"/>
                    </a:spcBef>
                  </a:pPr>
                  <a:r>
                    <a:rPr lang="en-US" altLang="zh-CN" sz="100" i="1">
                      <a:latin typeface="Times New Roman" panose="02020603050405020304" pitchFamily="18" charset="0"/>
                      <a:ea typeface="微软雅黑" panose="020B0503020204020204" charset="-122"/>
                    </a:rPr>
                    <a:t>0</a:t>
                  </a:r>
                  <a:endParaRPr lang="en-US" altLang="zh-CN" sz="100" i="1">
                    <a:latin typeface="Times New Roman" panose="02020603050405020304" pitchFamily="18" charset="0"/>
                    <a:ea typeface="微软雅黑" panose="020B0503020204020204" charset="-122"/>
                  </a:endParaRPr>
                </a:p>
              </p:txBody>
            </p:sp>
          </p:grpSp>
          <p:grpSp>
            <p:nvGrpSpPr>
              <p:cNvPr id="154" name="组合 153"/>
              <p:cNvGrpSpPr/>
              <p:nvPr>
                <p:custDataLst>
                  <p:tags r:id="rId37"/>
                </p:custDataLst>
              </p:nvPr>
            </p:nvGrpSpPr>
            <p:grpSpPr>
              <a:xfrm>
                <a:off x="9445" y="2710"/>
                <a:ext cx="807" cy="928"/>
                <a:chOff x="-11" y="72"/>
                <a:chExt cx="431" cy="496"/>
              </a:xfrm>
              <a:grpFill/>
            </p:grpSpPr>
            <p:graphicFrame>
              <p:nvGraphicFramePr>
                <p:cNvPr id="155" name="对象 154"/>
                <p:cNvGraphicFramePr>
                  <a:graphicFrameLocks noChangeAspect="1"/>
                </p:cNvGraphicFramePr>
                <p:nvPr>
                  <p:custDataLst>
                    <p:tags r:id="rId38"/>
                  </p:custDataLst>
                </p:nvPr>
              </p:nvGraphicFramePr>
              <p:xfrm>
                <a:off x="-11" y="72"/>
                <a:ext cx="317" cy="496"/>
              </p:xfrm>
              <a:graphic>
                <a:graphicData uri="http://schemas.openxmlformats.org/presentationml/2006/ole">
                  <mc:AlternateContent xmlns:mc="http://schemas.openxmlformats.org/markup-compatibility/2006">
                    <mc:Choice xmlns:v="urn:schemas-microsoft-com:vml" Requires="v">
                      <p:oleObj spid="_x0000_s1052" name="Equation" r:id="rId39" imgW="4267200" imgH="5791200" progId="Equation.DSMT4">
                        <p:embed/>
                      </p:oleObj>
                    </mc:Choice>
                    <mc:Fallback>
                      <p:oleObj name="Equation" r:id="rId39" imgW="4267200" imgH="5791200" progId="Equation.DSMT4">
                        <p:embed/>
                        <p:pic>
                          <p:nvPicPr>
                            <p:cNvPr id="0" name="OLE substitute image"/>
                            <p:cNvPicPr/>
                            <p:nvPr/>
                          </p:nvPicPr>
                          <p:blipFill>
                            <a:blip r:embed="rId40"/>
                            <a:stretch>
                              <a:fillRect/>
                            </a:stretch>
                          </p:blipFill>
                          <p:spPr>
                            <a:xfrm>
                              <a:off x="-11" y="72"/>
                              <a:ext cx="317" cy="496"/>
                            </a:xfrm>
                            <a:prstGeom prst="rect">
                              <a:avLst/>
                            </a:prstGeom>
                            <a:noFill/>
                            <a:ln w="38100">
                              <a:noFill/>
                              <a:miter/>
                            </a:ln>
                          </p:spPr>
                        </p:pic>
                      </p:oleObj>
                    </mc:Fallback>
                  </mc:AlternateContent>
                </a:graphicData>
              </a:graphic>
            </p:graphicFrame>
            <p:sp>
              <p:nvSpPr>
                <p:cNvPr id="156" name="文本框 155"/>
                <p:cNvSpPr txBox="1"/>
                <p:nvPr>
                  <p:custDataLst>
                    <p:tags r:id="rId41"/>
                  </p:custDataLst>
                </p:nvPr>
              </p:nvSpPr>
              <p:spPr>
                <a:xfrm>
                  <a:off x="180" y="243"/>
                  <a:ext cx="240" cy="90"/>
                </a:xfrm>
                <a:prstGeom prst="rect">
                  <a:avLst/>
                </a:prstGeom>
                <a:grpFill/>
                <a:ln w="9525">
                  <a:noFill/>
                </a:ln>
              </p:spPr>
              <p:txBody>
                <a:bodyPr>
                  <a:spAutoFit/>
                </a:bodyPr>
                <a:lstStyle/>
                <a:p>
                  <a:pPr>
                    <a:spcBef>
                      <a:spcPct val="50000"/>
                    </a:spcBef>
                  </a:pPr>
                  <a:r>
                    <a:rPr lang="en-US" altLang="zh-CN" sz="100" i="1">
                      <a:latin typeface="Times New Roman" panose="02020603050405020304" pitchFamily="18" charset="0"/>
                      <a:ea typeface="微软雅黑" panose="020B0503020204020204" charset="-122"/>
                    </a:rPr>
                    <a:t>0</a:t>
                  </a:r>
                  <a:endParaRPr lang="en-US" altLang="zh-CN" sz="100" i="1">
                    <a:latin typeface="Times New Roman" panose="02020603050405020304" pitchFamily="18" charset="0"/>
                    <a:ea typeface="微软雅黑" panose="020B0503020204020204" charset="-122"/>
                  </a:endParaRPr>
                </a:p>
              </p:txBody>
            </p:sp>
          </p:grpSp>
        </p:grpSp>
        <p:grpSp>
          <p:nvGrpSpPr>
            <p:cNvPr id="164" name="组合 163"/>
            <p:cNvGrpSpPr/>
            <p:nvPr>
              <p:custDataLst>
                <p:tags r:id="rId42"/>
              </p:custDataLst>
            </p:nvPr>
          </p:nvGrpSpPr>
          <p:grpSpPr>
            <a:xfrm>
              <a:off x="9631972" y="1743820"/>
              <a:ext cx="379095" cy="414020"/>
              <a:chOff x="8576" y="4239"/>
              <a:chExt cx="597" cy="652"/>
            </a:xfrm>
            <a:noFill/>
          </p:grpSpPr>
          <p:sp>
            <p:nvSpPr>
              <p:cNvPr id="165" name="未知"/>
              <p:cNvSpPr>
                <a:spLocks noChangeAspect="1"/>
              </p:cNvSpPr>
              <p:nvPr>
                <p:custDataLst>
                  <p:tags r:id="rId43"/>
                </p:custDataLst>
              </p:nvPr>
            </p:nvSpPr>
            <p:spPr>
              <a:xfrm rot="6000000">
                <a:off x="8576" y="4547"/>
                <a:ext cx="174" cy="174"/>
              </a:xfrm>
              <a:custGeom>
                <a:avLst/>
                <a:gdLst/>
                <a:ahLst/>
                <a:cxnLst>
                  <a:cxn ang="0">
                    <a:pos x="22" y="0"/>
                  </a:cxn>
                  <a:cxn ang="0">
                    <a:pos x="5" y="5"/>
                  </a:cxn>
                  <a:cxn ang="0">
                    <a:pos x="0" y="22"/>
                  </a:cxn>
                </a:cxnLst>
                <a:rect l="l" t="t" r="r" b="b"/>
                <a:pathLst>
                  <a:path w="192" h="192">
                    <a:moveTo>
                      <a:pt x="192" y="0"/>
                    </a:moveTo>
                    <a:cubicBezTo>
                      <a:pt x="136" y="8"/>
                      <a:pt x="80" y="16"/>
                      <a:pt x="48" y="48"/>
                    </a:cubicBezTo>
                    <a:cubicBezTo>
                      <a:pt x="16" y="80"/>
                      <a:pt x="8" y="136"/>
                      <a:pt x="0" y="192"/>
                    </a:cubicBezTo>
                  </a:path>
                </a:pathLst>
              </a:custGeom>
              <a:grpFill/>
              <a:ln>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lstStyle/>
              <a:p>
                <a:endParaRPr lang="zh-CN" altLang="en-US" sz="100">
                  <a:latin typeface="Times New Roman" panose="02020603050405020304" pitchFamily="18" charset="0"/>
                  <a:ea typeface="微软雅黑" panose="020B0503020204020204" charset="-122"/>
                </a:endParaRPr>
              </a:p>
            </p:txBody>
          </p:sp>
          <p:sp>
            <p:nvSpPr>
              <p:cNvPr id="166" name="Text Box 38"/>
              <p:cNvSpPr txBox="1"/>
              <p:nvPr>
                <p:custDataLst>
                  <p:tags r:id="rId44"/>
                </p:custDataLst>
              </p:nvPr>
            </p:nvSpPr>
            <p:spPr>
              <a:xfrm>
                <a:off x="8634" y="4239"/>
                <a:ext cx="539" cy="652"/>
              </a:xfrm>
              <a:prstGeom prst="rect">
                <a:avLst/>
              </a:prstGeom>
              <a:grpFill/>
              <a:ln w="9525">
                <a:noFill/>
              </a:ln>
            </p:spPr>
            <p:txBody>
              <a:bodyPr wrap="square" anchor="t">
                <a:spAutoFit/>
              </a:bodyPr>
              <a:lstStyle/>
              <a:p>
                <a:pPr algn="ctr">
                  <a:spcBef>
                    <a:spcPct val="50000"/>
                  </a:spcBef>
                </a:pPr>
                <a:r>
                  <a:rPr lang="en-US" altLang="zh-CN" sz="2095" i="1">
                    <a:solidFill>
                      <a:srgbClr val="00B0F0"/>
                    </a:solidFill>
                    <a:latin typeface="Times New Roman" panose="02020603050405020304" pitchFamily="18" charset="0"/>
                    <a:ea typeface="微软雅黑" panose="020B0503020204020204" charset="-122"/>
                  </a:rPr>
                  <a:t>θ</a:t>
                </a:r>
                <a:endParaRPr lang="en-US" altLang="zh-CN" sz="2095" i="1">
                  <a:solidFill>
                    <a:srgbClr val="00B0F0"/>
                  </a:solidFill>
                  <a:latin typeface="Times New Roman" panose="02020603050405020304" pitchFamily="18" charset="0"/>
                  <a:ea typeface="微软雅黑" panose="020B0503020204020204" charset="-122"/>
                </a:endParaRPr>
              </a:p>
            </p:txBody>
          </p:sp>
        </p:grpSp>
        <p:sp>
          <p:nvSpPr>
            <p:cNvPr id="168" name="任意多边形 72741"/>
            <p:cNvSpPr/>
            <p:nvPr>
              <p:custDataLst>
                <p:tags r:id="rId45"/>
              </p:custDataLst>
            </p:nvPr>
          </p:nvSpPr>
          <p:spPr>
            <a:xfrm rot="18452840" flipH="1" flipV="1">
              <a:off x="9610295" y="1118382"/>
              <a:ext cx="1896398" cy="1278521"/>
            </a:xfrm>
            <a:custGeom>
              <a:avLst/>
              <a:gdLst/>
              <a:ahLst/>
              <a:cxnLst>
                <a:cxn ang="0">
                  <a:pos x="0" y="0"/>
                </a:cxn>
                <a:cxn ang="0">
                  <a:pos x="2147483646" y="2147483646"/>
                </a:cxn>
                <a:cxn ang="0">
                  <a:pos x="2147483646" y="2147483646"/>
                </a:cxn>
              </a:cxnLst>
              <a:rect l="l" t="t" r="r" b="b"/>
              <a:pathLst>
                <a:path w="2015" h="682">
                  <a:moveTo>
                    <a:pt x="0" y="0"/>
                  </a:moveTo>
                  <a:cubicBezTo>
                    <a:pt x="150" y="79"/>
                    <a:pt x="561" y="362"/>
                    <a:pt x="897" y="476"/>
                  </a:cubicBezTo>
                  <a:cubicBezTo>
                    <a:pt x="1233" y="590"/>
                    <a:pt x="1782" y="639"/>
                    <a:pt x="2015" y="682"/>
                  </a:cubicBezTo>
                </a:path>
              </a:pathLst>
            </a:custGeom>
            <a:noFill/>
            <a:ln w="38100">
              <a:solidFill>
                <a:srgbClr val="FF0000"/>
              </a:solidFill>
              <a:prstDash val="dash"/>
              <a:round/>
            </a:ln>
          </p:spPr>
          <p:txBody>
            <a:bodyPr anchor="t" anchorCtr="0"/>
            <a:lstStyle>
              <a:defPPr>
                <a:defRPr lang="zh-CN"/>
              </a:defPPr>
              <a:lvl1pPr marL="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5pPr>
            </a:lstStyle>
            <a:p>
              <a:pPr lvl="0"/>
              <a:endParaRPr lang="zh-CN" altLang="en-US">
                <a:latin typeface="Times New Roman" panose="02020603050405020304" pitchFamily="18" charset="0"/>
                <a:ea typeface="微软雅黑" panose="020B0503020204020204" charset="-122"/>
              </a:endParaRPr>
            </a:p>
          </p:txBody>
        </p:sp>
      </p:grpSp>
      <p:sp>
        <p:nvSpPr>
          <p:cNvPr id="83" name="任意多边形: 形状 2"/>
          <p:cNvSpPr/>
          <p:nvPr>
            <p:custDataLst>
              <p:tags r:id="rId46"/>
            </p:custDataLst>
          </p:nvPr>
        </p:nvSpPr>
        <p:spPr>
          <a:xfrm>
            <a:off x="695325" y="554530"/>
            <a:ext cx="757760" cy="554922"/>
          </a:xfrm>
          <a:custGeom>
            <a:avLst/>
            <a:gdLst>
              <a:gd name="connsiteX0" fmla="*/ 277461 w 757760"/>
              <a:gd name="connsiteY0" fmla="*/ 0 h 554922"/>
              <a:gd name="connsiteX1" fmla="*/ 757760 w 757760"/>
              <a:gd name="connsiteY1" fmla="*/ 0 h 554922"/>
              <a:gd name="connsiteX2" fmla="*/ 757760 w 757760"/>
              <a:gd name="connsiteY2" fmla="*/ 554922 h 554922"/>
              <a:gd name="connsiteX3" fmla="*/ 277461 w 757760"/>
              <a:gd name="connsiteY3" fmla="*/ 554922 h 554922"/>
              <a:gd name="connsiteX4" fmla="*/ 0 w 757760"/>
              <a:gd name="connsiteY4" fmla="*/ 277461 h 554922"/>
              <a:gd name="connsiteX5" fmla="*/ 277461 w 757760"/>
              <a:gd name="connsiteY5" fmla="*/ 0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7760" h="554922">
                <a:moveTo>
                  <a:pt x="277461" y="0"/>
                </a:moveTo>
                <a:lnTo>
                  <a:pt x="757760" y="0"/>
                </a:lnTo>
                <a:lnTo>
                  <a:pt x="757760" y="554922"/>
                </a:lnTo>
                <a:lnTo>
                  <a:pt x="277461" y="554922"/>
                </a:lnTo>
                <a:cubicBezTo>
                  <a:pt x="124224" y="554922"/>
                  <a:pt x="0" y="430698"/>
                  <a:pt x="0" y="277461"/>
                </a:cubicBezTo>
                <a:cubicBezTo>
                  <a:pt x="0" y="124224"/>
                  <a:pt x="124224" y="0"/>
                  <a:pt x="277461" y="0"/>
                </a:cubicBezTo>
                <a:close/>
              </a:path>
            </a:pathLst>
          </a:custGeom>
          <a:solidFill>
            <a:srgbClr val="127AC8"/>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84" name="任意多边形: 形状 3"/>
          <p:cNvSpPr/>
          <p:nvPr>
            <p:custDataLst>
              <p:tags r:id="rId47"/>
            </p:custDataLst>
          </p:nvPr>
        </p:nvSpPr>
        <p:spPr>
          <a:xfrm>
            <a:off x="1584960" y="551815"/>
            <a:ext cx="3841115"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85" name="文本框 84"/>
          <p:cNvSpPr txBox="1"/>
          <p:nvPr>
            <p:custDataLst>
              <p:tags r:id="rId48"/>
            </p:custDataLst>
          </p:nvPr>
        </p:nvSpPr>
        <p:spPr>
          <a:xfrm>
            <a:off x="1595755" y="561975"/>
            <a:ext cx="3912870"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两个不共线运动的合成</a:t>
            </a:r>
            <a:endPar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endParaRPr>
          </a:p>
        </p:txBody>
      </p:sp>
      <p:sp>
        <p:nvSpPr>
          <p:cNvPr id="86" name="文本框 85"/>
          <p:cNvSpPr txBox="1"/>
          <p:nvPr>
            <p:custDataLst>
              <p:tags r:id="rId49"/>
            </p:custDataLst>
          </p:nvPr>
        </p:nvSpPr>
        <p:spPr>
          <a:xfrm>
            <a:off x="809623" y="596573"/>
            <a:ext cx="775542" cy="460375"/>
          </a:xfrm>
          <a:prstGeom prst="rect">
            <a:avLst/>
          </a:prstGeom>
          <a:noFill/>
        </p:spPr>
        <p:txBody>
          <a:bodyPr wrap="square">
            <a:spAutoFit/>
          </a:bodyPr>
          <a:lstStyle/>
          <a:p>
            <a:pPr marR="0" indent="0" defTabSz="914400" fontAlgn="auto">
              <a:lnSpc>
                <a:spcPct val="100000"/>
              </a:lnSpc>
              <a:spcBef>
                <a:spcPct val="0"/>
              </a:spcBef>
              <a:spcAft>
                <a:spcPct val="0"/>
              </a:spcAft>
              <a:buClrTx/>
              <a:buSzTx/>
              <a:buFontTx/>
              <a:buNone/>
              <a:defRPr/>
            </a:pPr>
            <a:r>
              <a:rPr kumimoji="0" lang="en-US" altLang="zh-CN" sz="2400" b="1" i="0" kern="1200" cap="none" spc="0" normalizeH="0" baseline="0" noProof="0">
                <a:solidFill>
                  <a:prstClr val="white"/>
                </a:solidFill>
                <a:latin typeface="微软雅黑" panose="020B0503020204020204" charset="-122"/>
                <a:ea typeface="微软雅黑" panose="020B0503020204020204" charset="-122"/>
              </a:rPr>
              <a:t>07.</a:t>
            </a:r>
            <a:endParaRPr kumimoji="0" lang="zh-CN" altLang="en-US" sz="2400" b="1" i="0" kern="1200" cap="none" spc="0" normalizeH="0" baseline="0" noProof="0">
              <a:solidFill>
                <a:prstClr val="white"/>
              </a:solidFill>
              <a:latin typeface="微软雅黑" panose="020B0503020204020204" charset="-122"/>
              <a:ea typeface="微软雅黑" panose="020B0503020204020204" charset="-122"/>
            </a:endParaRPr>
          </a:p>
        </p:txBody>
      </p:sp>
      <p:sp>
        <p:nvSpPr>
          <p:cNvPr id="2" name="文本框 1"/>
          <p:cNvSpPr txBox="1"/>
          <p:nvPr>
            <p:custDataLst>
              <p:tags r:id="rId50"/>
            </p:custDataLst>
          </p:nvPr>
        </p:nvSpPr>
        <p:spPr>
          <a:xfrm>
            <a:off x="1005205" y="3975735"/>
            <a:ext cx="5903595" cy="1291590"/>
          </a:xfrm>
          <a:prstGeom prst="rect">
            <a:avLst/>
          </a:prstGeom>
          <a:noFill/>
        </p:spPr>
        <p:txBody>
          <a:bodyPr wrap="square" rtlCol="0" anchor="t">
            <a:spAutoFit/>
          </a:bodyPr>
          <a:lstStyle/>
          <a:p>
            <a:pPr>
              <a:lnSpc>
                <a:spcPct val="150000"/>
              </a:lnSpc>
              <a:spcBef>
                <a:spcPct val="0"/>
              </a:spcBef>
            </a:pPr>
            <a:r>
              <a:rPr lang="en-US" altLang="zh-CN" sz="260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2.</a:t>
            </a:r>
            <a:r>
              <a:rPr lang="zh-CN" altLang="en-US" sz="260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一个匀速直线运动和一个匀变速直线运动的合运动</a:t>
            </a:r>
            <a:r>
              <a:rPr sz="2600">
                <a:solidFill>
                  <a:srgbClr val="00B0F0"/>
                </a:solidFill>
                <a:latin typeface="宋体" panose="02010600030101010101" pitchFamily="2" charset="-122"/>
                <a:ea typeface="宋体" panose="02010600030101010101" pitchFamily="2" charset="-122"/>
                <a:cs typeface="宋体" panose="02010600030101010101" pitchFamily="2" charset="-122"/>
                <a:sym typeface="+mn-ea"/>
              </a:rPr>
              <a:t>一定是匀变速曲线运动</a:t>
            </a:r>
            <a:endParaRPr lang="zh-CN" altLang="en-US" sz="2600">
              <a:solidFill>
                <a:srgbClr val="00B0F0"/>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4" name="文本框 3"/>
          <p:cNvSpPr txBox="1"/>
          <p:nvPr>
            <p:custDataLst>
              <p:tags r:id="rId51"/>
            </p:custDataLst>
          </p:nvPr>
        </p:nvSpPr>
        <p:spPr>
          <a:xfrm>
            <a:off x="983615" y="2195830"/>
            <a:ext cx="5813425" cy="1291590"/>
          </a:xfrm>
          <a:prstGeom prst="rect">
            <a:avLst/>
          </a:prstGeom>
          <a:noFill/>
        </p:spPr>
        <p:txBody>
          <a:bodyPr wrap="square" rtlCol="0" anchor="t">
            <a:spAutoFit/>
          </a:bodyPr>
          <a:lstStyle/>
          <a:p>
            <a:pPr>
              <a:lnSpc>
                <a:spcPct val="150000"/>
              </a:lnSpc>
              <a:spcBef>
                <a:spcPct val="50000"/>
              </a:spcBef>
            </a:pPr>
            <a:r>
              <a:rPr lang="en-US" altLang="zh-CN" sz="260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1.</a:t>
            </a:r>
            <a:r>
              <a:rPr lang="zh-CN" altLang="en-US" sz="260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两个匀速直线运动的合运动</a:t>
            </a:r>
            <a:r>
              <a:rPr sz="2600">
                <a:solidFill>
                  <a:srgbClr val="00B0F0"/>
                </a:solidFill>
                <a:latin typeface="宋体" panose="02010600030101010101" pitchFamily="2" charset="-122"/>
                <a:ea typeface="宋体" panose="02010600030101010101" pitchFamily="2" charset="-122"/>
                <a:cs typeface="宋体" panose="02010600030101010101" pitchFamily="2" charset="-122"/>
                <a:sym typeface="+mn-ea"/>
              </a:rPr>
              <a:t>一定是匀速直线运动</a:t>
            </a:r>
            <a:endParaRPr lang="zh-CN" altLang="en-US" sz="2600">
              <a:solidFill>
                <a:srgbClr val="00B0F0"/>
              </a:solidFill>
              <a:latin typeface="宋体" panose="02010600030101010101" pitchFamily="2" charset="-122"/>
              <a:ea typeface="宋体" panose="02010600030101010101" pitchFamily="2" charset="-122"/>
              <a:cs typeface="宋体" panose="02010600030101010101" pitchFamily="2"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randombar(horizontal)">
                                      <p:cBhvr>
                                        <p:cTn id="7" dur="500" fill="hold"/>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custDataLst>
              <p:tags r:id="rId1"/>
            </p:custDataLst>
          </p:nvPr>
        </p:nvSpPr>
        <p:spPr>
          <a:xfrm>
            <a:off x="7726045" y="985520"/>
            <a:ext cx="3049270" cy="76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a:p>
        </p:txBody>
      </p:sp>
      <p:sp>
        <p:nvSpPr>
          <p:cNvPr id="19" name="文本框 18"/>
          <p:cNvSpPr txBox="1"/>
          <p:nvPr>
            <p:custDataLst>
              <p:tags r:id="rId2"/>
            </p:custDataLst>
          </p:nvPr>
        </p:nvSpPr>
        <p:spPr>
          <a:xfrm>
            <a:off x="7708265" y="521335"/>
            <a:ext cx="2976880" cy="398780"/>
          </a:xfrm>
          <a:prstGeom prst="rect">
            <a:avLst/>
          </a:prstGeom>
          <a:noFill/>
        </p:spPr>
        <p:txBody>
          <a:bodyPr wrap="none" rtlCol="0">
            <a:spAutoFit/>
          </a:bodyPr>
          <a:lstStyle/>
          <a:p>
            <a:pPr algn="l"/>
            <a:r>
              <a:rPr lang="zh-CN" altLang="en-US" sz="2000"/>
              <a:t>高中物理必修第</a:t>
            </a:r>
            <a:r>
              <a:rPr lang="zh-CN" altLang="en-US" sz="2000">
                <a:sym typeface="+mn-ea"/>
              </a:rPr>
              <a:t>二</a:t>
            </a:r>
            <a:r>
              <a:rPr lang="zh-CN" altLang="en-US" sz="2000"/>
              <a:t>册课件</a:t>
            </a:r>
            <a:endParaRPr lang="zh-CN" altLang="en-US" sz="2000"/>
          </a:p>
        </p:txBody>
      </p:sp>
      <p:sp>
        <p:nvSpPr>
          <p:cNvPr id="31" name="矩形: 圆角 642"/>
          <p:cNvSpPr/>
          <p:nvPr>
            <p:custDataLst>
              <p:tags r:id="rId3"/>
            </p:custDataLst>
          </p:nvPr>
        </p:nvSpPr>
        <p:spPr>
          <a:xfrm>
            <a:off x="595630" y="1390015"/>
            <a:ext cx="10915015" cy="4884420"/>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endParaRPr lang="zh-CN" altLang="en-US"/>
          </a:p>
        </p:txBody>
      </p:sp>
      <p:sp>
        <p:nvSpPr>
          <p:cNvPr id="66" name="文本框 65"/>
          <p:cNvSpPr txBox="1"/>
          <p:nvPr>
            <p:custDataLst>
              <p:tags r:id="rId4"/>
            </p:custDataLst>
          </p:nvPr>
        </p:nvSpPr>
        <p:spPr>
          <a:xfrm>
            <a:off x="1226820" y="1691005"/>
            <a:ext cx="5711825" cy="521970"/>
          </a:xfrm>
          <a:prstGeom prst="rect">
            <a:avLst/>
          </a:prstGeom>
          <a:noFill/>
          <a:ln>
            <a:noFill/>
            <a:miter lim="800000"/>
          </a:ln>
        </p:spPr>
        <p:txBody>
          <a:bodyPr wrap="square" anchor="t" anchorCtr="0">
            <a:spAutoFit/>
          </a:bodyPr>
          <a:lstStyle>
            <a:defPPr>
              <a:defRPr lang="zh-CN"/>
            </a:defPPr>
            <a:lvl1pPr marL="457200" indent="-457200" fontAlgn="base">
              <a:lnSpc>
                <a:spcPct val="100000"/>
              </a:lnSpc>
              <a:spcBef>
                <a:spcPct val="50000"/>
              </a:spcBef>
              <a:spcAft>
                <a:spcPct val="0"/>
              </a:spcAft>
              <a:buClrTx/>
              <a:buSzTx/>
              <a:buFont typeface="Wingdings" panose="05000000000000000000" pitchFamily="2" charset="2"/>
              <a:buChar char="Ø"/>
              <a:defRPr sz="2800" b="0" i="0" u="none" baseline="0">
                <a:solidFill>
                  <a:srgbClr val="000000"/>
                </a:solidFill>
                <a:latin typeface="黑体" panose="02010609060101010101" charset="-122"/>
                <a:ea typeface="黑体" panose="02010609060101010101" charset="-122"/>
              </a:defRPr>
            </a:lvl1pPr>
            <a:lvl2pPr indent="0" fontAlgn="base">
              <a:lnSpc>
                <a:spcPct val="100000"/>
              </a:lnSpc>
              <a:spcBef>
                <a:spcPct val="0"/>
              </a:spcBef>
              <a:spcAft>
                <a:spcPct val="0"/>
              </a:spcAft>
              <a:buClrTx/>
              <a:buSzTx/>
              <a:buFontTx/>
              <a:buNone/>
              <a:defRPr b="0" i="0" u="none" baseline="0">
                <a:latin typeface="Calibri" panose="020F0502020204030204" pitchFamily="34" charset="0"/>
                <a:ea typeface="宋体" panose="02010600030101010101" pitchFamily="2" charset="-122"/>
              </a:defRPr>
            </a:lvl2pPr>
            <a:lvl3pPr indent="0" fontAlgn="base">
              <a:lnSpc>
                <a:spcPct val="100000"/>
              </a:lnSpc>
              <a:spcBef>
                <a:spcPct val="0"/>
              </a:spcBef>
              <a:spcAft>
                <a:spcPct val="0"/>
              </a:spcAft>
              <a:buClrTx/>
              <a:buSzTx/>
              <a:buFontTx/>
              <a:buNone/>
              <a:defRPr b="0" i="0" u="none" baseline="0">
                <a:latin typeface="Calibri" panose="020F0502020204030204" pitchFamily="34" charset="0"/>
                <a:ea typeface="宋体" panose="02010600030101010101" pitchFamily="2" charset="-122"/>
              </a:defRPr>
            </a:lvl3pPr>
            <a:lvl4pPr indent="0" fontAlgn="base">
              <a:lnSpc>
                <a:spcPct val="100000"/>
              </a:lnSpc>
              <a:spcBef>
                <a:spcPct val="0"/>
              </a:spcBef>
              <a:spcAft>
                <a:spcPct val="0"/>
              </a:spcAft>
              <a:buClrTx/>
              <a:buSzTx/>
              <a:buFontTx/>
              <a:buNone/>
              <a:defRPr b="0" i="0" u="none" baseline="0">
                <a:latin typeface="Calibri" panose="020F0502020204030204" pitchFamily="34" charset="0"/>
                <a:ea typeface="宋体" panose="02010600030101010101" pitchFamily="2" charset="-122"/>
              </a:defRPr>
            </a:lvl4pPr>
            <a:lvl5pPr indent="0" fontAlgn="base">
              <a:lnSpc>
                <a:spcPct val="100000"/>
              </a:lnSpc>
              <a:spcBef>
                <a:spcPct val="0"/>
              </a:spcBef>
              <a:spcAft>
                <a:spcPct val="0"/>
              </a:spcAft>
              <a:buClrTx/>
              <a:buSzTx/>
              <a:buFontTx/>
              <a:buNone/>
              <a:defRPr b="0" i="0" u="none" baseline="0">
                <a:latin typeface="Calibri" panose="020F0502020204030204" pitchFamily="34" charset="0"/>
                <a:ea typeface="宋体" panose="02010600030101010101" pitchFamily="2" charset="-122"/>
              </a:defRPr>
            </a:lvl5pPr>
          </a:lstStyle>
          <a:p>
            <a:pPr marL="0" indent="0">
              <a:buNone/>
            </a:pPr>
            <a:r>
              <a:rPr lang="en-US" altLang="zh-CN">
                <a:latin typeface="Times New Roman" panose="02020603050405020304" pitchFamily="18" charset="0"/>
                <a:ea typeface="微软雅黑" panose="020B0503020204020204" charset="-122"/>
                <a:sym typeface="+mn-ea"/>
              </a:rPr>
              <a:t>3.</a:t>
            </a:r>
            <a:r>
              <a:rPr lang="zh-CN" altLang="en-US">
                <a:latin typeface="Times New Roman" panose="02020603050405020304" pitchFamily="18" charset="0"/>
                <a:ea typeface="微软雅黑" panose="020B0503020204020204" charset="-122"/>
                <a:sym typeface="+mn-ea"/>
              </a:rPr>
              <a:t>两个</a:t>
            </a:r>
            <a:r>
              <a:rPr lang="zh-CN" altLang="en-US">
                <a:solidFill>
                  <a:srgbClr val="00B0F0"/>
                </a:solidFill>
                <a:latin typeface="Times New Roman" panose="02020603050405020304" pitchFamily="18" charset="0"/>
                <a:ea typeface="微软雅黑" panose="020B0503020204020204" charset="-122"/>
                <a:sym typeface="+mn-ea"/>
              </a:rPr>
              <a:t>匀加速直线</a:t>
            </a:r>
            <a:r>
              <a:rPr lang="zh-CN" altLang="en-US">
                <a:latin typeface="Times New Roman" panose="02020603050405020304" pitchFamily="18" charset="0"/>
                <a:ea typeface="微软雅黑" panose="020B0503020204020204" charset="-122"/>
                <a:sym typeface="+mn-ea"/>
              </a:rPr>
              <a:t>运动的合运动：</a:t>
            </a:r>
            <a:endParaRPr lang="en-US" altLang="zh-CN">
              <a:latin typeface="Times New Roman" panose="02020603050405020304" pitchFamily="18" charset="0"/>
              <a:ea typeface="微软雅黑" panose="020B0503020204020204" charset="-122"/>
              <a:sym typeface="+mn-ea"/>
            </a:endParaRPr>
          </a:p>
        </p:txBody>
      </p:sp>
      <p:sp>
        <p:nvSpPr>
          <p:cNvPr id="67" name="文本框 66"/>
          <p:cNvSpPr txBox="1"/>
          <p:nvPr>
            <p:custDataLst>
              <p:tags r:id="rId5"/>
            </p:custDataLst>
          </p:nvPr>
        </p:nvSpPr>
        <p:spPr>
          <a:xfrm>
            <a:off x="1226605" y="2468534"/>
            <a:ext cx="3304325" cy="523220"/>
          </a:xfrm>
          <a:prstGeom prst="rect">
            <a:avLst/>
          </a:prstGeom>
          <a:noFill/>
          <a:ln>
            <a:noFill/>
            <a:miter lim="800000"/>
          </a:ln>
        </p:spPr>
        <p:txBody>
          <a:bodyPr wrap="square" anchor="t" anchorCtr="0">
            <a:spAutoFit/>
          </a:bodyPr>
          <a:lstStyle>
            <a:defPPr>
              <a:defRPr lang="zh-CN"/>
            </a:defPPr>
            <a:lvl1pPr marL="457200" indent="-457200" fontAlgn="base">
              <a:lnSpc>
                <a:spcPct val="100000"/>
              </a:lnSpc>
              <a:spcBef>
                <a:spcPct val="50000"/>
              </a:spcBef>
              <a:spcAft>
                <a:spcPct val="0"/>
              </a:spcAft>
              <a:buClrTx/>
              <a:buSzTx/>
              <a:buFont typeface="Wingdings" panose="05000000000000000000" pitchFamily="2" charset="2"/>
              <a:buChar char="Ø"/>
              <a:defRPr sz="2800" b="0" i="0" u="none" baseline="0">
                <a:solidFill>
                  <a:srgbClr val="000000"/>
                </a:solidFill>
                <a:latin typeface="黑体" panose="02010609060101010101" charset="-122"/>
                <a:ea typeface="黑体" panose="02010609060101010101" charset="-122"/>
              </a:defRPr>
            </a:lvl1pPr>
            <a:lvl2pPr indent="0" fontAlgn="base">
              <a:lnSpc>
                <a:spcPct val="100000"/>
              </a:lnSpc>
              <a:spcBef>
                <a:spcPct val="0"/>
              </a:spcBef>
              <a:spcAft>
                <a:spcPct val="0"/>
              </a:spcAft>
              <a:buClrTx/>
              <a:buSzTx/>
              <a:buFontTx/>
              <a:buNone/>
              <a:defRPr b="0" i="0" u="none" baseline="0">
                <a:latin typeface="Calibri" panose="020F0502020204030204" pitchFamily="34" charset="0"/>
                <a:ea typeface="宋体" panose="02010600030101010101" pitchFamily="2" charset="-122"/>
              </a:defRPr>
            </a:lvl2pPr>
            <a:lvl3pPr indent="0" fontAlgn="base">
              <a:lnSpc>
                <a:spcPct val="100000"/>
              </a:lnSpc>
              <a:spcBef>
                <a:spcPct val="0"/>
              </a:spcBef>
              <a:spcAft>
                <a:spcPct val="0"/>
              </a:spcAft>
              <a:buClrTx/>
              <a:buSzTx/>
              <a:buFontTx/>
              <a:buNone/>
              <a:defRPr b="0" i="0" u="none" baseline="0">
                <a:latin typeface="Calibri" panose="020F0502020204030204" pitchFamily="34" charset="0"/>
                <a:ea typeface="宋体" panose="02010600030101010101" pitchFamily="2" charset="-122"/>
              </a:defRPr>
            </a:lvl3pPr>
            <a:lvl4pPr indent="0" fontAlgn="base">
              <a:lnSpc>
                <a:spcPct val="100000"/>
              </a:lnSpc>
              <a:spcBef>
                <a:spcPct val="0"/>
              </a:spcBef>
              <a:spcAft>
                <a:spcPct val="0"/>
              </a:spcAft>
              <a:buClrTx/>
              <a:buSzTx/>
              <a:buFontTx/>
              <a:buNone/>
              <a:defRPr b="0" i="0" u="none" baseline="0">
                <a:latin typeface="Calibri" panose="020F0502020204030204" pitchFamily="34" charset="0"/>
                <a:ea typeface="宋体" panose="02010600030101010101" pitchFamily="2" charset="-122"/>
              </a:defRPr>
            </a:lvl4pPr>
            <a:lvl5pPr indent="0" fontAlgn="base">
              <a:lnSpc>
                <a:spcPct val="100000"/>
              </a:lnSpc>
              <a:spcBef>
                <a:spcPct val="0"/>
              </a:spcBef>
              <a:spcAft>
                <a:spcPct val="0"/>
              </a:spcAft>
              <a:buClrTx/>
              <a:buSzTx/>
              <a:buFontTx/>
              <a:buNone/>
              <a:defRPr b="0" i="0" u="none" baseline="0">
                <a:latin typeface="Calibri" panose="020F0502020204030204" pitchFamily="34" charset="0"/>
                <a:ea typeface="宋体" panose="02010600030101010101" pitchFamily="2" charset="-122"/>
              </a:defRPr>
            </a:lvl5pPr>
          </a:lstStyle>
          <a:p>
            <a:pPr marL="0" indent="0">
              <a:buNone/>
            </a:pPr>
            <a:r>
              <a:rPr lang="zh-CN" altLang="en-US">
                <a:latin typeface="Times New Roman" panose="02020603050405020304" pitchFamily="18" charset="0"/>
                <a:ea typeface="微软雅黑" panose="020B0503020204020204" charset="-122"/>
                <a:sym typeface="+mn-ea"/>
              </a:rPr>
              <a:t>初速度均为零：</a:t>
            </a:r>
            <a:endParaRPr lang="en-US" altLang="zh-CN">
              <a:latin typeface="Times New Roman" panose="02020603050405020304" pitchFamily="18" charset="0"/>
              <a:ea typeface="微软雅黑" panose="020B0503020204020204" charset="-122"/>
              <a:sym typeface="+mn-ea"/>
            </a:endParaRPr>
          </a:p>
        </p:txBody>
      </p:sp>
      <p:sp>
        <p:nvSpPr>
          <p:cNvPr id="87" name="文本框 86"/>
          <p:cNvSpPr txBox="1"/>
          <p:nvPr>
            <p:custDataLst>
              <p:tags r:id="rId6"/>
            </p:custDataLst>
          </p:nvPr>
        </p:nvSpPr>
        <p:spPr>
          <a:xfrm>
            <a:off x="3649545" y="2467939"/>
            <a:ext cx="4076549" cy="553974"/>
          </a:xfrm>
          <a:prstGeom prst="rect">
            <a:avLst/>
          </a:prstGeom>
          <a:noFill/>
          <a:ln w="9525">
            <a:noFill/>
            <a:miter lim="800000"/>
          </a:ln>
          <a:effectLst/>
        </p:spPr>
        <p:txBody>
          <a:bodyPr wrap="square" lIns="121898" tIns="60948" rIns="121898" bIns="60948">
            <a:spAutoFit/>
          </a:bodyPr>
          <a:lstStyle>
            <a:defPPr>
              <a:defRPr lang="zh-CN"/>
            </a:defPPr>
            <a:lvl1pPr>
              <a:spcBef>
                <a:spcPct val="50000"/>
              </a:spcBef>
              <a:defRPr kumimoji="1" sz="2800" b="0">
                <a:solidFill>
                  <a:schemeClr val="accent2"/>
                </a:solidFill>
                <a:effectLst/>
                <a:latin typeface="黑体" panose="02010609060101010101" charset="-122"/>
                <a:ea typeface="黑体" panose="02010609060101010101" charset="-122"/>
              </a:defRPr>
            </a:lvl1pPr>
          </a:lstStyle>
          <a:p>
            <a:r>
              <a:rPr lang="zh-CN" altLang="en-US">
                <a:solidFill>
                  <a:srgbClr val="000000"/>
                </a:solidFill>
                <a:latin typeface="Times New Roman" panose="02020603050405020304" pitchFamily="18" charset="0"/>
                <a:ea typeface="微软雅黑" panose="020B0503020204020204" charset="-122"/>
                <a:sym typeface="+mn-ea"/>
              </a:rPr>
              <a:t>一定是</a:t>
            </a:r>
            <a:r>
              <a:rPr lang="zh-CN" altLang="en-US">
                <a:solidFill>
                  <a:srgbClr val="FF0000"/>
                </a:solidFill>
                <a:latin typeface="Times New Roman" panose="02020603050405020304" pitchFamily="18" charset="0"/>
                <a:ea typeface="微软雅黑" panose="020B0503020204020204" charset="-122"/>
                <a:sym typeface="+mn-ea"/>
              </a:rPr>
              <a:t>匀加速直线</a:t>
            </a:r>
            <a:r>
              <a:rPr lang="zh-CN" altLang="en-US">
                <a:solidFill>
                  <a:srgbClr val="000000"/>
                </a:solidFill>
                <a:latin typeface="Times New Roman" panose="02020603050405020304" pitchFamily="18" charset="0"/>
                <a:ea typeface="微软雅黑" panose="020B0503020204020204" charset="-122"/>
                <a:sym typeface="+mn-ea"/>
              </a:rPr>
              <a:t>运动</a:t>
            </a:r>
            <a:endParaRPr lang="zh-CN" altLang="en-US">
              <a:solidFill>
                <a:srgbClr val="000000"/>
              </a:solidFill>
              <a:latin typeface="Times New Roman" panose="02020603050405020304" pitchFamily="18" charset="0"/>
              <a:ea typeface="微软雅黑" panose="020B0503020204020204" charset="-122"/>
              <a:sym typeface="+mn-ea"/>
            </a:endParaRPr>
          </a:p>
        </p:txBody>
      </p:sp>
      <p:sp>
        <p:nvSpPr>
          <p:cNvPr id="139" name="文本框 138"/>
          <p:cNvSpPr txBox="1"/>
          <p:nvPr>
            <p:custDataLst>
              <p:tags r:id="rId7"/>
            </p:custDataLst>
          </p:nvPr>
        </p:nvSpPr>
        <p:spPr>
          <a:xfrm>
            <a:off x="4082145" y="3255401"/>
            <a:ext cx="2700103" cy="523220"/>
          </a:xfrm>
          <a:prstGeom prst="rect">
            <a:avLst/>
          </a:prstGeom>
          <a:noFill/>
        </p:spPr>
        <p:txBody>
          <a:bodyPr wrap="square">
            <a:spAutoFit/>
          </a:bodyPr>
          <a:lstStyle/>
          <a:p>
            <a:r>
              <a:rPr kumimoji="1" lang="zh-CN" altLang="en-US" sz="2800">
                <a:solidFill>
                  <a:srgbClr val="FF0000"/>
                </a:solidFill>
                <a:latin typeface="Times New Roman" panose="02020603050405020304" pitchFamily="18" charset="0"/>
                <a:ea typeface="微软雅黑" panose="020B0503020204020204" charset="-122"/>
              </a:rPr>
              <a:t>匀变速运动</a:t>
            </a:r>
            <a:endParaRPr kumimoji="1" lang="zh-CN" altLang="en-US" sz="2800">
              <a:solidFill>
                <a:srgbClr val="FF0000"/>
              </a:solidFill>
              <a:latin typeface="Times New Roman" panose="02020603050405020304" pitchFamily="18" charset="0"/>
              <a:ea typeface="微软雅黑" panose="020B0503020204020204" charset="-122"/>
            </a:endParaRPr>
          </a:p>
        </p:txBody>
      </p:sp>
      <p:grpSp>
        <p:nvGrpSpPr>
          <p:cNvPr id="169" name="组合 168"/>
          <p:cNvGrpSpPr/>
          <p:nvPr>
            <p:custDataLst>
              <p:tags r:id="rId8"/>
            </p:custDataLst>
          </p:nvPr>
        </p:nvGrpSpPr>
        <p:grpSpPr>
          <a:xfrm>
            <a:off x="8491362" y="1395872"/>
            <a:ext cx="1739900" cy="1336040"/>
            <a:chOff x="1824" y="7988"/>
            <a:chExt cx="2740" cy="2104"/>
          </a:xfrm>
          <a:noFill/>
        </p:grpSpPr>
        <p:grpSp>
          <p:nvGrpSpPr>
            <p:cNvPr id="170" name="组合 169"/>
            <p:cNvGrpSpPr/>
            <p:nvPr>
              <p:custDataLst>
                <p:tags r:id="rId9"/>
              </p:custDataLst>
            </p:nvPr>
          </p:nvGrpSpPr>
          <p:grpSpPr>
            <a:xfrm>
              <a:off x="2304" y="8390"/>
              <a:ext cx="1732" cy="1069"/>
              <a:chOff x="2304" y="8390"/>
              <a:chExt cx="1732" cy="1069"/>
            </a:xfrm>
            <a:grpFill/>
          </p:grpSpPr>
          <p:cxnSp>
            <p:nvCxnSpPr>
              <p:cNvPr id="174" name="直接箭头连接符 173"/>
              <p:cNvCxnSpPr/>
              <p:nvPr>
                <p:custDataLst>
                  <p:tags r:id="rId10"/>
                </p:custDataLst>
              </p:nvPr>
            </p:nvCxnSpPr>
            <p:spPr>
              <a:xfrm flipV="1">
                <a:off x="2304" y="8397"/>
                <a:ext cx="278" cy="1063"/>
              </a:xfrm>
              <a:prstGeom prst="straightConnector1">
                <a:avLst/>
              </a:prstGeom>
              <a:grpFill/>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5" name="直接箭头连接符 174"/>
              <p:cNvCxnSpPr/>
              <p:nvPr>
                <p:custDataLst>
                  <p:tags r:id="rId11"/>
                </p:custDataLst>
              </p:nvPr>
            </p:nvCxnSpPr>
            <p:spPr>
              <a:xfrm flipV="1">
                <a:off x="2351" y="9424"/>
                <a:ext cx="1361" cy="33"/>
              </a:xfrm>
              <a:prstGeom prst="straightConnector1">
                <a:avLst/>
              </a:prstGeom>
              <a:grpFill/>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6" name="直接箭头连接符 175"/>
              <p:cNvCxnSpPr/>
              <p:nvPr>
                <p:custDataLst>
                  <p:tags r:id="rId12"/>
                </p:custDataLst>
              </p:nvPr>
            </p:nvCxnSpPr>
            <p:spPr>
              <a:xfrm flipV="1">
                <a:off x="3723" y="8390"/>
                <a:ext cx="278" cy="1063"/>
              </a:xfrm>
              <a:prstGeom prst="straightConnector1">
                <a:avLst/>
              </a:prstGeom>
              <a:grpFill/>
              <a:ln w="28575">
                <a:solidFill>
                  <a:srgbClr val="000000"/>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177" name="直接箭头连接符 176"/>
              <p:cNvCxnSpPr/>
              <p:nvPr>
                <p:custDataLst>
                  <p:tags r:id="rId13"/>
                </p:custDataLst>
              </p:nvPr>
            </p:nvCxnSpPr>
            <p:spPr>
              <a:xfrm flipV="1">
                <a:off x="2597" y="8428"/>
                <a:ext cx="1361" cy="33"/>
              </a:xfrm>
              <a:prstGeom prst="straightConnector1">
                <a:avLst/>
              </a:prstGeom>
              <a:grpFill/>
              <a:ln w="28575">
                <a:solidFill>
                  <a:srgbClr val="000000"/>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178" name="直接箭头连接符 177"/>
              <p:cNvCxnSpPr/>
              <p:nvPr>
                <p:custDataLst>
                  <p:tags r:id="rId14"/>
                </p:custDataLst>
              </p:nvPr>
            </p:nvCxnSpPr>
            <p:spPr>
              <a:xfrm flipV="1">
                <a:off x="2328" y="8420"/>
                <a:ext cx="1708" cy="1038"/>
              </a:xfrm>
              <a:prstGeom prst="straightConnector1">
                <a:avLst/>
              </a:prstGeom>
              <a:grpFill/>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grpSp>
        <p:sp>
          <p:nvSpPr>
            <p:cNvPr id="171" name="TextBox 43"/>
            <p:cNvSpPr txBox="1"/>
            <p:nvPr>
              <p:custDataLst>
                <p:tags r:id="rId15"/>
              </p:custDataLst>
            </p:nvPr>
          </p:nvSpPr>
          <p:spPr>
            <a:xfrm>
              <a:off x="1824" y="7988"/>
              <a:ext cx="763" cy="824"/>
            </a:xfrm>
            <a:prstGeom prst="rect">
              <a:avLst/>
            </a:prstGeom>
            <a:grpFill/>
          </p:spPr>
          <p:txBody>
            <a:bodyPr wrap="none">
              <a:spAutoFit/>
            </a:bodyPr>
            <a:lstStyle/>
            <a:p>
              <a:pPr eaLnBrk="1" hangingPunct="1">
                <a:defRPr/>
              </a:pPr>
              <a:r>
                <a:rPr lang="en-US" altLang="zh-CN" sz="2800" i="1">
                  <a:solidFill>
                    <a:srgbClr val="000000"/>
                  </a:solidFill>
                  <a:latin typeface="Times New Roman" panose="02020603050405020304" pitchFamily="18" charset="0"/>
                  <a:ea typeface="微软雅黑" panose="020B0503020204020204" charset="-122"/>
                  <a:cs typeface="Times New Roman" panose="02020603050405020304" pitchFamily="18" charset="0"/>
                </a:rPr>
                <a:t>a</a:t>
              </a:r>
              <a:r>
                <a:rPr lang="en-US" altLang="zh-CN" sz="2800" baseline="-25000">
                  <a:solidFill>
                    <a:srgbClr val="000000"/>
                  </a:solidFill>
                  <a:latin typeface="Times New Roman" panose="02020603050405020304" pitchFamily="18" charset="0"/>
                  <a:ea typeface="微软雅黑" panose="020B0503020204020204" charset="-122"/>
                  <a:cs typeface="Times New Roman" panose="02020603050405020304" pitchFamily="18" charset="0"/>
                </a:rPr>
                <a:t>1</a:t>
              </a:r>
              <a:endParaRPr lang="en-US" altLang="zh-CN" sz="2800" baseline="-2500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72" name="TextBox 43"/>
            <p:cNvSpPr txBox="1"/>
            <p:nvPr>
              <p:custDataLst>
                <p:tags r:id="rId16"/>
              </p:custDataLst>
            </p:nvPr>
          </p:nvSpPr>
          <p:spPr>
            <a:xfrm>
              <a:off x="3277" y="9268"/>
              <a:ext cx="763" cy="824"/>
            </a:xfrm>
            <a:prstGeom prst="rect">
              <a:avLst/>
            </a:prstGeom>
            <a:grpFill/>
          </p:spPr>
          <p:txBody>
            <a:bodyPr wrap="none">
              <a:spAutoFit/>
            </a:bodyPr>
            <a:lstStyle/>
            <a:p>
              <a:pPr eaLnBrk="1" hangingPunct="1">
                <a:defRPr/>
              </a:pPr>
              <a:r>
                <a:rPr lang="en-US" altLang="zh-CN" sz="2800" i="1">
                  <a:solidFill>
                    <a:srgbClr val="000000"/>
                  </a:solidFill>
                  <a:latin typeface="Times New Roman" panose="02020603050405020304" pitchFamily="18" charset="0"/>
                  <a:ea typeface="微软雅黑" panose="020B0503020204020204" charset="-122"/>
                  <a:cs typeface="Times New Roman" panose="02020603050405020304" pitchFamily="18" charset="0"/>
                </a:rPr>
                <a:t>a</a:t>
              </a:r>
              <a:r>
                <a:rPr lang="en-US" altLang="zh-CN" sz="2800" baseline="-25000">
                  <a:solidFill>
                    <a:srgbClr val="000000"/>
                  </a:solidFill>
                  <a:latin typeface="Times New Roman" panose="02020603050405020304" pitchFamily="18" charset="0"/>
                  <a:ea typeface="微软雅黑" panose="020B0503020204020204" charset="-122"/>
                  <a:cs typeface="Times New Roman" panose="02020603050405020304" pitchFamily="18" charset="0"/>
                </a:rPr>
                <a:t>2</a:t>
              </a:r>
              <a:endParaRPr lang="en-US" altLang="zh-CN" sz="2800" baseline="-2500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73" name="TextBox 43"/>
            <p:cNvSpPr txBox="1"/>
            <p:nvPr>
              <p:custDataLst>
                <p:tags r:id="rId17"/>
              </p:custDataLst>
            </p:nvPr>
          </p:nvSpPr>
          <p:spPr>
            <a:xfrm>
              <a:off x="3996" y="8011"/>
              <a:ext cx="568" cy="822"/>
            </a:xfrm>
            <a:prstGeom prst="rect">
              <a:avLst/>
            </a:prstGeom>
            <a:grpFill/>
          </p:spPr>
          <p:txBody>
            <a:bodyPr wrap="none">
              <a:spAutoFit/>
            </a:bodyPr>
            <a:lstStyle/>
            <a:p>
              <a:pPr eaLnBrk="1" hangingPunct="1">
                <a:defRPr/>
              </a:pPr>
              <a:r>
                <a:rPr lang="en-US" altLang="zh-CN" sz="2800" i="1">
                  <a:solidFill>
                    <a:srgbClr val="000000"/>
                  </a:solidFill>
                  <a:latin typeface="Times New Roman" panose="02020603050405020304" pitchFamily="18" charset="0"/>
                  <a:ea typeface="微软雅黑" panose="020B0503020204020204" charset="-122"/>
                  <a:cs typeface="Times New Roman" panose="02020603050405020304" pitchFamily="18" charset="0"/>
                </a:rPr>
                <a:t>a</a:t>
              </a:r>
              <a:endParaRPr lang="en-US" altLang="zh-CN" sz="2800" i="1" baseline="-2500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grpSp>
      <p:sp>
        <p:nvSpPr>
          <p:cNvPr id="3" name="矩形 2"/>
          <p:cNvSpPr/>
          <p:nvPr>
            <p:custDataLst>
              <p:tags r:id="rId18"/>
            </p:custDataLst>
          </p:nvPr>
        </p:nvSpPr>
        <p:spPr>
          <a:xfrm>
            <a:off x="1226605" y="3255401"/>
            <a:ext cx="3057247" cy="523220"/>
          </a:xfrm>
          <a:prstGeom prst="rect">
            <a:avLst/>
          </a:prstGeom>
        </p:spPr>
        <p:txBody>
          <a:bodyPr wrap="none">
            <a:spAutoFit/>
          </a:bodyPr>
          <a:lstStyle/>
          <a:p>
            <a:pPr fontAlgn="base">
              <a:spcBef>
                <a:spcPct val="50000"/>
              </a:spcBef>
              <a:spcAft>
                <a:spcPct val="0"/>
              </a:spcAft>
            </a:pPr>
            <a:r>
              <a:rPr lang="zh-CN" altLang="en-US" sz="2800">
                <a:solidFill>
                  <a:srgbClr val="000000"/>
                </a:solidFill>
                <a:latin typeface="Times New Roman" panose="02020603050405020304" pitchFamily="18" charset="0"/>
                <a:ea typeface="微软雅黑" panose="020B0503020204020204" charset="-122"/>
                <a:sym typeface="+mn-ea"/>
              </a:rPr>
              <a:t>初速度均不为零：</a:t>
            </a:r>
            <a:endParaRPr lang="zh-CN" altLang="en-US" sz="2800">
              <a:solidFill>
                <a:srgbClr val="000000"/>
              </a:solidFill>
              <a:latin typeface="Times New Roman" panose="02020603050405020304" pitchFamily="18" charset="0"/>
              <a:ea typeface="微软雅黑" panose="020B0503020204020204" charset="-122"/>
              <a:sym typeface="+mn-ea"/>
            </a:endParaRPr>
          </a:p>
        </p:txBody>
      </p:sp>
      <p:sp>
        <p:nvSpPr>
          <p:cNvPr id="83" name="任意多边形: 形状 2"/>
          <p:cNvSpPr/>
          <p:nvPr>
            <p:custDataLst>
              <p:tags r:id="rId19"/>
            </p:custDataLst>
          </p:nvPr>
        </p:nvSpPr>
        <p:spPr>
          <a:xfrm>
            <a:off x="695325" y="554530"/>
            <a:ext cx="757760" cy="554922"/>
          </a:xfrm>
          <a:custGeom>
            <a:avLst/>
            <a:gdLst>
              <a:gd name="connsiteX0" fmla="*/ 277461 w 757760"/>
              <a:gd name="connsiteY0" fmla="*/ 0 h 554922"/>
              <a:gd name="connsiteX1" fmla="*/ 757760 w 757760"/>
              <a:gd name="connsiteY1" fmla="*/ 0 h 554922"/>
              <a:gd name="connsiteX2" fmla="*/ 757760 w 757760"/>
              <a:gd name="connsiteY2" fmla="*/ 554922 h 554922"/>
              <a:gd name="connsiteX3" fmla="*/ 277461 w 757760"/>
              <a:gd name="connsiteY3" fmla="*/ 554922 h 554922"/>
              <a:gd name="connsiteX4" fmla="*/ 0 w 757760"/>
              <a:gd name="connsiteY4" fmla="*/ 277461 h 554922"/>
              <a:gd name="connsiteX5" fmla="*/ 277461 w 757760"/>
              <a:gd name="connsiteY5" fmla="*/ 0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7760" h="554922">
                <a:moveTo>
                  <a:pt x="277461" y="0"/>
                </a:moveTo>
                <a:lnTo>
                  <a:pt x="757760" y="0"/>
                </a:lnTo>
                <a:lnTo>
                  <a:pt x="757760" y="554922"/>
                </a:lnTo>
                <a:lnTo>
                  <a:pt x="277461" y="554922"/>
                </a:lnTo>
                <a:cubicBezTo>
                  <a:pt x="124224" y="554922"/>
                  <a:pt x="0" y="430698"/>
                  <a:pt x="0" y="277461"/>
                </a:cubicBezTo>
                <a:cubicBezTo>
                  <a:pt x="0" y="124224"/>
                  <a:pt x="124224" y="0"/>
                  <a:pt x="277461" y="0"/>
                </a:cubicBezTo>
                <a:close/>
              </a:path>
            </a:pathLst>
          </a:custGeom>
          <a:solidFill>
            <a:srgbClr val="127AC8"/>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84" name="任意多边形: 形状 3"/>
          <p:cNvSpPr/>
          <p:nvPr>
            <p:custDataLst>
              <p:tags r:id="rId20"/>
            </p:custDataLst>
          </p:nvPr>
        </p:nvSpPr>
        <p:spPr>
          <a:xfrm>
            <a:off x="1584960" y="551815"/>
            <a:ext cx="3841115"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85" name="文本框 84"/>
          <p:cNvSpPr txBox="1"/>
          <p:nvPr>
            <p:custDataLst>
              <p:tags r:id="rId21"/>
            </p:custDataLst>
          </p:nvPr>
        </p:nvSpPr>
        <p:spPr>
          <a:xfrm>
            <a:off x="1595755" y="561975"/>
            <a:ext cx="3912870"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两个不共线运动的合成</a:t>
            </a:r>
            <a:endPar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endParaRPr>
          </a:p>
        </p:txBody>
      </p:sp>
      <p:sp>
        <p:nvSpPr>
          <p:cNvPr id="86" name="文本框 85"/>
          <p:cNvSpPr txBox="1"/>
          <p:nvPr>
            <p:custDataLst>
              <p:tags r:id="rId22"/>
            </p:custDataLst>
          </p:nvPr>
        </p:nvSpPr>
        <p:spPr>
          <a:xfrm>
            <a:off x="809623" y="596573"/>
            <a:ext cx="775542" cy="460375"/>
          </a:xfrm>
          <a:prstGeom prst="rect">
            <a:avLst/>
          </a:prstGeom>
          <a:noFill/>
        </p:spPr>
        <p:txBody>
          <a:bodyPr wrap="square">
            <a:spAutoFit/>
          </a:bodyPr>
          <a:lstStyle/>
          <a:p>
            <a:pPr marR="0" indent="0" defTabSz="914400" fontAlgn="auto">
              <a:lnSpc>
                <a:spcPct val="100000"/>
              </a:lnSpc>
              <a:spcBef>
                <a:spcPct val="0"/>
              </a:spcBef>
              <a:spcAft>
                <a:spcPct val="0"/>
              </a:spcAft>
              <a:buClrTx/>
              <a:buSzTx/>
              <a:buFontTx/>
              <a:buNone/>
              <a:defRPr/>
            </a:pPr>
            <a:r>
              <a:rPr kumimoji="0" lang="en-US" altLang="zh-CN" sz="2400" b="1" i="0" kern="1200" cap="none" spc="0" normalizeH="0" baseline="0" noProof="0">
                <a:solidFill>
                  <a:prstClr val="white"/>
                </a:solidFill>
                <a:latin typeface="微软雅黑" panose="020B0503020204020204" charset="-122"/>
                <a:ea typeface="微软雅黑" panose="020B0503020204020204" charset="-122"/>
              </a:rPr>
              <a:t>08.</a:t>
            </a:r>
            <a:endParaRPr kumimoji="0" lang="zh-CN" altLang="en-US" sz="2400" b="1" i="0" kern="1200" cap="none" spc="0" normalizeH="0" baseline="0" noProof="0">
              <a:solidFill>
                <a:prstClr val="white"/>
              </a:solidFill>
              <a:latin typeface="微软雅黑" panose="020B0503020204020204" charset="-122"/>
              <a:ea typeface="微软雅黑" panose="020B0503020204020204" charset="-122"/>
            </a:endParaRPr>
          </a:p>
        </p:txBody>
      </p:sp>
      <p:grpSp>
        <p:nvGrpSpPr>
          <p:cNvPr id="68" name="组合 8"/>
          <p:cNvGrpSpPr/>
          <p:nvPr>
            <p:custDataLst>
              <p:tags r:id="rId23"/>
            </p:custDataLst>
          </p:nvPr>
        </p:nvGrpSpPr>
        <p:grpSpPr>
          <a:xfrm>
            <a:off x="8297924" y="2697091"/>
            <a:ext cx="2402255" cy="1780340"/>
            <a:chOff x="9855722" y="2637040"/>
            <a:chExt cx="2002475" cy="1441352"/>
          </a:xfrm>
          <a:noFill/>
        </p:grpSpPr>
        <p:cxnSp>
          <p:nvCxnSpPr>
            <p:cNvPr id="69" name="直接箭头连接符 68"/>
            <p:cNvCxnSpPr/>
            <p:nvPr>
              <p:custDataLst>
                <p:tags r:id="rId24"/>
              </p:custDataLst>
            </p:nvPr>
          </p:nvCxnSpPr>
          <p:spPr>
            <a:xfrm flipV="1">
              <a:off x="9998961" y="2902028"/>
              <a:ext cx="1605175" cy="947215"/>
            </a:xfrm>
            <a:prstGeom prst="straightConnector1">
              <a:avLst/>
            </a:prstGeom>
            <a:grpFill/>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0" name="TextBox 31"/>
            <p:cNvSpPr txBox="1"/>
            <p:nvPr>
              <p:custDataLst>
                <p:tags r:id="rId25"/>
              </p:custDataLst>
            </p:nvPr>
          </p:nvSpPr>
          <p:spPr>
            <a:xfrm>
              <a:off x="11554605" y="2665292"/>
              <a:ext cx="303592" cy="423596"/>
            </a:xfrm>
            <a:prstGeom prst="rect">
              <a:avLst/>
            </a:prstGeom>
            <a:grpFill/>
          </p:spPr>
          <p:txBody>
            <a:bodyPr wrap="none">
              <a:spAutoFit/>
            </a:bodyPr>
            <a:lstStyle/>
            <a:p>
              <a:pPr eaLnBrk="1" hangingPunct="1">
                <a:defRPr/>
              </a:pPr>
              <a:r>
                <a:rPr lang="en-US" altLang="zh-CN" sz="2800" i="1">
                  <a:solidFill>
                    <a:srgbClr val="FF0000"/>
                  </a:solidFill>
                  <a:latin typeface="Book Antiqua" panose="02040602050305030304" pitchFamily="18" charset="0"/>
                  <a:ea typeface="微软雅黑" panose="020B0503020204020204" charset="-122"/>
                  <a:cs typeface="Times New Roman" panose="02020603050405020304" pitchFamily="18" charset="0"/>
                </a:rPr>
                <a:t>v</a:t>
              </a:r>
              <a:endParaRPr lang="en-US" altLang="zh-CN" sz="2800" i="1">
                <a:solidFill>
                  <a:srgbClr val="FF0000"/>
                </a:solidFill>
                <a:latin typeface="Book Antiqua" panose="02040602050305030304" pitchFamily="18" charset="0"/>
                <a:ea typeface="微软雅黑" panose="020B0503020204020204" charset="-122"/>
                <a:cs typeface="Times New Roman" panose="02020603050405020304" pitchFamily="18" charset="0"/>
              </a:endParaRPr>
            </a:p>
          </p:txBody>
        </p:sp>
        <p:cxnSp>
          <p:nvCxnSpPr>
            <p:cNvPr id="71" name="直接连接符 70"/>
            <p:cNvCxnSpPr/>
            <p:nvPr>
              <p:custDataLst>
                <p:tags r:id="rId26"/>
              </p:custDataLst>
            </p:nvPr>
          </p:nvCxnSpPr>
          <p:spPr>
            <a:xfrm flipV="1">
              <a:off x="10239009" y="2903570"/>
              <a:ext cx="1372537" cy="28789"/>
            </a:xfrm>
            <a:prstGeom prst="line">
              <a:avLst/>
            </a:prstGeom>
            <a:grpFill/>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custDataLst>
                <p:tags r:id="rId27"/>
              </p:custDataLst>
            </p:nvPr>
          </p:nvCxnSpPr>
          <p:spPr>
            <a:xfrm flipV="1">
              <a:off x="11350589" y="2917708"/>
              <a:ext cx="262015" cy="881668"/>
            </a:xfrm>
            <a:prstGeom prst="line">
              <a:avLst/>
            </a:prstGeom>
            <a:grpFill/>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p:nvPr>
              <p:custDataLst>
                <p:tags r:id="rId28"/>
              </p:custDataLst>
            </p:nvPr>
          </p:nvCxnSpPr>
          <p:spPr>
            <a:xfrm flipV="1">
              <a:off x="9992873" y="3834077"/>
              <a:ext cx="1380411" cy="16708"/>
            </a:xfrm>
            <a:prstGeom prst="straightConnector1">
              <a:avLst/>
            </a:prstGeom>
            <a:grpFill/>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4" name="TextBox 40"/>
            <p:cNvSpPr txBox="1"/>
            <p:nvPr>
              <p:custDataLst>
                <p:tags r:id="rId29"/>
              </p:custDataLst>
            </p:nvPr>
          </p:nvSpPr>
          <p:spPr>
            <a:xfrm>
              <a:off x="11373062" y="3654796"/>
              <a:ext cx="403810" cy="423596"/>
            </a:xfrm>
            <a:prstGeom prst="rect">
              <a:avLst/>
            </a:prstGeom>
            <a:grpFill/>
          </p:spPr>
          <p:txBody>
            <a:bodyPr wrap="none">
              <a:spAutoFit/>
            </a:bodyPr>
            <a:lstStyle/>
            <a:p>
              <a:pPr eaLnBrk="1" hangingPunct="1">
                <a:defRPr/>
              </a:pPr>
              <a:r>
                <a:rPr lang="en-US" altLang="zh-CN" sz="2800" i="1">
                  <a:solidFill>
                    <a:srgbClr val="FF0000"/>
                  </a:solidFill>
                  <a:latin typeface="Book Antiqua" panose="02040602050305030304" pitchFamily="18" charset="0"/>
                  <a:ea typeface="微软雅黑" panose="020B0503020204020204" charset="-122"/>
                  <a:cs typeface="Times New Roman" panose="02020603050405020304" pitchFamily="18" charset="0"/>
                </a:rPr>
                <a:t>v</a:t>
              </a:r>
              <a:r>
                <a:rPr lang="en-US" altLang="zh-CN" sz="2800" baseline="-25000">
                  <a:solidFill>
                    <a:srgbClr val="FF0000"/>
                  </a:solidFill>
                  <a:latin typeface="Times New Roman" panose="02020603050405020304" pitchFamily="18" charset="0"/>
                  <a:ea typeface="微软雅黑" panose="020B0503020204020204" charset="-122"/>
                  <a:cs typeface="Times New Roman" panose="02020603050405020304" pitchFamily="18" charset="0"/>
                </a:rPr>
                <a:t>2</a:t>
              </a:r>
              <a:endParaRPr lang="zh-CN" altLang="en-US" sz="2800" baseline="-25000">
                <a:solidFill>
                  <a:srgbClr val="FF0000"/>
                </a:solidFill>
                <a:latin typeface="Times New Roman" panose="02020603050405020304" pitchFamily="18" charset="0"/>
                <a:ea typeface="微软雅黑" panose="020B0503020204020204" charset="-122"/>
                <a:cs typeface="Times New Roman" panose="02020603050405020304" pitchFamily="18" charset="0"/>
              </a:endParaRPr>
            </a:p>
          </p:txBody>
        </p:sp>
        <p:cxnSp>
          <p:nvCxnSpPr>
            <p:cNvPr id="75" name="直接箭头连接符 74"/>
            <p:cNvCxnSpPr/>
            <p:nvPr>
              <p:custDataLst>
                <p:tags r:id="rId30"/>
              </p:custDataLst>
            </p:nvPr>
          </p:nvCxnSpPr>
          <p:spPr>
            <a:xfrm flipV="1">
              <a:off x="9992873" y="2913852"/>
              <a:ext cx="251429" cy="942074"/>
            </a:xfrm>
            <a:prstGeom prst="straightConnector1">
              <a:avLst/>
            </a:prstGeom>
            <a:grpFill/>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6" name="TextBox 43"/>
            <p:cNvSpPr txBox="1"/>
            <p:nvPr>
              <p:custDataLst>
                <p:tags r:id="rId31"/>
              </p:custDataLst>
            </p:nvPr>
          </p:nvSpPr>
          <p:spPr>
            <a:xfrm>
              <a:off x="9855722" y="2637040"/>
              <a:ext cx="403810" cy="423596"/>
            </a:xfrm>
            <a:prstGeom prst="rect">
              <a:avLst/>
            </a:prstGeom>
            <a:grpFill/>
          </p:spPr>
          <p:txBody>
            <a:bodyPr wrap="none">
              <a:spAutoFit/>
            </a:bodyPr>
            <a:lstStyle/>
            <a:p>
              <a:pPr eaLnBrk="1" hangingPunct="1">
                <a:defRPr/>
              </a:pPr>
              <a:r>
                <a:rPr lang="en-US" altLang="zh-CN" sz="2800" i="1">
                  <a:solidFill>
                    <a:srgbClr val="FF0000"/>
                  </a:solidFill>
                  <a:latin typeface="Book Antiqua" panose="02040602050305030304" pitchFamily="18" charset="0"/>
                  <a:ea typeface="微软雅黑" panose="020B0503020204020204" charset="-122"/>
                  <a:cs typeface="Times New Roman" panose="02020603050405020304" pitchFamily="18" charset="0"/>
                </a:rPr>
                <a:t>v</a:t>
              </a:r>
              <a:r>
                <a:rPr lang="en-US" altLang="zh-CN" sz="2800" baseline="-25000">
                  <a:solidFill>
                    <a:srgbClr val="FF0000"/>
                  </a:solidFill>
                  <a:latin typeface="Times New Roman" panose="02020603050405020304" pitchFamily="18" charset="0"/>
                  <a:ea typeface="微软雅黑" panose="020B0503020204020204" charset="-122"/>
                  <a:cs typeface="Times New Roman" panose="02020603050405020304" pitchFamily="18" charset="0"/>
                </a:rPr>
                <a:t>1</a:t>
              </a:r>
              <a:endParaRPr lang="zh-CN" altLang="en-US" sz="2800" baseline="-25000">
                <a:solidFill>
                  <a:srgbClr val="FF0000"/>
                </a:solidFill>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77" name="组合 76"/>
          <p:cNvGrpSpPr/>
          <p:nvPr>
            <p:custDataLst>
              <p:tags r:id="rId32"/>
            </p:custDataLst>
          </p:nvPr>
        </p:nvGrpSpPr>
        <p:grpSpPr>
          <a:xfrm>
            <a:off x="8157657" y="3112666"/>
            <a:ext cx="1530350" cy="1485265"/>
            <a:chOff x="1824" y="7753"/>
            <a:chExt cx="2410" cy="2339"/>
          </a:xfrm>
          <a:noFill/>
        </p:grpSpPr>
        <p:grpSp>
          <p:nvGrpSpPr>
            <p:cNvPr id="78" name="组合 77"/>
            <p:cNvGrpSpPr/>
            <p:nvPr>
              <p:custDataLst>
                <p:tags r:id="rId33"/>
              </p:custDataLst>
            </p:nvPr>
          </p:nvGrpSpPr>
          <p:grpSpPr>
            <a:xfrm>
              <a:off x="2304" y="8390"/>
              <a:ext cx="1732" cy="1069"/>
              <a:chOff x="2304" y="8390"/>
              <a:chExt cx="1732" cy="1069"/>
            </a:xfrm>
            <a:grpFill/>
          </p:grpSpPr>
          <p:cxnSp>
            <p:nvCxnSpPr>
              <p:cNvPr id="82" name="直接箭头连接符 81"/>
              <p:cNvCxnSpPr/>
              <p:nvPr>
                <p:custDataLst>
                  <p:tags r:id="rId34"/>
                </p:custDataLst>
              </p:nvPr>
            </p:nvCxnSpPr>
            <p:spPr>
              <a:xfrm flipV="1">
                <a:off x="2304" y="8397"/>
                <a:ext cx="278" cy="1063"/>
              </a:xfrm>
              <a:prstGeom prst="straightConnector1">
                <a:avLst/>
              </a:prstGeom>
              <a:grpFill/>
              <a:ln w="28575">
                <a:solidFill>
                  <a:srgbClr val="1C3AD4"/>
                </a:solidFill>
                <a:tailEnd type="arrow"/>
              </a:ln>
            </p:spPr>
            <p:style>
              <a:lnRef idx="1">
                <a:schemeClr val="accent1"/>
              </a:lnRef>
              <a:fillRef idx="0">
                <a:schemeClr val="accent1"/>
              </a:fillRef>
              <a:effectRef idx="0">
                <a:schemeClr val="accent1"/>
              </a:effectRef>
              <a:fontRef idx="minor">
                <a:schemeClr val="tx1"/>
              </a:fontRef>
            </p:style>
          </p:cxnSp>
          <p:cxnSp>
            <p:nvCxnSpPr>
              <p:cNvPr id="2" name="直接箭头连接符 1"/>
              <p:cNvCxnSpPr/>
              <p:nvPr>
                <p:custDataLst>
                  <p:tags r:id="rId35"/>
                </p:custDataLst>
              </p:nvPr>
            </p:nvCxnSpPr>
            <p:spPr>
              <a:xfrm flipV="1">
                <a:off x="2351" y="9424"/>
                <a:ext cx="1361" cy="33"/>
              </a:xfrm>
              <a:prstGeom prst="straightConnector1">
                <a:avLst/>
              </a:prstGeom>
              <a:grpFill/>
              <a:ln w="28575">
                <a:solidFill>
                  <a:srgbClr val="1C3AD4"/>
                </a:solidFill>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custDataLst>
                  <p:tags r:id="rId36"/>
                </p:custDataLst>
              </p:nvPr>
            </p:nvCxnSpPr>
            <p:spPr>
              <a:xfrm flipV="1">
                <a:off x="3723" y="8390"/>
                <a:ext cx="278" cy="1063"/>
              </a:xfrm>
              <a:prstGeom prst="straightConnector1">
                <a:avLst/>
              </a:prstGeom>
              <a:grpFill/>
              <a:ln w="28575">
                <a:solidFill>
                  <a:srgbClr val="1C3AD4"/>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custDataLst>
                  <p:tags r:id="rId37"/>
                </p:custDataLst>
              </p:nvPr>
            </p:nvCxnSpPr>
            <p:spPr>
              <a:xfrm flipV="1">
                <a:off x="2597" y="8428"/>
                <a:ext cx="1361" cy="33"/>
              </a:xfrm>
              <a:prstGeom prst="straightConnector1">
                <a:avLst/>
              </a:prstGeom>
              <a:grpFill/>
              <a:ln w="28575">
                <a:solidFill>
                  <a:srgbClr val="1C3AD4"/>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custDataLst>
                  <p:tags r:id="rId38"/>
                </p:custDataLst>
              </p:nvPr>
            </p:nvCxnSpPr>
            <p:spPr>
              <a:xfrm flipV="1">
                <a:off x="2328" y="8420"/>
                <a:ext cx="1708" cy="1038"/>
              </a:xfrm>
              <a:prstGeom prst="straightConnector1">
                <a:avLst/>
              </a:prstGeom>
              <a:grpFill/>
              <a:ln w="28575">
                <a:solidFill>
                  <a:srgbClr val="1C3AD4"/>
                </a:solidFill>
                <a:tailEnd type="arrow"/>
              </a:ln>
            </p:spPr>
            <p:style>
              <a:lnRef idx="1">
                <a:schemeClr val="accent1"/>
              </a:lnRef>
              <a:fillRef idx="0">
                <a:schemeClr val="accent1"/>
              </a:fillRef>
              <a:effectRef idx="0">
                <a:schemeClr val="accent1"/>
              </a:effectRef>
              <a:fontRef idx="minor">
                <a:schemeClr val="tx1"/>
              </a:fontRef>
            </p:style>
          </p:cxnSp>
        </p:grpSp>
        <p:sp>
          <p:nvSpPr>
            <p:cNvPr id="79" name="TextBox 43"/>
            <p:cNvSpPr txBox="1"/>
            <p:nvPr>
              <p:custDataLst>
                <p:tags r:id="rId39"/>
              </p:custDataLst>
            </p:nvPr>
          </p:nvSpPr>
          <p:spPr>
            <a:xfrm>
              <a:off x="1824" y="7988"/>
              <a:ext cx="763" cy="824"/>
            </a:xfrm>
            <a:prstGeom prst="rect">
              <a:avLst/>
            </a:prstGeom>
            <a:grpFill/>
          </p:spPr>
          <p:txBody>
            <a:bodyPr wrap="none">
              <a:spAutoFit/>
            </a:bodyPr>
            <a:lstStyle/>
            <a:p>
              <a:pPr eaLnBrk="1" hangingPunct="1">
                <a:defRPr/>
              </a:pPr>
              <a:r>
                <a:rPr lang="en-US" altLang="zh-CN" sz="2800" i="1">
                  <a:solidFill>
                    <a:srgbClr val="0000FF"/>
                  </a:solidFill>
                  <a:latin typeface="Times New Roman" panose="02020603050405020304" pitchFamily="18" charset="0"/>
                  <a:ea typeface="微软雅黑" panose="020B0503020204020204" charset="-122"/>
                  <a:cs typeface="Times New Roman" panose="02020603050405020304" pitchFamily="18" charset="0"/>
                </a:rPr>
                <a:t>a</a:t>
              </a:r>
              <a:r>
                <a:rPr lang="en-US" altLang="zh-CN" sz="2800" baseline="-25000">
                  <a:solidFill>
                    <a:srgbClr val="0000FF"/>
                  </a:solidFill>
                  <a:latin typeface="Times New Roman" panose="02020603050405020304" pitchFamily="18" charset="0"/>
                  <a:ea typeface="微软雅黑" panose="020B0503020204020204" charset="-122"/>
                  <a:cs typeface="Times New Roman" panose="02020603050405020304" pitchFamily="18" charset="0"/>
                </a:rPr>
                <a:t>1</a:t>
              </a:r>
              <a:endParaRPr lang="en-US" altLang="zh-CN" sz="2800" baseline="-25000">
                <a:solidFill>
                  <a:srgbClr val="0000FF"/>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80" name="TextBox 43"/>
            <p:cNvSpPr txBox="1"/>
            <p:nvPr>
              <p:custDataLst>
                <p:tags r:id="rId40"/>
              </p:custDataLst>
            </p:nvPr>
          </p:nvSpPr>
          <p:spPr>
            <a:xfrm>
              <a:off x="3277" y="9268"/>
              <a:ext cx="763" cy="824"/>
            </a:xfrm>
            <a:prstGeom prst="rect">
              <a:avLst/>
            </a:prstGeom>
            <a:grpFill/>
          </p:spPr>
          <p:txBody>
            <a:bodyPr wrap="none">
              <a:spAutoFit/>
            </a:bodyPr>
            <a:lstStyle/>
            <a:p>
              <a:pPr eaLnBrk="1" hangingPunct="1">
                <a:defRPr/>
              </a:pPr>
              <a:r>
                <a:rPr lang="en-US" altLang="zh-CN" sz="2800" i="1">
                  <a:solidFill>
                    <a:srgbClr val="0000FF"/>
                  </a:solidFill>
                  <a:latin typeface="Times New Roman" panose="02020603050405020304" pitchFamily="18" charset="0"/>
                  <a:ea typeface="微软雅黑" panose="020B0503020204020204" charset="-122"/>
                  <a:cs typeface="Times New Roman" panose="02020603050405020304" pitchFamily="18" charset="0"/>
                </a:rPr>
                <a:t>a</a:t>
              </a:r>
              <a:r>
                <a:rPr lang="en-US" altLang="zh-CN" sz="2800" baseline="-25000">
                  <a:solidFill>
                    <a:srgbClr val="0000FF"/>
                  </a:solidFill>
                  <a:latin typeface="Times New Roman" panose="02020603050405020304" pitchFamily="18" charset="0"/>
                  <a:ea typeface="微软雅黑" panose="020B0503020204020204" charset="-122"/>
                  <a:cs typeface="Times New Roman" panose="02020603050405020304" pitchFamily="18" charset="0"/>
                </a:rPr>
                <a:t>2</a:t>
              </a:r>
              <a:endParaRPr lang="en-US" altLang="zh-CN" sz="2800" baseline="-25000">
                <a:solidFill>
                  <a:srgbClr val="0000FF"/>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81" name="TextBox 43"/>
            <p:cNvSpPr txBox="1"/>
            <p:nvPr>
              <p:custDataLst>
                <p:tags r:id="rId41"/>
              </p:custDataLst>
            </p:nvPr>
          </p:nvSpPr>
          <p:spPr>
            <a:xfrm>
              <a:off x="3666" y="7753"/>
              <a:ext cx="568" cy="822"/>
            </a:xfrm>
            <a:prstGeom prst="rect">
              <a:avLst/>
            </a:prstGeom>
            <a:grpFill/>
          </p:spPr>
          <p:txBody>
            <a:bodyPr wrap="none">
              <a:spAutoFit/>
            </a:bodyPr>
            <a:lstStyle/>
            <a:p>
              <a:pPr eaLnBrk="1" hangingPunct="1">
                <a:defRPr/>
              </a:pPr>
              <a:r>
                <a:rPr lang="en-US" altLang="zh-CN" sz="2800" i="1">
                  <a:solidFill>
                    <a:srgbClr val="0000FF"/>
                  </a:solidFill>
                  <a:latin typeface="Times New Roman" panose="02020603050405020304" pitchFamily="18" charset="0"/>
                  <a:ea typeface="微软雅黑" panose="020B0503020204020204" charset="-122"/>
                  <a:cs typeface="Times New Roman" panose="02020603050405020304" pitchFamily="18" charset="0"/>
                </a:rPr>
                <a:t>a</a:t>
              </a:r>
              <a:endParaRPr lang="en-US" altLang="zh-CN" sz="2800" i="1" baseline="-25000">
                <a:solidFill>
                  <a:srgbClr val="0000FF"/>
                </a:solidFill>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89" name="组合 8"/>
          <p:cNvGrpSpPr/>
          <p:nvPr>
            <p:custDataLst>
              <p:tags r:id="rId42"/>
            </p:custDataLst>
          </p:nvPr>
        </p:nvGrpSpPr>
        <p:grpSpPr>
          <a:xfrm>
            <a:off x="8298437" y="4293430"/>
            <a:ext cx="2237723" cy="1847831"/>
            <a:chOff x="9992873" y="2526743"/>
            <a:chExt cx="1865324" cy="1495992"/>
          </a:xfrm>
          <a:noFill/>
        </p:grpSpPr>
        <p:cxnSp>
          <p:nvCxnSpPr>
            <p:cNvPr id="90" name="直接箭头连接符 89"/>
            <p:cNvCxnSpPr/>
            <p:nvPr>
              <p:custDataLst>
                <p:tags r:id="rId43"/>
              </p:custDataLst>
            </p:nvPr>
          </p:nvCxnSpPr>
          <p:spPr>
            <a:xfrm flipV="1">
              <a:off x="9998961" y="2902028"/>
              <a:ext cx="1605175" cy="947215"/>
            </a:xfrm>
            <a:prstGeom prst="straightConnector1">
              <a:avLst/>
            </a:prstGeom>
            <a:grpFill/>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1" name="TextBox 31"/>
            <p:cNvSpPr txBox="1"/>
            <p:nvPr>
              <p:custDataLst>
                <p:tags r:id="rId44"/>
              </p:custDataLst>
            </p:nvPr>
          </p:nvSpPr>
          <p:spPr>
            <a:xfrm>
              <a:off x="11554605" y="2665292"/>
              <a:ext cx="303592" cy="423596"/>
            </a:xfrm>
            <a:prstGeom prst="rect">
              <a:avLst/>
            </a:prstGeom>
            <a:grpFill/>
          </p:spPr>
          <p:txBody>
            <a:bodyPr wrap="none">
              <a:spAutoFit/>
            </a:bodyPr>
            <a:lstStyle/>
            <a:p>
              <a:pPr eaLnBrk="1" hangingPunct="1">
                <a:defRPr/>
              </a:pPr>
              <a:r>
                <a:rPr lang="en-US" altLang="zh-CN" sz="2800" i="1">
                  <a:solidFill>
                    <a:srgbClr val="FF0000"/>
                  </a:solidFill>
                  <a:latin typeface="Book Antiqua" panose="02040602050305030304" pitchFamily="18" charset="0"/>
                  <a:ea typeface="微软雅黑" panose="020B0503020204020204" charset="-122"/>
                  <a:cs typeface="Times New Roman" panose="02020603050405020304" pitchFamily="18" charset="0"/>
                </a:rPr>
                <a:t>v</a:t>
              </a:r>
              <a:endParaRPr lang="en-US" altLang="zh-CN" sz="2800" i="1">
                <a:solidFill>
                  <a:srgbClr val="FF0000"/>
                </a:solidFill>
                <a:latin typeface="Book Antiqua" panose="02040602050305030304" pitchFamily="18" charset="0"/>
                <a:ea typeface="微软雅黑" panose="020B0503020204020204" charset="-122"/>
                <a:cs typeface="Times New Roman" panose="02020603050405020304" pitchFamily="18" charset="0"/>
              </a:endParaRPr>
            </a:p>
          </p:txBody>
        </p:sp>
        <p:cxnSp>
          <p:nvCxnSpPr>
            <p:cNvPr id="92" name="直接连接符 91"/>
            <p:cNvCxnSpPr/>
            <p:nvPr>
              <p:custDataLst>
                <p:tags r:id="rId45"/>
              </p:custDataLst>
            </p:nvPr>
          </p:nvCxnSpPr>
          <p:spPr>
            <a:xfrm flipV="1">
              <a:off x="10239009" y="2903570"/>
              <a:ext cx="1372537" cy="28789"/>
            </a:xfrm>
            <a:prstGeom prst="line">
              <a:avLst/>
            </a:prstGeom>
            <a:grpFill/>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custDataLst>
                <p:tags r:id="rId46"/>
              </p:custDataLst>
            </p:nvPr>
          </p:nvCxnSpPr>
          <p:spPr>
            <a:xfrm flipV="1">
              <a:off x="11350589" y="2917708"/>
              <a:ext cx="262015" cy="881668"/>
            </a:xfrm>
            <a:prstGeom prst="line">
              <a:avLst/>
            </a:prstGeom>
            <a:grpFill/>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p:nvPr>
              <p:custDataLst>
                <p:tags r:id="rId47"/>
              </p:custDataLst>
            </p:nvPr>
          </p:nvCxnSpPr>
          <p:spPr>
            <a:xfrm flipV="1">
              <a:off x="9992873" y="3834077"/>
              <a:ext cx="1380411" cy="16708"/>
            </a:xfrm>
            <a:prstGeom prst="straightConnector1">
              <a:avLst/>
            </a:prstGeom>
            <a:grpFill/>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5" name="TextBox 40"/>
            <p:cNvSpPr txBox="1"/>
            <p:nvPr>
              <p:custDataLst>
                <p:tags r:id="rId48"/>
              </p:custDataLst>
            </p:nvPr>
          </p:nvSpPr>
          <p:spPr>
            <a:xfrm>
              <a:off x="11373086" y="3599139"/>
              <a:ext cx="403810" cy="423596"/>
            </a:xfrm>
            <a:prstGeom prst="rect">
              <a:avLst/>
            </a:prstGeom>
            <a:grpFill/>
          </p:spPr>
          <p:txBody>
            <a:bodyPr wrap="none">
              <a:spAutoFit/>
            </a:bodyPr>
            <a:lstStyle/>
            <a:p>
              <a:pPr eaLnBrk="1" hangingPunct="1">
                <a:defRPr/>
              </a:pPr>
              <a:r>
                <a:rPr lang="en-US" altLang="zh-CN" sz="2800" i="1">
                  <a:solidFill>
                    <a:srgbClr val="FF0000"/>
                  </a:solidFill>
                  <a:latin typeface="Book Antiqua" panose="02040602050305030304" pitchFamily="18" charset="0"/>
                  <a:ea typeface="微软雅黑" panose="020B0503020204020204" charset="-122"/>
                  <a:cs typeface="Times New Roman" panose="02020603050405020304" pitchFamily="18" charset="0"/>
                </a:rPr>
                <a:t>v</a:t>
              </a:r>
              <a:r>
                <a:rPr lang="en-US" altLang="zh-CN" sz="2800" baseline="-25000">
                  <a:solidFill>
                    <a:srgbClr val="FF0000"/>
                  </a:solidFill>
                  <a:latin typeface="Times New Roman" panose="02020603050405020304" pitchFamily="18" charset="0"/>
                  <a:ea typeface="微软雅黑" panose="020B0503020204020204" charset="-122"/>
                  <a:cs typeface="Times New Roman" panose="02020603050405020304" pitchFamily="18" charset="0"/>
                </a:rPr>
                <a:t>2</a:t>
              </a:r>
              <a:endParaRPr lang="zh-CN" altLang="en-US" sz="2800" baseline="-25000">
                <a:solidFill>
                  <a:srgbClr val="FF0000"/>
                </a:solidFill>
                <a:latin typeface="Times New Roman" panose="02020603050405020304" pitchFamily="18" charset="0"/>
                <a:ea typeface="微软雅黑" panose="020B0503020204020204" charset="-122"/>
                <a:cs typeface="Times New Roman" panose="02020603050405020304" pitchFamily="18" charset="0"/>
              </a:endParaRPr>
            </a:p>
          </p:txBody>
        </p:sp>
        <p:cxnSp>
          <p:nvCxnSpPr>
            <p:cNvPr id="96" name="直接箭头连接符 95"/>
            <p:cNvCxnSpPr/>
            <p:nvPr>
              <p:custDataLst>
                <p:tags r:id="rId49"/>
              </p:custDataLst>
            </p:nvPr>
          </p:nvCxnSpPr>
          <p:spPr>
            <a:xfrm flipV="1">
              <a:off x="9992873" y="2913852"/>
              <a:ext cx="251429" cy="942074"/>
            </a:xfrm>
            <a:prstGeom prst="straightConnector1">
              <a:avLst/>
            </a:prstGeom>
            <a:grpFill/>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7" name="TextBox 43"/>
            <p:cNvSpPr txBox="1"/>
            <p:nvPr>
              <p:custDataLst>
                <p:tags r:id="rId50"/>
              </p:custDataLst>
            </p:nvPr>
          </p:nvSpPr>
          <p:spPr>
            <a:xfrm>
              <a:off x="10017484" y="2526743"/>
              <a:ext cx="403810" cy="423596"/>
            </a:xfrm>
            <a:prstGeom prst="rect">
              <a:avLst/>
            </a:prstGeom>
            <a:grpFill/>
          </p:spPr>
          <p:txBody>
            <a:bodyPr wrap="none">
              <a:spAutoFit/>
            </a:bodyPr>
            <a:lstStyle/>
            <a:p>
              <a:pPr eaLnBrk="1" hangingPunct="1">
                <a:defRPr/>
              </a:pPr>
              <a:r>
                <a:rPr lang="en-US" altLang="zh-CN" sz="2800" i="1">
                  <a:solidFill>
                    <a:srgbClr val="FF0000"/>
                  </a:solidFill>
                  <a:latin typeface="Book Antiqua" panose="02040602050305030304" pitchFamily="18" charset="0"/>
                  <a:ea typeface="微软雅黑" panose="020B0503020204020204" charset="-122"/>
                  <a:cs typeface="Times New Roman" panose="02020603050405020304" pitchFamily="18" charset="0"/>
                </a:rPr>
                <a:t>v</a:t>
              </a:r>
              <a:r>
                <a:rPr lang="en-US" altLang="zh-CN" sz="2800" baseline="-25000">
                  <a:solidFill>
                    <a:srgbClr val="FF0000"/>
                  </a:solidFill>
                  <a:latin typeface="Times New Roman" panose="02020603050405020304" pitchFamily="18" charset="0"/>
                  <a:ea typeface="微软雅黑" panose="020B0503020204020204" charset="-122"/>
                  <a:cs typeface="Times New Roman" panose="02020603050405020304" pitchFamily="18" charset="0"/>
                </a:rPr>
                <a:t>1</a:t>
              </a:r>
              <a:endParaRPr lang="zh-CN" altLang="en-US" sz="2800" baseline="-25000">
                <a:solidFill>
                  <a:srgbClr val="FF0000"/>
                </a:solidFill>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98" name="组合 97"/>
          <p:cNvGrpSpPr/>
          <p:nvPr>
            <p:custDataLst>
              <p:tags r:id="rId51"/>
            </p:custDataLst>
          </p:nvPr>
        </p:nvGrpSpPr>
        <p:grpSpPr>
          <a:xfrm>
            <a:off x="7980938" y="4906837"/>
            <a:ext cx="2121535" cy="1420495"/>
            <a:chOff x="1824" y="7850"/>
            <a:chExt cx="3341" cy="2237"/>
          </a:xfrm>
          <a:noFill/>
        </p:grpSpPr>
        <p:grpSp>
          <p:nvGrpSpPr>
            <p:cNvPr id="99" name="组合 98"/>
            <p:cNvGrpSpPr/>
            <p:nvPr>
              <p:custDataLst>
                <p:tags r:id="rId52"/>
              </p:custDataLst>
            </p:nvPr>
          </p:nvGrpSpPr>
          <p:grpSpPr>
            <a:xfrm>
              <a:off x="2322" y="8390"/>
              <a:ext cx="2429" cy="1069"/>
              <a:chOff x="2322" y="8390"/>
              <a:chExt cx="2429" cy="1069"/>
            </a:xfrm>
            <a:grpFill/>
          </p:grpSpPr>
          <p:cxnSp>
            <p:nvCxnSpPr>
              <p:cNvPr id="103" name="直接箭头连接符 102"/>
              <p:cNvCxnSpPr/>
              <p:nvPr>
                <p:custDataLst>
                  <p:tags r:id="rId53"/>
                </p:custDataLst>
              </p:nvPr>
            </p:nvCxnSpPr>
            <p:spPr>
              <a:xfrm flipV="1">
                <a:off x="2322" y="8397"/>
                <a:ext cx="268" cy="1035"/>
              </a:xfrm>
              <a:prstGeom prst="straightConnector1">
                <a:avLst/>
              </a:prstGeom>
              <a:grpFill/>
              <a:ln w="28575">
                <a:solidFill>
                  <a:srgbClr val="1C3AD4"/>
                </a:solidFill>
                <a:tailEnd type="arrow"/>
              </a:ln>
            </p:spPr>
            <p:style>
              <a:lnRef idx="1">
                <a:schemeClr val="accent1"/>
              </a:lnRef>
              <a:fillRef idx="0">
                <a:schemeClr val="accent1"/>
              </a:fillRef>
              <a:effectRef idx="0">
                <a:schemeClr val="accent1"/>
              </a:effectRef>
              <a:fontRef idx="minor">
                <a:schemeClr val="tx1"/>
              </a:fontRef>
            </p:style>
          </p:cxnSp>
          <p:cxnSp>
            <p:nvCxnSpPr>
              <p:cNvPr id="104" name="直接箭头连接符 103"/>
              <p:cNvCxnSpPr/>
              <p:nvPr>
                <p:custDataLst>
                  <p:tags r:id="rId54"/>
                </p:custDataLst>
              </p:nvPr>
            </p:nvCxnSpPr>
            <p:spPr>
              <a:xfrm flipV="1">
                <a:off x="2351" y="9424"/>
                <a:ext cx="2154" cy="33"/>
              </a:xfrm>
              <a:prstGeom prst="straightConnector1">
                <a:avLst/>
              </a:prstGeom>
              <a:grpFill/>
              <a:ln w="28575">
                <a:solidFill>
                  <a:srgbClr val="1C3AD4"/>
                </a:solidFill>
                <a:tailEnd type="arrow"/>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p:nvPr>
                <p:custDataLst>
                  <p:tags r:id="rId55"/>
                </p:custDataLst>
              </p:nvPr>
            </p:nvCxnSpPr>
            <p:spPr>
              <a:xfrm flipV="1">
                <a:off x="4413" y="8390"/>
                <a:ext cx="278" cy="1063"/>
              </a:xfrm>
              <a:prstGeom prst="straightConnector1">
                <a:avLst/>
              </a:prstGeom>
              <a:grpFill/>
              <a:ln w="28575">
                <a:solidFill>
                  <a:srgbClr val="1C3AD4"/>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p:nvPr>
                <p:custDataLst>
                  <p:tags r:id="rId56"/>
                </p:custDataLst>
              </p:nvPr>
            </p:nvCxnSpPr>
            <p:spPr>
              <a:xfrm flipV="1">
                <a:off x="2597" y="8428"/>
                <a:ext cx="2154" cy="33"/>
              </a:xfrm>
              <a:prstGeom prst="straightConnector1">
                <a:avLst/>
              </a:prstGeom>
              <a:grpFill/>
              <a:ln w="28575">
                <a:solidFill>
                  <a:srgbClr val="1C3AD4"/>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107" name="直接箭头连接符 106"/>
              <p:cNvCxnSpPr/>
              <p:nvPr>
                <p:custDataLst>
                  <p:tags r:id="rId57"/>
                </p:custDataLst>
              </p:nvPr>
            </p:nvCxnSpPr>
            <p:spPr>
              <a:xfrm flipV="1">
                <a:off x="2322" y="8443"/>
                <a:ext cx="2414" cy="1016"/>
              </a:xfrm>
              <a:prstGeom prst="straightConnector1">
                <a:avLst/>
              </a:prstGeom>
              <a:grpFill/>
              <a:ln w="28575">
                <a:solidFill>
                  <a:srgbClr val="1C3AD4"/>
                </a:solidFill>
                <a:tailEnd type="arrow"/>
              </a:ln>
            </p:spPr>
            <p:style>
              <a:lnRef idx="1">
                <a:schemeClr val="accent1"/>
              </a:lnRef>
              <a:fillRef idx="0">
                <a:schemeClr val="accent1"/>
              </a:fillRef>
              <a:effectRef idx="0">
                <a:schemeClr val="accent1"/>
              </a:effectRef>
              <a:fontRef idx="minor">
                <a:schemeClr val="tx1"/>
              </a:fontRef>
            </p:style>
          </p:cxnSp>
        </p:grpSp>
        <p:sp>
          <p:nvSpPr>
            <p:cNvPr id="100" name="TextBox 43"/>
            <p:cNvSpPr txBox="1"/>
            <p:nvPr>
              <p:custDataLst>
                <p:tags r:id="rId58"/>
              </p:custDataLst>
            </p:nvPr>
          </p:nvSpPr>
          <p:spPr>
            <a:xfrm>
              <a:off x="1824" y="7988"/>
              <a:ext cx="763" cy="824"/>
            </a:xfrm>
            <a:prstGeom prst="rect">
              <a:avLst/>
            </a:prstGeom>
            <a:grpFill/>
          </p:spPr>
          <p:txBody>
            <a:bodyPr wrap="none">
              <a:spAutoFit/>
            </a:bodyPr>
            <a:lstStyle/>
            <a:p>
              <a:pPr eaLnBrk="1" hangingPunct="1">
                <a:defRPr/>
              </a:pPr>
              <a:r>
                <a:rPr lang="en-US" altLang="zh-CN" sz="2800" i="1">
                  <a:solidFill>
                    <a:srgbClr val="0000FF"/>
                  </a:solidFill>
                  <a:latin typeface="Times New Roman" panose="02020603050405020304" pitchFamily="18" charset="0"/>
                  <a:ea typeface="微软雅黑" panose="020B0503020204020204" charset="-122"/>
                  <a:cs typeface="Times New Roman" panose="02020603050405020304" pitchFamily="18" charset="0"/>
                </a:rPr>
                <a:t>a</a:t>
              </a:r>
              <a:r>
                <a:rPr lang="en-US" altLang="zh-CN" sz="2800" baseline="-25000">
                  <a:solidFill>
                    <a:srgbClr val="0000FF"/>
                  </a:solidFill>
                  <a:latin typeface="Times New Roman" panose="02020603050405020304" pitchFamily="18" charset="0"/>
                  <a:ea typeface="微软雅黑" panose="020B0503020204020204" charset="-122"/>
                  <a:cs typeface="Times New Roman" panose="02020603050405020304" pitchFamily="18" charset="0"/>
                </a:rPr>
                <a:t>1</a:t>
              </a:r>
              <a:endParaRPr lang="en-US" altLang="zh-CN" sz="2800" baseline="-25000">
                <a:solidFill>
                  <a:srgbClr val="0000FF"/>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01" name="TextBox 43"/>
            <p:cNvSpPr txBox="1"/>
            <p:nvPr>
              <p:custDataLst>
                <p:tags r:id="rId59"/>
              </p:custDataLst>
            </p:nvPr>
          </p:nvSpPr>
          <p:spPr>
            <a:xfrm>
              <a:off x="3940" y="9263"/>
              <a:ext cx="763" cy="824"/>
            </a:xfrm>
            <a:prstGeom prst="rect">
              <a:avLst/>
            </a:prstGeom>
            <a:grpFill/>
          </p:spPr>
          <p:txBody>
            <a:bodyPr wrap="none">
              <a:spAutoFit/>
            </a:bodyPr>
            <a:lstStyle/>
            <a:p>
              <a:pPr eaLnBrk="1" hangingPunct="1">
                <a:defRPr/>
              </a:pPr>
              <a:r>
                <a:rPr lang="en-US" altLang="zh-CN" sz="2800" i="1">
                  <a:solidFill>
                    <a:srgbClr val="0000FF"/>
                  </a:solidFill>
                  <a:latin typeface="Times New Roman" panose="02020603050405020304" pitchFamily="18" charset="0"/>
                  <a:ea typeface="微软雅黑" panose="020B0503020204020204" charset="-122"/>
                  <a:cs typeface="Times New Roman" panose="02020603050405020304" pitchFamily="18" charset="0"/>
                </a:rPr>
                <a:t>a</a:t>
              </a:r>
              <a:r>
                <a:rPr lang="en-US" altLang="zh-CN" sz="2800" baseline="-25000">
                  <a:solidFill>
                    <a:srgbClr val="0000FF"/>
                  </a:solidFill>
                  <a:latin typeface="Times New Roman" panose="02020603050405020304" pitchFamily="18" charset="0"/>
                  <a:ea typeface="微软雅黑" panose="020B0503020204020204" charset="-122"/>
                  <a:cs typeface="Times New Roman" panose="02020603050405020304" pitchFamily="18" charset="0"/>
                </a:rPr>
                <a:t>2</a:t>
              </a:r>
              <a:endParaRPr lang="en-US" altLang="zh-CN" sz="2800" baseline="-25000">
                <a:solidFill>
                  <a:srgbClr val="0000FF"/>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02" name="TextBox 43"/>
            <p:cNvSpPr txBox="1"/>
            <p:nvPr>
              <p:custDataLst>
                <p:tags r:id="rId60"/>
              </p:custDataLst>
            </p:nvPr>
          </p:nvSpPr>
          <p:spPr>
            <a:xfrm>
              <a:off x="4597" y="7850"/>
              <a:ext cx="568" cy="822"/>
            </a:xfrm>
            <a:prstGeom prst="rect">
              <a:avLst/>
            </a:prstGeom>
            <a:grpFill/>
          </p:spPr>
          <p:txBody>
            <a:bodyPr wrap="none">
              <a:spAutoFit/>
            </a:bodyPr>
            <a:lstStyle/>
            <a:p>
              <a:pPr eaLnBrk="1" hangingPunct="1">
                <a:defRPr/>
              </a:pPr>
              <a:r>
                <a:rPr lang="en-US" altLang="zh-CN" sz="2800" i="1">
                  <a:solidFill>
                    <a:srgbClr val="0000FF"/>
                  </a:solidFill>
                  <a:latin typeface="Times New Roman" panose="02020603050405020304" pitchFamily="18" charset="0"/>
                  <a:ea typeface="微软雅黑" panose="020B0503020204020204" charset="-122"/>
                  <a:cs typeface="Times New Roman" panose="02020603050405020304" pitchFamily="18" charset="0"/>
                </a:rPr>
                <a:t>a</a:t>
              </a:r>
              <a:endParaRPr lang="en-US" altLang="zh-CN" sz="2800" i="1" baseline="-25000">
                <a:solidFill>
                  <a:srgbClr val="0000FF"/>
                </a:solidFill>
                <a:latin typeface="Times New Roman" panose="02020603050405020304" pitchFamily="18" charset="0"/>
                <a:ea typeface="微软雅黑" panose="020B0503020204020204" charset="-122"/>
                <a:cs typeface="Times New Roman" panose="02020603050405020304" pitchFamily="18" charset="0"/>
              </a:endParaRPr>
            </a:p>
          </p:txBody>
        </p:sp>
      </p:grpSp>
      <p:sp>
        <p:nvSpPr>
          <p:cNvPr id="137" name="文本框 46135"/>
          <p:cNvSpPr/>
          <p:nvPr>
            <p:custDataLst>
              <p:tags r:id="rId61"/>
            </p:custDataLst>
          </p:nvPr>
        </p:nvSpPr>
        <p:spPr>
          <a:xfrm>
            <a:off x="1226605" y="4124174"/>
            <a:ext cx="2305024" cy="553974"/>
          </a:xfrm>
          <a:prstGeom prst="rect">
            <a:avLst/>
          </a:prstGeom>
          <a:noFill/>
          <a:ln w="9525">
            <a:noFill/>
            <a:miter lim="800000"/>
          </a:ln>
          <a:effectLst/>
        </p:spPr>
        <p:txBody>
          <a:bodyPr wrap="square" lIns="121898" tIns="60948" rIns="121898" bIns="60948">
            <a:spAutoFit/>
          </a:bodyPr>
          <a:lstStyle>
            <a:defPPr>
              <a:defRPr lang="zh-CN"/>
            </a:defPPr>
            <a:lvl1pPr marL="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5pPr>
          </a:lstStyle>
          <a:p>
            <a:pPr>
              <a:spcBef>
                <a:spcPct val="50000"/>
              </a:spcBef>
            </a:pPr>
            <a:r>
              <a:rPr lang="en-US" altLang="zh-CN" sz="2800" i="1">
                <a:solidFill>
                  <a:srgbClr val="000000"/>
                </a:solidFill>
                <a:latin typeface="Times New Roman" panose="02020603050405020304" pitchFamily="18" charset="0"/>
                <a:ea typeface="微软雅黑" panose="020B0503020204020204" charset="-122"/>
              </a:rPr>
              <a:t>a</a:t>
            </a:r>
            <a:r>
              <a:rPr lang="zh-CN" altLang="en-US" sz="2800" baseline="-25000">
                <a:solidFill>
                  <a:srgbClr val="000000"/>
                </a:solidFill>
                <a:latin typeface="Times New Roman" panose="02020603050405020304" pitchFamily="18" charset="0"/>
                <a:ea typeface="微软雅黑" panose="020B0503020204020204" charset="-122"/>
              </a:rPr>
              <a:t>合</a:t>
            </a:r>
            <a:r>
              <a:rPr lang="zh-CN" altLang="en-US" sz="2800">
                <a:solidFill>
                  <a:srgbClr val="000000"/>
                </a:solidFill>
                <a:latin typeface="Times New Roman" panose="02020603050405020304" pitchFamily="18" charset="0"/>
                <a:ea typeface="微软雅黑" panose="020B0503020204020204" charset="-122"/>
              </a:rPr>
              <a:t>与</a:t>
            </a:r>
            <a:r>
              <a:rPr lang="en-US" altLang="zh-CN" sz="2800" i="1">
                <a:solidFill>
                  <a:srgbClr val="000000"/>
                </a:solidFill>
                <a:latin typeface="Book Antiqua" panose="02040602050305030304" pitchFamily="18" charset="0"/>
                <a:ea typeface="微软雅黑" panose="020B0503020204020204" charset="-122"/>
              </a:rPr>
              <a:t>v</a:t>
            </a:r>
            <a:r>
              <a:rPr lang="zh-CN" altLang="en-US" sz="2800" baseline="-25000">
                <a:solidFill>
                  <a:srgbClr val="000000"/>
                </a:solidFill>
                <a:latin typeface="Times New Roman" panose="02020603050405020304" pitchFamily="18" charset="0"/>
                <a:ea typeface="微软雅黑" panose="020B0503020204020204" charset="-122"/>
              </a:rPr>
              <a:t>合</a:t>
            </a:r>
            <a:r>
              <a:rPr lang="zh-CN" altLang="en-US" sz="2800">
                <a:solidFill>
                  <a:srgbClr val="000000"/>
                </a:solidFill>
                <a:latin typeface="Times New Roman" panose="02020603050405020304" pitchFamily="18" charset="0"/>
                <a:ea typeface="微软雅黑" panose="020B0503020204020204" charset="-122"/>
              </a:rPr>
              <a:t>共线：</a:t>
            </a:r>
            <a:endParaRPr lang="zh-CN" altLang="en-US" sz="2800">
              <a:solidFill>
                <a:srgbClr val="000000"/>
              </a:solidFill>
              <a:latin typeface="Times New Roman" panose="02020603050405020304" pitchFamily="18" charset="0"/>
              <a:ea typeface="微软雅黑" panose="020B0503020204020204" charset="-122"/>
            </a:endParaRPr>
          </a:p>
        </p:txBody>
      </p:sp>
      <p:sp>
        <p:nvSpPr>
          <p:cNvPr id="140" name="文本框 46135"/>
          <p:cNvSpPr/>
          <p:nvPr>
            <p:custDataLst>
              <p:tags r:id="rId62"/>
            </p:custDataLst>
          </p:nvPr>
        </p:nvSpPr>
        <p:spPr>
          <a:xfrm>
            <a:off x="1226605" y="5127474"/>
            <a:ext cx="2613676" cy="553974"/>
          </a:xfrm>
          <a:prstGeom prst="rect">
            <a:avLst/>
          </a:prstGeom>
          <a:noFill/>
          <a:ln w="9525">
            <a:noFill/>
            <a:miter lim="800000"/>
          </a:ln>
          <a:effectLst/>
        </p:spPr>
        <p:txBody>
          <a:bodyPr wrap="square" lIns="121898" tIns="60948" rIns="121898" bIns="60948">
            <a:spAutoFit/>
          </a:bodyPr>
          <a:lstStyle>
            <a:defPPr>
              <a:defRPr lang="zh-CN"/>
            </a:defPPr>
            <a:lvl1pPr marL="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pitchFamily="34" charset="0"/>
                <a:ea typeface="宋体" panose="02010600030101010101" pitchFamily="2" charset="-122"/>
              </a:defRPr>
            </a:lvl5pPr>
          </a:lstStyle>
          <a:p>
            <a:pPr>
              <a:spcBef>
                <a:spcPct val="50000"/>
              </a:spcBef>
            </a:pPr>
            <a:r>
              <a:rPr lang="en-US" altLang="zh-CN" sz="2800" i="1">
                <a:solidFill>
                  <a:srgbClr val="000000"/>
                </a:solidFill>
                <a:latin typeface="Times New Roman" panose="02020603050405020304" pitchFamily="18" charset="0"/>
                <a:ea typeface="微软雅黑" panose="020B0503020204020204" charset="-122"/>
              </a:rPr>
              <a:t>a</a:t>
            </a:r>
            <a:r>
              <a:rPr lang="zh-CN" altLang="en-US" sz="2800" baseline="-25000">
                <a:solidFill>
                  <a:srgbClr val="000000"/>
                </a:solidFill>
                <a:latin typeface="Times New Roman" panose="02020603050405020304" pitchFamily="18" charset="0"/>
                <a:ea typeface="微软雅黑" panose="020B0503020204020204" charset="-122"/>
              </a:rPr>
              <a:t>合</a:t>
            </a:r>
            <a:r>
              <a:rPr lang="zh-CN" altLang="en-US" sz="2800">
                <a:solidFill>
                  <a:srgbClr val="000000"/>
                </a:solidFill>
                <a:latin typeface="Times New Roman" panose="02020603050405020304" pitchFamily="18" charset="0"/>
                <a:ea typeface="微软雅黑" panose="020B0503020204020204" charset="-122"/>
              </a:rPr>
              <a:t>与</a:t>
            </a:r>
            <a:r>
              <a:rPr lang="en-US" altLang="zh-CN" sz="2800" i="1">
                <a:solidFill>
                  <a:srgbClr val="000000"/>
                </a:solidFill>
                <a:latin typeface="Book Antiqua" panose="02040602050305030304" pitchFamily="18" charset="0"/>
                <a:ea typeface="微软雅黑" panose="020B0503020204020204" charset="-122"/>
              </a:rPr>
              <a:t>v</a:t>
            </a:r>
            <a:r>
              <a:rPr lang="zh-CN" altLang="en-US" sz="2800" baseline="-25000">
                <a:solidFill>
                  <a:srgbClr val="000000"/>
                </a:solidFill>
                <a:latin typeface="Times New Roman" panose="02020603050405020304" pitchFamily="18" charset="0"/>
                <a:ea typeface="微软雅黑" panose="020B0503020204020204" charset="-122"/>
              </a:rPr>
              <a:t>合</a:t>
            </a:r>
            <a:r>
              <a:rPr lang="zh-CN" altLang="en-US" sz="2800">
                <a:solidFill>
                  <a:srgbClr val="000000"/>
                </a:solidFill>
                <a:latin typeface="Times New Roman" panose="02020603050405020304" pitchFamily="18" charset="0"/>
                <a:ea typeface="微软雅黑" panose="020B0503020204020204" charset="-122"/>
              </a:rPr>
              <a:t>不共线：</a:t>
            </a:r>
            <a:endParaRPr lang="zh-CN" altLang="en-US" sz="2800">
              <a:solidFill>
                <a:srgbClr val="000000"/>
              </a:solidFill>
              <a:latin typeface="Times New Roman" panose="02020603050405020304" pitchFamily="18" charset="0"/>
              <a:ea typeface="微软雅黑" panose="020B0503020204020204" charset="-122"/>
            </a:endParaRPr>
          </a:p>
        </p:txBody>
      </p:sp>
      <p:sp>
        <p:nvSpPr>
          <p:cNvPr id="141" name="文本框 140"/>
          <p:cNvSpPr txBox="1"/>
          <p:nvPr>
            <p:custDataLst>
              <p:tags r:id="rId63"/>
            </p:custDataLst>
          </p:nvPr>
        </p:nvSpPr>
        <p:spPr>
          <a:xfrm>
            <a:off x="3993791" y="5158228"/>
            <a:ext cx="2700103" cy="523220"/>
          </a:xfrm>
          <a:prstGeom prst="rect">
            <a:avLst/>
          </a:prstGeom>
          <a:noFill/>
        </p:spPr>
        <p:txBody>
          <a:bodyPr wrap="square">
            <a:spAutoFit/>
          </a:bodyPr>
          <a:lstStyle/>
          <a:p>
            <a:r>
              <a:rPr kumimoji="1" lang="zh-CN" altLang="en-US" sz="2800">
                <a:solidFill>
                  <a:srgbClr val="FF0000"/>
                </a:solidFill>
                <a:latin typeface="Times New Roman" panose="02020603050405020304" pitchFamily="18" charset="0"/>
                <a:ea typeface="微软雅黑" panose="020B0503020204020204" charset="-122"/>
              </a:rPr>
              <a:t>匀变速曲线运动</a:t>
            </a:r>
            <a:endParaRPr kumimoji="1" lang="zh-CN" altLang="en-US" sz="2800">
              <a:solidFill>
                <a:srgbClr val="FF0000"/>
              </a:solidFill>
              <a:latin typeface="Times New Roman" panose="02020603050405020304" pitchFamily="18" charset="0"/>
              <a:ea typeface="微软雅黑" panose="020B0503020204020204" charset="-122"/>
            </a:endParaRPr>
          </a:p>
        </p:txBody>
      </p:sp>
      <p:sp>
        <p:nvSpPr>
          <p:cNvPr id="88" name="文本框 87"/>
          <p:cNvSpPr txBox="1"/>
          <p:nvPr>
            <p:custDataLst>
              <p:tags r:id="rId64"/>
            </p:custDataLst>
          </p:nvPr>
        </p:nvSpPr>
        <p:spPr>
          <a:xfrm>
            <a:off x="3531655" y="4154928"/>
            <a:ext cx="2700103" cy="523220"/>
          </a:xfrm>
          <a:prstGeom prst="rect">
            <a:avLst/>
          </a:prstGeom>
          <a:noFill/>
        </p:spPr>
        <p:txBody>
          <a:bodyPr wrap="square">
            <a:spAutoFit/>
          </a:bodyPr>
          <a:lstStyle/>
          <a:p>
            <a:r>
              <a:rPr kumimoji="1" lang="zh-CN" altLang="en-US" sz="2800">
                <a:solidFill>
                  <a:srgbClr val="FF0000"/>
                </a:solidFill>
                <a:latin typeface="Times New Roman" panose="02020603050405020304" pitchFamily="18" charset="0"/>
                <a:ea typeface="微软雅黑" panose="020B0503020204020204" charset="-122"/>
              </a:rPr>
              <a:t>匀变速直线运动</a:t>
            </a:r>
            <a:endParaRPr kumimoji="1" lang="zh-CN" altLang="en-US" sz="2800">
              <a:solidFill>
                <a:srgbClr val="FF0000"/>
              </a:solidFill>
              <a:latin typeface="Times New Roman" panose="02020603050405020304" pitchFamily="18" charset="0"/>
              <a:ea typeface="微软雅黑" panose="020B0503020204020204" charset="-122"/>
            </a:endParaRPr>
          </a:p>
        </p:txBody>
      </p:sp>
      <p:sp>
        <p:nvSpPr>
          <p:cNvPr id="7" name="左大括号 6"/>
          <p:cNvSpPr/>
          <p:nvPr>
            <p:custDataLst>
              <p:tags r:id="rId65"/>
            </p:custDataLst>
          </p:nvPr>
        </p:nvSpPr>
        <p:spPr>
          <a:xfrm>
            <a:off x="1191895" y="4344670"/>
            <a:ext cx="75565" cy="1234440"/>
          </a:xfrm>
          <a:prstGeom prst="leftBrace">
            <a:avLst/>
          </a:prstGeom>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4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7"/>
                                        </p:tgtEl>
                                        <p:attrNameLst>
                                          <p:attrName>style.visibility</p:attrName>
                                        </p:attrNameLst>
                                      </p:cBhvr>
                                      <p:to>
                                        <p:strVal val="visible"/>
                                      </p:to>
                                    </p:set>
                                    <p:anim calcmode="lin" valueType="num">
                                      <p:cBhvr additive="base">
                                        <p:cTn id="63" dur="500" fill="hold"/>
                                        <p:tgtEl>
                                          <p:spTgt spid="7"/>
                                        </p:tgtEl>
                                        <p:attrNameLst>
                                          <p:attrName>ppt_x</p:attrName>
                                        </p:attrNameLst>
                                      </p:cBhvr>
                                      <p:tavLst>
                                        <p:tav tm="0">
                                          <p:val>
                                            <p:strVal val="#ppt_x"/>
                                          </p:val>
                                        </p:tav>
                                        <p:tav tm="100000">
                                          <p:val>
                                            <p:strVal val="#ppt_x"/>
                                          </p:val>
                                        </p:tav>
                                      </p:tavLst>
                                    </p:anim>
                                    <p:anim calcmode="lin" valueType="num">
                                      <p:cBhvr additive="base">
                                        <p:cTn id="6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7" grpId="0"/>
      <p:bldP spid="87" grpId="0" animBg="1"/>
      <p:bldP spid="139" grpId="0"/>
      <p:bldP spid="3" grpId="0"/>
      <p:bldP spid="137" grpId="0" animBg="1"/>
      <p:bldP spid="140" grpId="0" animBg="1"/>
      <p:bldP spid="141" grpId="0"/>
      <p:bldP spid="88" grpId="0"/>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pattFill prst="pct90">
          <a:fgClr>
            <a:schemeClr val="bg1"/>
          </a:fgClr>
          <a:bgClr>
            <a:schemeClr val="bg1"/>
          </a:bgClr>
        </a:pattFill>
        <a:effectLst/>
      </p:bgPr>
    </p:bg>
    <p:spTree>
      <p:nvGrpSpPr>
        <p:cNvPr id="1" name=""/>
        <p:cNvGrpSpPr/>
        <p:nvPr/>
      </p:nvGrpSpPr>
      <p:grpSpPr>
        <a:xfrm>
          <a:off x="0" y="0"/>
          <a:ext cx="0" cy="0"/>
          <a:chOff x="0" y="0"/>
          <a:chExt cx="0" cy="0"/>
        </a:xfrm>
      </p:grpSpPr>
      <p:pic>
        <p:nvPicPr>
          <p:cNvPr id="3" name="图片 2"/>
          <p:cNvPicPr>
            <a:picLocks noChangeAspect="1"/>
          </p:cNvPicPr>
          <p:nvPr>
            <p:custDataLst>
              <p:tags r:id="rId1"/>
            </p:custDataLst>
          </p:nvPr>
        </p:nvPicPr>
        <p:blipFill>
          <a:blip r:embed="rId2"/>
          <a:srcRect l="23183" r="6353"/>
          <a:stretch>
            <a:fillRect/>
          </a:stretch>
        </p:blipFill>
        <p:spPr>
          <a:xfrm>
            <a:off x="0" y="0"/>
            <a:ext cx="5546725" cy="6858000"/>
          </a:xfrm>
          <a:prstGeom prst="rect">
            <a:avLst/>
          </a:prstGeom>
        </p:spPr>
      </p:pic>
      <p:sp>
        <p:nvSpPr>
          <p:cNvPr id="4" name="矩形 3"/>
          <p:cNvSpPr/>
          <p:nvPr>
            <p:custDataLst>
              <p:tags r:id="rId3"/>
            </p:custDataLst>
          </p:nvPr>
        </p:nvSpPr>
        <p:spPr>
          <a:xfrm>
            <a:off x="0" y="-20320"/>
            <a:ext cx="5546725" cy="6847840"/>
          </a:xfrm>
          <a:prstGeom prst="rect">
            <a:avLst/>
          </a:prstGeom>
          <a:gradFill flip="none" rotWithShape="1">
            <a:gsLst>
              <a:gs pos="0">
                <a:srgbClr val="4071FF">
                  <a:alpha val="76000"/>
                </a:srgbClr>
              </a:gs>
              <a:gs pos="100000">
                <a:srgbClr val="64A6FF">
                  <a:alpha val="20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custDataLst>
              <p:tags r:id="rId4"/>
            </p:custDataLst>
          </p:nvPr>
        </p:nvSpPr>
        <p:spPr bwMode="auto">
          <a:xfrm>
            <a:off x="2105220" y="1351367"/>
            <a:ext cx="2088232" cy="4140460"/>
          </a:xfrm>
          <a:prstGeom prst="rect">
            <a:avLst/>
          </a:prstGeom>
          <a:noFill/>
          <a:ln w="76200">
            <a:solidFill>
              <a:srgbClr val="778495"/>
            </a:solidFill>
            <a:round/>
          </a:ln>
        </p:spPr>
        <p:txBody>
          <a:bodyPr anchor="ctr"/>
          <a:lstStyle/>
          <a:p>
            <a:pPr algn="ctr"/>
          </a:p>
        </p:txBody>
      </p:sp>
      <p:sp>
        <p:nvSpPr>
          <p:cNvPr id="8" name="矩形 7"/>
          <p:cNvSpPr/>
          <p:nvPr>
            <p:custDataLst>
              <p:tags r:id="rId5"/>
            </p:custDataLst>
          </p:nvPr>
        </p:nvSpPr>
        <p:spPr>
          <a:xfrm>
            <a:off x="3369306" y="2395483"/>
            <a:ext cx="1648291" cy="1044116"/>
          </a:xfrm>
          <a:prstGeom prst="rect">
            <a:avLst/>
          </a:prstGeom>
          <a:gradFill>
            <a:gsLst>
              <a:gs pos="0">
                <a:srgbClr val="CFC7F8"/>
              </a:gs>
              <a:gs pos="100000">
                <a:srgbClr val="7CB0E2"/>
              </a:gs>
            </a:gsLst>
            <a:lin ang="5400000" scaled="1"/>
          </a:gradFill>
        </p:spPr>
        <p:txBody>
          <a:bodyPr wrap="square">
            <a:normAutofit/>
          </a:bodyPr>
          <a:lstStyle/>
          <a:p>
            <a:pPr algn="r"/>
            <a:r>
              <a:rPr lang="zh-CN" altLang="en-US" sz="5400" b="1" spc="300">
                <a:solidFill>
                  <a:srgbClr val="C00000"/>
                </a:solidFill>
                <a:latin typeface="Arial" panose="020B0604020202020204" pitchFamily="34" charset="0"/>
                <a:ea typeface="微软雅黑" panose="020B0503020204020204" charset="-122"/>
                <a:cs typeface="+mn-ea"/>
              </a:rPr>
              <a:t>目录</a:t>
            </a:r>
            <a:endParaRPr lang="zh-CN" altLang="en-US" sz="5400" b="1" spc="300">
              <a:solidFill>
                <a:srgbClr val="C00000"/>
              </a:solidFill>
              <a:latin typeface="Arial" panose="020B0604020202020204" pitchFamily="34" charset="0"/>
              <a:ea typeface="微软雅黑" panose="020B0503020204020204" charset="-122"/>
              <a:cs typeface="+mn-ea"/>
            </a:endParaRPr>
          </a:p>
        </p:txBody>
      </p:sp>
      <p:sp>
        <p:nvSpPr>
          <p:cNvPr id="9" name="矩形 8"/>
          <p:cNvSpPr/>
          <p:nvPr>
            <p:custDataLst>
              <p:tags r:id="rId6"/>
            </p:custDataLst>
          </p:nvPr>
        </p:nvSpPr>
        <p:spPr>
          <a:xfrm>
            <a:off x="1257071" y="1711407"/>
            <a:ext cx="1696298" cy="400110"/>
          </a:xfrm>
          <a:prstGeom prst="rect">
            <a:avLst/>
          </a:prstGeom>
          <a:solidFill>
            <a:srgbClr val="FFFFFF"/>
          </a:solidFill>
        </p:spPr>
        <p:txBody>
          <a:bodyPr wrap="none">
            <a:normAutofit/>
          </a:bodyPr>
          <a:lstStyle/>
          <a:p>
            <a:r>
              <a:rPr lang="en-US" altLang="zh-CN" sz="2000" b="1" spc="300">
                <a:solidFill>
                  <a:schemeClr val="bg2">
                    <a:lumMod val="75000"/>
                  </a:schemeClr>
                </a:solidFill>
                <a:latin typeface="Arial" panose="020B0604020202020204" pitchFamily="34" charset="0"/>
                <a:ea typeface="微软雅黑" panose="020B0503020204020204" charset="-122"/>
                <a:cs typeface="+mn-ea"/>
              </a:rPr>
              <a:t>CONTENT</a:t>
            </a:r>
            <a:endParaRPr lang="en-US" altLang="zh-CN" sz="2000" b="1" spc="300">
              <a:solidFill>
                <a:schemeClr val="bg2">
                  <a:lumMod val="75000"/>
                </a:schemeClr>
              </a:solidFill>
              <a:latin typeface="Arial" panose="020B0604020202020204" pitchFamily="34" charset="0"/>
              <a:ea typeface="微软雅黑" panose="020B0503020204020204" charset="-122"/>
              <a:cs typeface="+mn-ea"/>
            </a:endParaRPr>
          </a:p>
        </p:txBody>
      </p:sp>
      <p:sp>
        <p:nvSpPr>
          <p:cNvPr id="10" name="矩形 9"/>
          <p:cNvSpPr/>
          <p:nvPr>
            <p:custDataLst>
              <p:tags r:id="rId7"/>
            </p:custDataLst>
          </p:nvPr>
        </p:nvSpPr>
        <p:spPr bwMode="auto">
          <a:xfrm>
            <a:off x="3851413" y="3367591"/>
            <a:ext cx="684076" cy="72008"/>
          </a:xfrm>
          <a:prstGeom prst="rect">
            <a:avLst/>
          </a:prstGeom>
          <a:solidFill>
            <a:srgbClr val="778495"/>
          </a:solidFill>
          <a:ln w="19050">
            <a:noFill/>
            <a:round/>
          </a:ln>
        </p:spPr>
        <p:txBody>
          <a:bodyPr anchor="ctr"/>
          <a:lstStyle/>
          <a:p>
            <a:pPr algn="ctr"/>
          </a:p>
        </p:txBody>
      </p:sp>
      <p:sp>
        <p:nvSpPr>
          <p:cNvPr id="14" name="矩形 13"/>
          <p:cNvSpPr/>
          <p:nvPr>
            <p:custDataLst>
              <p:tags r:id="rId8"/>
            </p:custDataLst>
          </p:nvPr>
        </p:nvSpPr>
        <p:spPr>
          <a:xfrm>
            <a:off x="7726045" y="985520"/>
            <a:ext cx="3049270" cy="76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a:p>
        </p:txBody>
      </p:sp>
      <p:sp>
        <p:nvSpPr>
          <p:cNvPr id="15" name="文本框 14"/>
          <p:cNvSpPr txBox="1"/>
          <p:nvPr>
            <p:custDataLst>
              <p:tags r:id="rId9"/>
            </p:custDataLst>
          </p:nvPr>
        </p:nvSpPr>
        <p:spPr>
          <a:xfrm>
            <a:off x="7708265" y="521335"/>
            <a:ext cx="2976880" cy="398780"/>
          </a:xfrm>
          <a:prstGeom prst="rect">
            <a:avLst/>
          </a:prstGeom>
          <a:noFill/>
        </p:spPr>
        <p:txBody>
          <a:bodyPr wrap="none" rtlCol="0">
            <a:spAutoFit/>
          </a:bodyPr>
          <a:lstStyle/>
          <a:p>
            <a:pPr algn="l"/>
            <a:r>
              <a:rPr lang="zh-CN" altLang="en-US" sz="2000"/>
              <a:t>高中物理必修第</a:t>
            </a:r>
            <a:r>
              <a:rPr lang="zh-CN" altLang="en-US" sz="2000">
                <a:sym typeface="+mn-ea"/>
              </a:rPr>
              <a:t>二</a:t>
            </a:r>
            <a:r>
              <a:rPr lang="zh-CN" altLang="en-US" sz="2000"/>
              <a:t>册课件</a:t>
            </a:r>
            <a:endParaRPr lang="zh-CN" altLang="en-US" sz="2000"/>
          </a:p>
        </p:txBody>
      </p:sp>
      <p:sp>
        <p:nvSpPr>
          <p:cNvPr id="27" name="圆角矩形 26"/>
          <p:cNvSpPr/>
          <p:nvPr>
            <p:custDataLst>
              <p:tags r:id="rId10"/>
            </p:custDataLst>
          </p:nvPr>
        </p:nvSpPr>
        <p:spPr>
          <a:xfrm>
            <a:off x="6352713" y="1637735"/>
            <a:ext cx="4392744" cy="743894"/>
          </a:xfrm>
          <a:prstGeom prst="roundRect">
            <a:avLst>
              <a:gd name="adj" fmla="val 21525"/>
            </a:avLst>
          </a:prstGeom>
          <a:solidFill>
            <a:schemeClr val="accent1"/>
          </a:solidFill>
          <a:ln w="12700" cap="flat">
            <a:noFill/>
            <a:miter lim="400000"/>
          </a:ln>
          <a:effectLst/>
        </p:spPr>
        <p:txBody>
          <a:bodyPr anchor="ctr"/>
          <a:lstStyle/>
          <a:p>
            <a:pPr algn="ctr"/>
          </a:p>
        </p:txBody>
      </p:sp>
      <p:sp>
        <p:nvSpPr>
          <p:cNvPr id="28" name="任意多边形 27"/>
          <p:cNvSpPr/>
          <p:nvPr>
            <p:custDataLst>
              <p:tags r:id="rId11"/>
            </p:custDataLst>
          </p:nvPr>
        </p:nvSpPr>
        <p:spPr>
          <a:xfrm>
            <a:off x="6826560" y="1456400"/>
            <a:ext cx="1106559" cy="1106561"/>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rgbClr val="FFFFFF"/>
          </a:solidFill>
          <a:ln w="12700" cap="flat">
            <a:noFill/>
            <a:miter lim="400000"/>
          </a:ln>
          <a:effectLst/>
        </p:spPr>
        <p:txBody>
          <a:bodyPr anchor="ctr"/>
          <a:lstStyle/>
          <a:p>
            <a:pPr algn="ctr"/>
          </a:p>
        </p:txBody>
      </p:sp>
      <p:sp>
        <p:nvSpPr>
          <p:cNvPr id="29" name="矩形 28"/>
          <p:cNvSpPr/>
          <p:nvPr>
            <p:custDataLst>
              <p:tags r:id="rId12"/>
            </p:custDataLst>
          </p:nvPr>
        </p:nvSpPr>
        <p:spPr>
          <a:xfrm>
            <a:off x="8012546" y="1792431"/>
            <a:ext cx="2520422" cy="394850"/>
          </a:xfrm>
          <a:prstGeom prst="rect">
            <a:avLst/>
          </a:prstGeom>
          <a:noFill/>
          <a:ln w="12700" cap="flat">
            <a:noFill/>
            <a:miter lim="400000"/>
          </a:ln>
          <a:effectLst/>
        </p:spPr>
        <p:txBody>
          <a:bodyPr wrap="square" lIns="0" tIns="0" rIns="0" bIns="0" anchor="ctr"/>
          <a:lstStyle/>
          <a:p>
            <a:pPr marL="0" lvl="0" indent="0" algn="l">
              <a:lnSpc>
                <a:spcPct val="100000"/>
              </a:lnSpc>
              <a:spcBef>
                <a:spcPct val="0"/>
              </a:spcBef>
              <a:spcAft>
                <a:spcPct val="0"/>
              </a:spcAft>
              <a:buSzTx/>
              <a:defRPr sz="1800">
                <a:solidFill>
                  <a:srgbClr val="000000"/>
                </a:solidFill>
              </a:defRPr>
            </a:pPr>
            <a:r>
              <a:rPr lang="zh-CN" altLang="en-US" sz="2000" b="1">
                <a:solidFill>
                  <a:schemeClr val="tx1">
                    <a:lumMod val="95000"/>
                    <a:lumOff val="5000"/>
                  </a:schemeClr>
                </a:solidFill>
                <a:latin typeface="微软雅黑" panose="020B0503020204020204" charset="-122"/>
                <a:ea typeface="微软雅黑" panose="020B0503020204020204" charset="-122"/>
                <a:sym typeface="+mn-ea"/>
              </a:rPr>
              <a:t>一个平面运动的实例</a:t>
            </a:r>
            <a:endParaRPr lang="zh-CN" altLang="en-US" sz="2000" b="1">
              <a:solidFill>
                <a:schemeClr val="tx1">
                  <a:lumMod val="95000"/>
                  <a:lumOff val="5000"/>
                </a:schemeClr>
              </a:solidFill>
              <a:latin typeface="微软雅黑" panose="020B0503020204020204" charset="-122"/>
              <a:ea typeface="微软雅黑" panose="020B0503020204020204" charset="-122"/>
              <a:sym typeface="+mn-ea"/>
            </a:endParaRPr>
          </a:p>
        </p:txBody>
      </p:sp>
      <p:sp>
        <p:nvSpPr>
          <p:cNvPr id="31" name="任意多边形 30"/>
          <p:cNvSpPr/>
          <p:nvPr>
            <p:custDataLst>
              <p:tags r:id="rId13"/>
            </p:custDataLst>
          </p:nvPr>
        </p:nvSpPr>
        <p:spPr>
          <a:xfrm>
            <a:off x="7007895" y="1637735"/>
            <a:ext cx="743894" cy="743894"/>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noFill/>
          <a:ln w="63500" cap="flat">
            <a:solidFill>
              <a:schemeClr val="accent1"/>
            </a:solidFill>
            <a:prstDash val="solid"/>
            <a:miter lim="400000"/>
          </a:ln>
          <a:effectLst/>
        </p:spPr>
        <p:txBody>
          <a:bodyPr anchor="ctr"/>
          <a:lstStyle/>
          <a:p>
            <a:pPr algn="ctr"/>
          </a:p>
        </p:txBody>
      </p:sp>
      <p:sp>
        <p:nvSpPr>
          <p:cNvPr id="32" name="任意多边形 31"/>
          <p:cNvSpPr/>
          <p:nvPr>
            <p:custDataLst>
              <p:tags r:id="rId14"/>
            </p:custDataLst>
          </p:nvPr>
        </p:nvSpPr>
        <p:spPr>
          <a:xfrm>
            <a:off x="7179873" y="1802089"/>
            <a:ext cx="399937" cy="337430"/>
          </a:xfrm>
          <a:custGeom>
            <a:avLst/>
            <a:gdLst/>
            <a:ahLst/>
            <a:cxnLst>
              <a:cxn ang="0">
                <a:pos x="wd2" y="hd2"/>
              </a:cxn>
              <a:cxn ang="5400000">
                <a:pos x="wd2" y="hd2"/>
              </a:cxn>
              <a:cxn ang="10800000">
                <a:pos x="wd2" y="hd2"/>
              </a:cxn>
              <a:cxn ang="16200000">
                <a:pos x="wd2" y="hd2"/>
              </a:cxn>
            </a:cxnLst>
            <a:rect l="0" t="0" r="r" b="b"/>
            <a:pathLst>
              <a:path w="21600" h="21600" extrusionOk="0">
                <a:moveTo>
                  <a:pt x="7427" y="0"/>
                </a:moveTo>
                <a:cubicBezTo>
                  <a:pt x="6595" y="0"/>
                  <a:pt x="5854" y="590"/>
                  <a:pt x="5543" y="1508"/>
                </a:cubicBezTo>
                <a:lnTo>
                  <a:pt x="4621" y="4258"/>
                </a:lnTo>
                <a:lnTo>
                  <a:pt x="1689" y="4833"/>
                </a:lnTo>
                <a:cubicBezTo>
                  <a:pt x="708" y="5026"/>
                  <a:pt x="0" y="6024"/>
                  <a:pt x="0" y="7204"/>
                </a:cubicBezTo>
                <a:lnTo>
                  <a:pt x="0" y="19206"/>
                </a:lnTo>
                <a:cubicBezTo>
                  <a:pt x="0" y="20530"/>
                  <a:pt x="912" y="21600"/>
                  <a:pt x="2029" y="21600"/>
                </a:cubicBezTo>
                <a:lnTo>
                  <a:pt x="19571" y="21600"/>
                </a:lnTo>
                <a:cubicBezTo>
                  <a:pt x="20687" y="21600"/>
                  <a:pt x="21600" y="20530"/>
                  <a:pt x="21600" y="19206"/>
                </a:cubicBezTo>
                <a:lnTo>
                  <a:pt x="21600" y="7204"/>
                </a:lnTo>
                <a:cubicBezTo>
                  <a:pt x="21600" y="6024"/>
                  <a:pt x="20892" y="5026"/>
                  <a:pt x="19911" y="4833"/>
                </a:cubicBezTo>
                <a:lnTo>
                  <a:pt x="16979" y="4258"/>
                </a:lnTo>
                <a:lnTo>
                  <a:pt x="16057" y="1508"/>
                </a:lnTo>
                <a:cubicBezTo>
                  <a:pt x="15747" y="591"/>
                  <a:pt x="15005" y="0"/>
                  <a:pt x="14173" y="0"/>
                </a:cubicBezTo>
                <a:lnTo>
                  <a:pt x="7427" y="0"/>
                </a:lnTo>
                <a:close/>
                <a:moveTo>
                  <a:pt x="7320" y="1841"/>
                </a:moveTo>
                <a:lnTo>
                  <a:pt x="14067" y="1841"/>
                </a:lnTo>
                <a:cubicBezTo>
                  <a:pt x="14342" y="1841"/>
                  <a:pt x="14595" y="2044"/>
                  <a:pt x="14698" y="2348"/>
                </a:cubicBezTo>
                <a:lnTo>
                  <a:pt x="15901" y="5926"/>
                </a:lnTo>
                <a:lnTo>
                  <a:pt x="19581" y="6651"/>
                </a:lnTo>
                <a:cubicBezTo>
                  <a:pt x="19906" y="6715"/>
                  <a:pt x="20144" y="7054"/>
                  <a:pt x="20144" y="7445"/>
                </a:cubicBezTo>
                <a:cubicBezTo>
                  <a:pt x="20144" y="7445"/>
                  <a:pt x="20144" y="19448"/>
                  <a:pt x="20144" y="19448"/>
                </a:cubicBezTo>
                <a:cubicBezTo>
                  <a:pt x="20144" y="19890"/>
                  <a:pt x="19837" y="20242"/>
                  <a:pt x="19464" y="20242"/>
                </a:cubicBezTo>
                <a:lnTo>
                  <a:pt x="1922" y="20242"/>
                </a:lnTo>
                <a:cubicBezTo>
                  <a:pt x="1549" y="20242"/>
                  <a:pt x="1243" y="19890"/>
                  <a:pt x="1243" y="19448"/>
                </a:cubicBezTo>
                <a:lnTo>
                  <a:pt x="1243" y="7445"/>
                </a:lnTo>
                <a:cubicBezTo>
                  <a:pt x="1243" y="7054"/>
                  <a:pt x="1480" y="6715"/>
                  <a:pt x="1806" y="6651"/>
                </a:cubicBezTo>
                <a:lnTo>
                  <a:pt x="5485" y="5926"/>
                </a:lnTo>
                <a:lnTo>
                  <a:pt x="6689" y="2348"/>
                </a:lnTo>
                <a:cubicBezTo>
                  <a:pt x="6792" y="2044"/>
                  <a:pt x="7043" y="1841"/>
                  <a:pt x="7320" y="1841"/>
                </a:cubicBezTo>
                <a:close/>
                <a:moveTo>
                  <a:pt x="10679" y="5892"/>
                </a:moveTo>
                <a:cubicBezTo>
                  <a:pt x="7695" y="5892"/>
                  <a:pt x="5281" y="8755"/>
                  <a:pt x="5281" y="12290"/>
                </a:cubicBezTo>
                <a:cubicBezTo>
                  <a:pt x="5281" y="15826"/>
                  <a:pt x="7695" y="18689"/>
                  <a:pt x="10679" y="18689"/>
                </a:cubicBezTo>
                <a:cubicBezTo>
                  <a:pt x="13661" y="18689"/>
                  <a:pt x="16076" y="15826"/>
                  <a:pt x="16076" y="12290"/>
                </a:cubicBezTo>
                <a:cubicBezTo>
                  <a:pt x="16076" y="8755"/>
                  <a:pt x="13661" y="5892"/>
                  <a:pt x="10679" y="5892"/>
                </a:cubicBezTo>
                <a:close/>
                <a:moveTo>
                  <a:pt x="10261" y="7376"/>
                </a:moveTo>
                <a:cubicBezTo>
                  <a:pt x="11295" y="7282"/>
                  <a:pt x="12363" y="7653"/>
                  <a:pt x="13212" y="8516"/>
                </a:cubicBezTo>
                <a:cubicBezTo>
                  <a:pt x="14911" y="10240"/>
                  <a:pt x="15105" y="13280"/>
                  <a:pt x="13649" y="15294"/>
                </a:cubicBezTo>
                <a:cubicBezTo>
                  <a:pt x="12194" y="17308"/>
                  <a:pt x="9639" y="17537"/>
                  <a:pt x="7941" y="15812"/>
                </a:cubicBezTo>
                <a:cubicBezTo>
                  <a:pt x="6242" y="14086"/>
                  <a:pt x="6039" y="11058"/>
                  <a:pt x="7494" y="9045"/>
                </a:cubicBezTo>
                <a:cubicBezTo>
                  <a:pt x="8222" y="8038"/>
                  <a:pt x="9228" y="7470"/>
                  <a:pt x="10261" y="7376"/>
                </a:cubicBezTo>
                <a:close/>
                <a:moveTo>
                  <a:pt x="10776" y="8838"/>
                </a:moveTo>
                <a:cubicBezTo>
                  <a:pt x="9285" y="8838"/>
                  <a:pt x="8077" y="10270"/>
                  <a:pt x="8077" y="12037"/>
                </a:cubicBezTo>
                <a:cubicBezTo>
                  <a:pt x="8077" y="12258"/>
                  <a:pt x="8229" y="12440"/>
                  <a:pt x="8417" y="12440"/>
                </a:cubicBezTo>
                <a:cubicBezTo>
                  <a:pt x="8603" y="12440"/>
                  <a:pt x="8756" y="12258"/>
                  <a:pt x="8756" y="12037"/>
                </a:cubicBezTo>
                <a:cubicBezTo>
                  <a:pt x="8756" y="10711"/>
                  <a:pt x="9657" y="9643"/>
                  <a:pt x="10776" y="9643"/>
                </a:cubicBezTo>
                <a:cubicBezTo>
                  <a:pt x="10962" y="9643"/>
                  <a:pt x="11116" y="9461"/>
                  <a:pt x="11116" y="9241"/>
                </a:cubicBezTo>
                <a:cubicBezTo>
                  <a:pt x="11116" y="9020"/>
                  <a:pt x="10962" y="8838"/>
                  <a:pt x="10776" y="8838"/>
                </a:cubicBezTo>
                <a:close/>
              </a:path>
            </a:pathLst>
          </a:custGeom>
          <a:solidFill>
            <a:schemeClr val="accent1"/>
          </a:solidFill>
          <a:ln w="12700" cap="flat">
            <a:noFill/>
            <a:miter lim="400000"/>
          </a:ln>
          <a:effectLst/>
        </p:spPr>
        <p:txBody>
          <a:bodyPr anchor="ctr"/>
          <a:lstStyle/>
          <a:p>
            <a:pPr algn="ctr"/>
          </a:p>
        </p:txBody>
      </p:sp>
      <p:sp>
        <p:nvSpPr>
          <p:cNvPr id="5" name="圆角矩形 4"/>
          <p:cNvSpPr/>
          <p:nvPr>
            <p:custDataLst>
              <p:tags r:id="rId15"/>
            </p:custDataLst>
          </p:nvPr>
        </p:nvSpPr>
        <p:spPr>
          <a:xfrm>
            <a:off x="6352713" y="3257578"/>
            <a:ext cx="4392744" cy="743894"/>
          </a:xfrm>
          <a:prstGeom prst="roundRect">
            <a:avLst>
              <a:gd name="adj" fmla="val 21525"/>
            </a:avLst>
          </a:prstGeom>
          <a:solidFill>
            <a:schemeClr val="accent2"/>
          </a:solidFill>
          <a:ln w="12700" cap="flat">
            <a:noFill/>
            <a:miter lim="400000"/>
          </a:ln>
          <a:effectLst/>
        </p:spPr>
        <p:txBody>
          <a:bodyPr anchor="ctr"/>
          <a:lstStyle/>
          <a:p>
            <a:pPr algn="ctr"/>
          </a:p>
        </p:txBody>
      </p:sp>
      <p:sp>
        <p:nvSpPr>
          <p:cNvPr id="22" name="任意多边形 21"/>
          <p:cNvSpPr/>
          <p:nvPr>
            <p:custDataLst>
              <p:tags r:id="rId16"/>
            </p:custDataLst>
          </p:nvPr>
        </p:nvSpPr>
        <p:spPr>
          <a:xfrm>
            <a:off x="6826560" y="3076242"/>
            <a:ext cx="1106559" cy="1106561"/>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rgbClr val="FFFFFF"/>
          </a:solidFill>
          <a:ln w="12700" cap="flat">
            <a:noFill/>
            <a:miter lim="400000"/>
          </a:ln>
          <a:effectLst/>
        </p:spPr>
        <p:txBody>
          <a:bodyPr anchor="ctr"/>
          <a:lstStyle/>
          <a:p>
            <a:pPr algn="ctr"/>
          </a:p>
        </p:txBody>
      </p:sp>
      <p:sp>
        <p:nvSpPr>
          <p:cNvPr id="7" name="矩形 6"/>
          <p:cNvSpPr/>
          <p:nvPr>
            <p:custDataLst>
              <p:tags r:id="rId17"/>
            </p:custDataLst>
          </p:nvPr>
        </p:nvSpPr>
        <p:spPr>
          <a:xfrm>
            <a:off x="8012546" y="3412273"/>
            <a:ext cx="2520422" cy="394850"/>
          </a:xfrm>
          <a:prstGeom prst="rect">
            <a:avLst/>
          </a:prstGeom>
          <a:noFill/>
          <a:ln w="12700" cap="flat">
            <a:noFill/>
            <a:miter lim="400000"/>
          </a:ln>
          <a:effectLst/>
        </p:spPr>
        <p:txBody>
          <a:bodyPr wrap="square" lIns="0" tIns="0" rIns="0" bIns="0" anchor="ctr">
            <a:normAutofit/>
          </a:bodyPr>
          <a:lstStyle/>
          <a:p>
            <a:pPr marL="0" lvl="0" indent="0" algn="l">
              <a:lnSpc>
                <a:spcPct val="100000"/>
              </a:lnSpc>
              <a:spcBef>
                <a:spcPct val="0"/>
              </a:spcBef>
              <a:spcAft>
                <a:spcPct val="0"/>
              </a:spcAft>
              <a:buSzTx/>
              <a:defRPr sz="1800">
                <a:solidFill>
                  <a:srgbClr val="000000"/>
                </a:solidFill>
              </a:defRPr>
            </a:pPr>
            <a:r>
              <a:rPr lang="zh-CN" altLang="en-US" sz="2000" b="1">
                <a:solidFill>
                  <a:schemeClr val="tx1">
                    <a:lumMod val="95000"/>
                    <a:lumOff val="5000"/>
                  </a:schemeClr>
                </a:solidFill>
                <a:latin typeface="微软雅黑" panose="020B0503020204020204" charset="-122"/>
                <a:ea typeface="微软雅黑" panose="020B0503020204020204" charset="-122"/>
                <a:sym typeface="+mn-ea"/>
              </a:rPr>
              <a:t>运动的合成与分解</a:t>
            </a:r>
            <a:endParaRPr lang="zh-CN" altLang="en-US" sz="2000" b="1">
              <a:solidFill>
                <a:schemeClr val="tx1">
                  <a:lumMod val="95000"/>
                  <a:lumOff val="5000"/>
                </a:schemeClr>
              </a:solidFill>
              <a:latin typeface="微软雅黑" panose="020B0503020204020204" charset="-122"/>
              <a:ea typeface="微软雅黑" panose="020B0503020204020204" charset="-122"/>
              <a:sym typeface="+mn-ea"/>
            </a:endParaRPr>
          </a:p>
        </p:txBody>
      </p:sp>
      <p:sp>
        <p:nvSpPr>
          <p:cNvPr id="25" name="任意多边形 24"/>
          <p:cNvSpPr/>
          <p:nvPr>
            <p:custDataLst>
              <p:tags r:id="rId18"/>
            </p:custDataLst>
          </p:nvPr>
        </p:nvSpPr>
        <p:spPr>
          <a:xfrm>
            <a:off x="7007895" y="3257578"/>
            <a:ext cx="743894" cy="743894"/>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noFill/>
          <a:ln w="63500" cap="flat">
            <a:solidFill>
              <a:schemeClr val="accent2"/>
            </a:solidFill>
            <a:prstDash val="solid"/>
            <a:miter lim="400000"/>
          </a:ln>
          <a:effectLst/>
        </p:spPr>
        <p:txBody>
          <a:bodyPr anchor="ctr"/>
          <a:lstStyle/>
          <a:p>
            <a:pPr algn="ctr"/>
          </a:p>
        </p:txBody>
      </p:sp>
      <p:sp>
        <p:nvSpPr>
          <p:cNvPr id="26" name="任意多边形 25"/>
          <p:cNvSpPr/>
          <p:nvPr>
            <p:custDataLst>
              <p:tags r:id="rId19"/>
            </p:custDataLst>
          </p:nvPr>
        </p:nvSpPr>
        <p:spPr>
          <a:xfrm>
            <a:off x="7180426" y="3438789"/>
            <a:ext cx="377482" cy="377485"/>
          </a:xfrm>
          <a:custGeom>
            <a:avLst/>
            <a:gdLst/>
            <a:ahLst/>
            <a:cxnLst>
              <a:cxn ang="0">
                <a:pos x="wd2" y="hd2"/>
              </a:cxn>
              <a:cxn ang="5400000">
                <a:pos x="wd2" y="hd2"/>
              </a:cxn>
              <a:cxn ang="10800000">
                <a:pos x="wd2" y="hd2"/>
              </a:cxn>
              <a:cxn ang="16200000">
                <a:pos x="wd2" y="hd2"/>
              </a:cxn>
            </a:cxnLst>
            <a:rect l="0" t="0" r="r" b="b"/>
            <a:pathLst>
              <a:path w="21600" h="21600" extrusionOk="0">
                <a:moveTo>
                  <a:pt x="4727" y="0"/>
                </a:moveTo>
                <a:cubicBezTo>
                  <a:pt x="3608" y="0"/>
                  <a:pt x="2704" y="903"/>
                  <a:pt x="2704" y="2023"/>
                </a:cubicBezTo>
                <a:lnTo>
                  <a:pt x="2704" y="3375"/>
                </a:lnTo>
                <a:lnTo>
                  <a:pt x="2023" y="3375"/>
                </a:lnTo>
                <a:cubicBezTo>
                  <a:pt x="904" y="3375"/>
                  <a:pt x="0" y="4278"/>
                  <a:pt x="0" y="5397"/>
                </a:cubicBezTo>
                <a:lnTo>
                  <a:pt x="0" y="18896"/>
                </a:lnTo>
                <a:cubicBezTo>
                  <a:pt x="0" y="20387"/>
                  <a:pt x="1213" y="21600"/>
                  <a:pt x="2704" y="21600"/>
                </a:cubicBezTo>
                <a:lnTo>
                  <a:pt x="18896" y="21600"/>
                </a:lnTo>
                <a:cubicBezTo>
                  <a:pt x="20387" y="21600"/>
                  <a:pt x="21600" y="20387"/>
                  <a:pt x="21600" y="18896"/>
                </a:cubicBezTo>
                <a:lnTo>
                  <a:pt x="21600" y="2023"/>
                </a:lnTo>
                <a:cubicBezTo>
                  <a:pt x="21600" y="903"/>
                  <a:pt x="20696" y="0"/>
                  <a:pt x="19577" y="0"/>
                </a:cubicBezTo>
                <a:lnTo>
                  <a:pt x="4727" y="0"/>
                </a:lnTo>
                <a:close/>
                <a:moveTo>
                  <a:pt x="4696" y="1321"/>
                </a:moveTo>
                <a:lnTo>
                  <a:pt x="19546" y="1321"/>
                </a:lnTo>
                <a:cubicBezTo>
                  <a:pt x="19919" y="1321"/>
                  <a:pt x="20217" y="1619"/>
                  <a:pt x="20217" y="1992"/>
                </a:cubicBezTo>
                <a:cubicBezTo>
                  <a:pt x="20217" y="1992"/>
                  <a:pt x="20217" y="18865"/>
                  <a:pt x="20217" y="18865"/>
                </a:cubicBezTo>
                <a:cubicBezTo>
                  <a:pt x="20217" y="19608"/>
                  <a:pt x="19610" y="20217"/>
                  <a:pt x="18865" y="20217"/>
                </a:cubicBezTo>
                <a:lnTo>
                  <a:pt x="2673" y="20217"/>
                </a:lnTo>
                <a:cubicBezTo>
                  <a:pt x="1928" y="20217"/>
                  <a:pt x="1321" y="19608"/>
                  <a:pt x="1321" y="18865"/>
                </a:cubicBezTo>
                <a:lnTo>
                  <a:pt x="1321" y="5366"/>
                </a:lnTo>
                <a:cubicBezTo>
                  <a:pt x="1321" y="4994"/>
                  <a:pt x="1620" y="4696"/>
                  <a:pt x="1992" y="4696"/>
                </a:cubicBezTo>
                <a:lnTo>
                  <a:pt x="2673" y="4696"/>
                </a:lnTo>
                <a:lnTo>
                  <a:pt x="2673" y="18194"/>
                </a:lnTo>
                <a:cubicBezTo>
                  <a:pt x="2673" y="18567"/>
                  <a:pt x="2971" y="18865"/>
                  <a:pt x="3344" y="18865"/>
                </a:cubicBezTo>
                <a:cubicBezTo>
                  <a:pt x="3717" y="18865"/>
                  <a:pt x="4025" y="18567"/>
                  <a:pt x="4025" y="18194"/>
                </a:cubicBezTo>
                <a:lnTo>
                  <a:pt x="4025" y="1992"/>
                </a:lnTo>
                <a:cubicBezTo>
                  <a:pt x="4025" y="1619"/>
                  <a:pt x="4323" y="1321"/>
                  <a:pt x="4696" y="1321"/>
                </a:cubicBezTo>
                <a:close/>
                <a:moveTo>
                  <a:pt x="5955" y="2642"/>
                </a:moveTo>
                <a:cubicBezTo>
                  <a:pt x="5582" y="2642"/>
                  <a:pt x="5284" y="2940"/>
                  <a:pt x="5284" y="3313"/>
                </a:cubicBezTo>
                <a:lnTo>
                  <a:pt x="5284" y="8039"/>
                </a:lnTo>
                <a:cubicBezTo>
                  <a:pt x="5284" y="8412"/>
                  <a:pt x="5582" y="8710"/>
                  <a:pt x="5955" y="8710"/>
                </a:cubicBezTo>
                <a:lnTo>
                  <a:pt x="10681" y="8710"/>
                </a:lnTo>
                <a:cubicBezTo>
                  <a:pt x="11054" y="8710"/>
                  <a:pt x="11362" y="8412"/>
                  <a:pt x="11362" y="8039"/>
                </a:cubicBezTo>
                <a:lnTo>
                  <a:pt x="11362" y="3313"/>
                </a:lnTo>
                <a:cubicBezTo>
                  <a:pt x="11362" y="2940"/>
                  <a:pt x="11054" y="2642"/>
                  <a:pt x="10681" y="2642"/>
                </a:cubicBezTo>
                <a:lnTo>
                  <a:pt x="5955" y="2642"/>
                </a:lnTo>
                <a:close/>
                <a:moveTo>
                  <a:pt x="6605" y="3963"/>
                </a:moveTo>
                <a:lnTo>
                  <a:pt x="9980" y="3963"/>
                </a:lnTo>
                <a:lnTo>
                  <a:pt x="9980" y="7338"/>
                </a:lnTo>
                <a:lnTo>
                  <a:pt x="6605" y="7338"/>
                </a:lnTo>
                <a:cubicBezTo>
                  <a:pt x="6605" y="7338"/>
                  <a:pt x="6605" y="3963"/>
                  <a:pt x="6605" y="3963"/>
                </a:cubicBezTo>
                <a:close/>
                <a:moveTo>
                  <a:pt x="13045" y="3963"/>
                </a:moveTo>
                <a:cubicBezTo>
                  <a:pt x="12858" y="3963"/>
                  <a:pt x="12704" y="4117"/>
                  <a:pt x="12704" y="4303"/>
                </a:cubicBezTo>
                <a:cubicBezTo>
                  <a:pt x="12704" y="4490"/>
                  <a:pt x="12858" y="4634"/>
                  <a:pt x="13045" y="4634"/>
                </a:cubicBezTo>
                <a:lnTo>
                  <a:pt x="18442" y="4634"/>
                </a:lnTo>
                <a:cubicBezTo>
                  <a:pt x="18629" y="4634"/>
                  <a:pt x="18783" y="4490"/>
                  <a:pt x="18783" y="4303"/>
                </a:cubicBezTo>
                <a:cubicBezTo>
                  <a:pt x="18783" y="4117"/>
                  <a:pt x="18629" y="3963"/>
                  <a:pt x="18442" y="3963"/>
                </a:cubicBezTo>
                <a:lnTo>
                  <a:pt x="13045" y="3963"/>
                </a:lnTo>
                <a:close/>
                <a:moveTo>
                  <a:pt x="13045" y="5986"/>
                </a:moveTo>
                <a:cubicBezTo>
                  <a:pt x="12858" y="5986"/>
                  <a:pt x="12704" y="6140"/>
                  <a:pt x="12704" y="6326"/>
                </a:cubicBezTo>
                <a:cubicBezTo>
                  <a:pt x="12704" y="6512"/>
                  <a:pt x="12858" y="6667"/>
                  <a:pt x="13045" y="6667"/>
                </a:cubicBezTo>
                <a:lnTo>
                  <a:pt x="18442" y="6667"/>
                </a:lnTo>
                <a:cubicBezTo>
                  <a:pt x="18629" y="6667"/>
                  <a:pt x="18783" y="6512"/>
                  <a:pt x="18783" y="6326"/>
                </a:cubicBezTo>
                <a:cubicBezTo>
                  <a:pt x="18783" y="6140"/>
                  <a:pt x="18629" y="5986"/>
                  <a:pt x="18442" y="5986"/>
                </a:cubicBezTo>
                <a:lnTo>
                  <a:pt x="13045" y="5986"/>
                </a:lnTo>
                <a:close/>
                <a:moveTo>
                  <a:pt x="13045" y="8008"/>
                </a:moveTo>
                <a:cubicBezTo>
                  <a:pt x="12858" y="8008"/>
                  <a:pt x="12704" y="8163"/>
                  <a:pt x="12704" y="8349"/>
                </a:cubicBezTo>
                <a:cubicBezTo>
                  <a:pt x="12704" y="8535"/>
                  <a:pt x="12858" y="8690"/>
                  <a:pt x="13045" y="8690"/>
                </a:cubicBezTo>
                <a:lnTo>
                  <a:pt x="18442" y="8690"/>
                </a:lnTo>
                <a:cubicBezTo>
                  <a:pt x="18629" y="8690"/>
                  <a:pt x="18783" y="8535"/>
                  <a:pt x="18783" y="8349"/>
                </a:cubicBezTo>
                <a:cubicBezTo>
                  <a:pt x="18783" y="8163"/>
                  <a:pt x="18629" y="8008"/>
                  <a:pt x="18442" y="8008"/>
                </a:cubicBezTo>
                <a:lnTo>
                  <a:pt x="13045" y="8008"/>
                </a:lnTo>
                <a:close/>
                <a:moveTo>
                  <a:pt x="5624" y="10041"/>
                </a:moveTo>
                <a:cubicBezTo>
                  <a:pt x="5439" y="10041"/>
                  <a:pt x="5284" y="10186"/>
                  <a:pt x="5284" y="10372"/>
                </a:cubicBezTo>
                <a:cubicBezTo>
                  <a:pt x="5284" y="10558"/>
                  <a:pt x="5439" y="10712"/>
                  <a:pt x="5624" y="10712"/>
                </a:cubicBezTo>
                <a:lnTo>
                  <a:pt x="18442" y="10712"/>
                </a:lnTo>
                <a:cubicBezTo>
                  <a:pt x="18628" y="10712"/>
                  <a:pt x="18783" y="10558"/>
                  <a:pt x="18783" y="10372"/>
                </a:cubicBezTo>
                <a:cubicBezTo>
                  <a:pt x="18783" y="10186"/>
                  <a:pt x="18628" y="10041"/>
                  <a:pt x="18442" y="10041"/>
                </a:cubicBezTo>
                <a:lnTo>
                  <a:pt x="5624" y="10041"/>
                </a:lnTo>
                <a:close/>
                <a:moveTo>
                  <a:pt x="5624" y="12064"/>
                </a:moveTo>
                <a:cubicBezTo>
                  <a:pt x="5439" y="12064"/>
                  <a:pt x="5284" y="12209"/>
                  <a:pt x="5284" y="12394"/>
                </a:cubicBezTo>
                <a:cubicBezTo>
                  <a:pt x="5284" y="12582"/>
                  <a:pt x="5439" y="12735"/>
                  <a:pt x="5624" y="12735"/>
                </a:cubicBezTo>
                <a:lnTo>
                  <a:pt x="18442" y="12735"/>
                </a:lnTo>
                <a:cubicBezTo>
                  <a:pt x="18628" y="12735"/>
                  <a:pt x="18783" y="12582"/>
                  <a:pt x="18783" y="12394"/>
                </a:cubicBezTo>
                <a:cubicBezTo>
                  <a:pt x="18783" y="12209"/>
                  <a:pt x="18628" y="12064"/>
                  <a:pt x="18442" y="12064"/>
                </a:cubicBezTo>
                <a:lnTo>
                  <a:pt x="5624" y="12064"/>
                </a:lnTo>
                <a:close/>
                <a:moveTo>
                  <a:pt x="5624" y="14087"/>
                </a:moveTo>
                <a:cubicBezTo>
                  <a:pt x="5439" y="14087"/>
                  <a:pt x="5284" y="14241"/>
                  <a:pt x="5284" y="14428"/>
                </a:cubicBezTo>
                <a:cubicBezTo>
                  <a:pt x="5284" y="14615"/>
                  <a:pt x="5439" y="14758"/>
                  <a:pt x="5624" y="14758"/>
                </a:cubicBezTo>
                <a:lnTo>
                  <a:pt x="11022" y="14758"/>
                </a:lnTo>
                <a:cubicBezTo>
                  <a:pt x="11208" y="14758"/>
                  <a:pt x="11362" y="14615"/>
                  <a:pt x="11362" y="14428"/>
                </a:cubicBezTo>
                <a:cubicBezTo>
                  <a:pt x="11362" y="14241"/>
                  <a:pt x="11208" y="14087"/>
                  <a:pt x="11022" y="14087"/>
                </a:cubicBezTo>
                <a:lnTo>
                  <a:pt x="5624" y="14087"/>
                </a:lnTo>
                <a:close/>
                <a:moveTo>
                  <a:pt x="13045" y="14087"/>
                </a:moveTo>
                <a:cubicBezTo>
                  <a:pt x="12859" y="14087"/>
                  <a:pt x="12704" y="14241"/>
                  <a:pt x="12704" y="14428"/>
                </a:cubicBezTo>
                <a:cubicBezTo>
                  <a:pt x="12704" y="14615"/>
                  <a:pt x="12859" y="14758"/>
                  <a:pt x="13045" y="14758"/>
                </a:cubicBezTo>
                <a:lnTo>
                  <a:pt x="18442" y="14758"/>
                </a:lnTo>
                <a:cubicBezTo>
                  <a:pt x="18628" y="14758"/>
                  <a:pt x="18783" y="14615"/>
                  <a:pt x="18783" y="14428"/>
                </a:cubicBezTo>
                <a:cubicBezTo>
                  <a:pt x="18783" y="14241"/>
                  <a:pt x="18628" y="14087"/>
                  <a:pt x="18442" y="14087"/>
                </a:cubicBezTo>
                <a:lnTo>
                  <a:pt x="13045" y="14087"/>
                </a:lnTo>
                <a:close/>
                <a:moveTo>
                  <a:pt x="5624" y="16110"/>
                </a:moveTo>
                <a:cubicBezTo>
                  <a:pt x="5439" y="16110"/>
                  <a:pt x="5284" y="16264"/>
                  <a:pt x="5284" y="16450"/>
                </a:cubicBezTo>
                <a:cubicBezTo>
                  <a:pt x="5284" y="16637"/>
                  <a:pt x="5439" y="16791"/>
                  <a:pt x="5624" y="16791"/>
                </a:cubicBezTo>
                <a:lnTo>
                  <a:pt x="11022" y="16791"/>
                </a:lnTo>
                <a:cubicBezTo>
                  <a:pt x="11208" y="16791"/>
                  <a:pt x="11362" y="16637"/>
                  <a:pt x="11362" y="16450"/>
                </a:cubicBezTo>
                <a:cubicBezTo>
                  <a:pt x="11362" y="16264"/>
                  <a:pt x="11208" y="16110"/>
                  <a:pt x="11022" y="16110"/>
                </a:cubicBezTo>
                <a:lnTo>
                  <a:pt x="5624" y="16110"/>
                </a:lnTo>
                <a:close/>
                <a:moveTo>
                  <a:pt x="13045" y="16110"/>
                </a:moveTo>
                <a:cubicBezTo>
                  <a:pt x="12859" y="16110"/>
                  <a:pt x="12704" y="16264"/>
                  <a:pt x="12704" y="16450"/>
                </a:cubicBezTo>
                <a:cubicBezTo>
                  <a:pt x="12704" y="16637"/>
                  <a:pt x="12859" y="16791"/>
                  <a:pt x="13045" y="16791"/>
                </a:cubicBezTo>
                <a:lnTo>
                  <a:pt x="18442" y="16791"/>
                </a:lnTo>
                <a:cubicBezTo>
                  <a:pt x="18628" y="16791"/>
                  <a:pt x="18783" y="16637"/>
                  <a:pt x="18783" y="16450"/>
                </a:cubicBezTo>
                <a:cubicBezTo>
                  <a:pt x="18783" y="16264"/>
                  <a:pt x="18628" y="16110"/>
                  <a:pt x="18442" y="16110"/>
                </a:cubicBezTo>
                <a:lnTo>
                  <a:pt x="13045" y="16110"/>
                </a:lnTo>
                <a:close/>
                <a:moveTo>
                  <a:pt x="5624" y="18132"/>
                </a:moveTo>
                <a:cubicBezTo>
                  <a:pt x="5439" y="18132"/>
                  <a:pt x="5284" y="18287"/>
                  <a:pt x="5284" y="18473"/>
                </a:cubicBezTo>
                <a:cubicBezTo>
                  <a:pt x="5284" y="18660"/>
                  <a:pt x="5439" y="18814"/>
                  <a:pt x="5624" y="18814"/>
                </a:cubicBezTo>
                <a:lnTo>
                  <a:pt x="11022" y="18814"/>
                </a:lnTo>
                <a:cubicBezTo>
                  <a:pt x="11208" y="18814"/>
                  <a:pt x="11362" y="18660"/>
                  <a:pt x="11362" y="18473"/>
                </a:cubicBezTo>
                <a:cubicBezTo>
                  <a:pt x="11362" y="18287"/>
                  <a:pt x="11208" y="18132"/>
                  <a:pt x="11022" y="18132"/>
                </a:cubicBezTo>
                <a:lnTo>
                  <a:pt x="5624" y="18132"/>
                </a:lnTo>
                <a:close/>
                <a:moveTo>
                  <a:pt x="13045" y="18132"/>
                </a:moveTo>
                <a:cubicBezTo>
                  <a:pt x="12859" y="18132"/>
                  <a:pt x="12704" y="18287"/>
                  <a:pt x="12704" y="18473"/>
                </a:cubicBezTo>
                <a:cubicBezTo>
                  <a:pt x="12704" y="18660"/>
                  <a:pt x="12859" y="18814"/>
                  <a:pt x="13045" y="18814"/>
                </a:cubicBezTo>
                <a:lnTo>
                  <a:pt x="18442" y="18814"/>
                </a:lnTo>
                <a:cubicBezTo>
                  <a:pt x="18628" y="18814"/>
                  <a:pt x="18783" y="18660"/>
                  <a:pt x="18783" y="18473"/>
                </a:cubicBezTo>
                <a:cubicBezTo>
                  <a:pt x="18783" y="18287"/>
                  <a:pt x="18628" y="18132"/>
                  <a:pt x="18442" y="18132"/>
                </a:cubicBezTo>
                <a:lnTo>
                  <a:pt x="13045" y="18132"/>
                </a:lnTo>
                <a:close/>
              </a:path>
            </a:pathLst>
          </a:custGeom>
          <a:solidFill>
            <a:schemeClr val="accent2"/>
          </a:solidFill>
          <a:ln w="12700" cap="flat">
            <a:noFill/>
            <a:miter lim="400000"/>
          </a:ln>
          <a:effectLst/>
        </p:spPr>
        <p:txBody>
          <a:bodyPr anchor="ctr"/>
          <a:lstStyle/>
          <a:p>
            <a:pPr algn="ctr"/>
          </a:p>
        </p:txBody>
      </p:sp>
      <p:sp>
        <p:nvSpPr>
          <p:cNvPr id="18" name="任意多边形 17"/>
          <p:cNvSpPr/>
          <p:nvPr>
            <p:custDataLst>
              <p:tags r:id="rId20"/>
            </p:custDataLst>
          </p:nvPr>
        </p:nvSpPr>
        <p:spPr>
          <a:xfrm>
            <a:off x="6826560" y="3742950"/>
            <a:ext cx="1106559" cy="1106561"/>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rgbClr val="FFFFFF"/>
          </a:solidFill>
          <a:ln w="12700" cap="flat">
            <a:noFill/>
            <a:miter lim="400000"/>
          </a:ln>
          <a:effectLst/>
        </p:spPr>
        <p:txBody>
          <a:bodyPr anchor="ctr"/>
          <a:lstStyle/>
          <a:p>
            <a:pPr algn="ctr"/>
          </a:p>
        </p:txBody>
      </p:sp>
      <p:sp>
        <p:nvSpPr>
          <p:cNvPr id="36" name="圆角矩形 35"/>
          <p:cNvSpPr/>
          <p:nvPr>
            <p:custDataLst>
              <p:tags r:id="rId21"/>
            </p:custDataLst>
          </p:nvPr>
        </p:nvSpPr>
        <p:spPr>
          <a:xfrm>
            <a:off x="6352713" y="5127565"/>
            <a:ext cx="4392744" cy="743894"/>
          </a:xfrm>
          <a:prstGeom prst="roundRect">
            <a:avLst>
              <a:gd name="adj" fmla="val 21525"/>
            </a:avLst>
          </a:prstGeom>
          <a:solidFill>
            <a:schemeClr val="accent4"/>
          </a:solidFill>
          <a:ln w="12700" cap="flat">
            <a:noFill/>
            <a:miter lim="400000"/>
          </a:ln>
          <a:effectLst/>
        </p:spPr>
        <p:txBody>
          <a:bodyPr anchor="ctr"/>
          <a:lstStyle/>
          <a:p>
            <a:pPr algn="ctr"/>
          </a:p>
        </p:txBody>
      </p:sp>
      <p:sp>
        <p:nvSpPr>
          <p:cNvPr id="37" name="任意多边形 36"/>
          <p:cNvSpPr/>
          <p:nvPr>
            <p:custDataLst>
              <p:tags r:id="rId22"/>
            </p:custDataLst>
          </p:nvPr>
        </p:nvSpPr>
        <p:spPr>
          <a:xfrm>
            <a:off x="6826560" y="4946230"/>
            <a:ext cx="1106559" cy="1106561"/>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rgbClr val="FFFFFF"/>
          </a:solidFill>
          <a:ln w="12700" cap="flat">
            <a:noFill/>
            <a:miter lim="400000"/>
          </a:ln>
          <a:effectLst/>
        </p:spPr>
        <p:txBody>
          <a:bodyPr anchor="ctr"/>
          <a:lstStyle/>
          <a:p>
            <a:pPr algn="ctr"/>
          </a:p>
        </p:txBody>
      </p:sp>
      <p:sp>
        <p:nvSpPr>
          <p:cNvPr id="38" name="矩形 37"/>
          <p:cNvSpPr/>
          <p:nvPr>
            <p:custDataLst>
              <p:tags r:id="rId23"/>
            </p:custDataLst>
          </p:nvPr>
        </p:nvSpPr>
        <p:spPr>
          <a:xfrm>
            <a:off x="8012546" y="5271585"/>
            <a:ext cx="2520422" cy="394850"/>
          </a:xfrm>
          <a:prstGeom prst="rect">
            <a:avLst/>
          </a:prstGeom>
          <a:noFill/>
          <a:ln w="12700" cap="flat">
            <a:noFill/>
            <a:miter lim="400000"/>
          </a:ln>
          <a:effectLst/>
        </p:spPr>
        <p:txBody>
          <a:bodyPr wrap="square" lIns="0" tIns="0" rIns="0" bIns="0" anchor="ctr">
            <a:normAutofit/>
          </a:bodyPr>
          <a:lstStyle/>
          <a:p>
            <a:pPr lvl="0">
              <a:defRPr sz="1800">
                <a:solidFill>
                  <a:srgbClr val="000000"/>
                </a:solidFill>
              </a:defRPr>
            </a:pPr>
            <a:r>
              <a:rPr lang="zh-CN" altLang="en-US" sz="2000" b="1">
                <a:solidFill>
                  <a:schemeClr val="tx1"/>
                </a:solidFill>
                <a:latin typeface="微软雅黑" panose="020B0503020204020204" charset="-122"/>
                <a:ea typeface="微软雅黑" panose="020B0503020204020204" charset="-122"/>
                <a:cs typeface="+mj-cs"/>
              </a:rPr>
              <a:t>学以致用</a:t>
            </a:r>
            <a:endParaRPr lang="zh-CN" altLang="en-US" sz="2000" b="1">
              <a:solidFill>
                <a:schemeClr val="tx1"/>
              </a:solidFill>
              <a:latin typeface="微软雅黑" panose="020B0503020204020204" charset="-122"/>
              <a:ea typeface="微软雅黑" panose="020B0503020204020204" charset="-122"/>
              <a:cs typeface="+mj-cs"/>
            </a:endParaRPr>
          </a:p>
        </p:txBody>
      </p:sp>
      <p:sp>
        <p:nvSpPr>
          <p:cNvPr id="39" name="任意多边形 38"/>
          <p:cNvSpPr/>
          <p:nvPr>
            <p:custDataLst>
              <p:tags r:id="rId24"/>
            </p:custDataLst>
          </p:nvPr>
        </p:nvSpPr>
        <p:spPr>
          <a:xfrm>
            <a:off x="7007895" y="5127563"/>
            <a:ext cx="743894" cy="743896"/>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noFill/>
          <a:ln w="63500" cap="flat">
            <a:solidFill>
              <a:schemeClr val="accent4"/>
            </a:solidFill>
            <a:prstDash val="solid"/>
            <a:miter lim="400000"/>
          </a:ln>
          <a:effectLst/>
        </p:spPr>
        <p:txBody>
          <a:bodyPr anchor="ctr"/>
          <a:lstStyle/>
          <a:p>
            <a:pPr algn="ctr"/>
          </a:p>
        </p:txBody>
      </p:sp>
      <p:sp>
        <p:nvSpPr>
          <p:cNvPr id="40" name="任意多边形 39"/>
          <p:cNvSpPr/>
          <p:nvPr>
            <p:custDataLst>
              <p:tags r:id="rId25"/>
            </p:custDataLst>
          </p:nvPr>
        </p:nvSpPr>
        <p:spPr>
          <a:xfrm>
            <a:off x="7156468" y="5330565"/>
            <a:ext cx="446747" cy="349147"/>
          </a:xfrm>
          <a:custGeom>
            <a:avLst/>
            <a:gdLst/>
            <a:ahLst/>
            <a:cxnLst>
              <a:cxn ang="0">
                <a:pos x="wd2" y="hd2"/>
              </a:cxn>
              <a:cxn ang="5400000">
                <a:pos x="wd2" y="hd2"/>
              </a:cxn>
              <a:cxn ang="10800000">
                <a:pos x="wd2" y="hd2"/>
              </a:cxn>
              <a:cxn ang="16200000">
                <a:pos x="wd2" y="hd2"/>
              </a:cxn>
            </a:cxnLst>
            <a:rect l="0" t="0" r="r" b="b"/>
            <a:pathLst>
              <a:path w="21096" h="21600" extrusionOk="0">
                <a:moveTo>
                  <a:pt x="10547" y="0"/>
                </a:moveTo>
                <a:cubicBezTo>
                  <a:pt x="7670" y="0"/>
                  <a:pt x="4754" y="229"/>
                  <a:pt x="1879" y="686"/>
                </a:cubicBezTo>
                <a:cubicBezTo>
                  <a:pt x="1331" y="773"/>
                  <a:pt x="883" y="1299"/>
                  <a:pt x="755" y="2002"/>
                </a:cubicBezTo>
                <a:cubicBezTo>
                  <a:pt x="-252" y="7551"/>
                  <a:pt x="-252" y="13178"/>
                  <a:pt x="755" y="18728"/>
                </a:cubicBezTo>
                <a:cubicBezTo>
                  <a:pt x="883" y="19431"/>
                  <a:pt x="1331" y="19958"/>
                  <a:pt x="1879" y="20044"/>
                </a:cubicBezTo>
                <a:cubicBezTo>
                  <a:pt x="3264" y="20265"/>
                  <a:pt x="4658" y="20428"/>
                  <a:pt x="6053" y="20543"/>
                </a:cubicBezTo>
                <a:cubicBezTo>
                  <a:pt x="5978" y="20604"/>
                  <a:pt x="5931" y="20669"/>
                  <a:pt x="5931" y="20734"/>
                </a:cubicBezTo>
                <a:cubicBezTo>
                  <a:pt x="5931" y="21212"/>
                  <a:pt x="7997" y="21600"/>
                  <a:pt x="10547" y="21600"/>
                </a:cubicBezTo>
                <a:cubicBezTo>
                  <a:pt x="13097" y="21600"/>
                  <a:pt x="15163" y="21212"/>
                  <a:pt x="15163" y="20734"/>
                </a:cubicBezTo>
                <a:cubicBezTo>
                  <a:pt x="15163" y="20669"/>
                  <a:pt x="15114" y="20604"/>
                  <a:pt x="15038" y="20543"/>
                </a:cubicBezTo>
                <a:cubicBezTo>
                  <a:pt x="16433" y="20428"/>
                  <a:pt x="17830" y="20265"/>
                  <a:pt x="19215" y="20044"/>
                </a:cubicBezTo>
                <a:cubicBezTo>
                  <a:pt x="19762" y="19958"/>
                  <a:pt x="20212" y="19431"/>
                  <a:pt x="20339" y="18728"/>
                </a:cubicBezTo>
                <a:cubicBezTo>
                  <a:pt x="21348" y="13178"/>
                  <a:pt x="21348" y="7551"/>
                  <a:pt x="20339" y="2002"/>
                </a:cubicBezTo>
                <a:cubicBezTo>
                  <a:pt x="20212" y="1299"/>
                  <a:pt x="19762" y="773"/>
                  <a:pt x="19215" y="686"/>
                </a:cubicBezTo>
                <a:cubicBezTo>
                  <a:pt x="16339" y="229"/>
                  <a:pt x="13423" y="0"/>
                  <a:pt x="10547" y="0"/>
                </a:cubicBezTo>
                <a:close/>
                <a:moveTo>
                  <a:pt x="10602" y="1795"/>
                </a:moveTo>
                <a:cubicBezTo>
                  <a:pt x="13438" y="1795"/>
                  <a:pt x="16273" y="2018"/>
                  <a:pt x="19109" y="2469"/>
                </a:cubicBezTo>
                <a:cubicBezTo>
                  <a:pt x="20074" y="7778"/>
                  <a:pt x="20074" y="13088"/>
                  <a:pt x="19109" y="18397"/>
                </a:cubicBezTo>
                <a:cubicBezTo>
                  <a:pt x="13437" y="19298"/>
                  <a:pt x="7764" y="19298"/>
                  <a:pt x="2092" y="18397"/>
                </a:cubicBezTo>
                <a:cubicBezTo>
                  <a:pt x="1127" y="13088"/>
                  <a:pt x="1127" y="7778"/>
                  <a:pt x="2092" y="2469"/>
                </a:cubicBezTo>
                <a:cubicBezTo>
                  <a:pt x="4928" y="2018"/>
                  <a:pt x="7766" y="1795"/>
                  <a:pt x="10602" y="1795"/>
                </a:cubicBezTo>
                <a:close/>
                <a:moveTo>
                  <a:pt x="9332" y="3231"/>
                </a:moveTo>
                <a:cubicBezTo>
                  <a:pt x="7547" y="3231"/>
                  <a:pt x="5731" y="3472"/>
                  <a:pt x="3946" y="3953"/>
                </a:cubicBezTo>
                <a:cubicBezTo>
                  <a:pt x="3715" y="4016"/>
                  <a:pt x="3527" y="4238"/>
                  <a:pt x="3453" y="4531"/>
                </a:cubicBezTo>
                <a:cubicBezTo>
                  <a:pt x="2502" y="8317"/>
                  <a:pt x="2502" y="12151"/>
                  <a:pt x="3453" y="15936"/>
                </a:cubicBezTo>
                <a:cubicBezTo>
                  <a:pt x="3527" y="16230"/>
                  <a:pt x="3715" y="16452"/>
                  <a:pt x="3946" y="16514"/>
                </a:cubicBezTo>
                <a:cubicBezTo>
                  <a:pt x="5731" y="16996"/>
                  <a:pt x="7547" y="17240"/>
                  <a:pt x="9332" y="17240"/>
                </a:cubicBezTo>
                <a:cubicBezTo>
                  <a:pt x="11120" y="17240"/>
                  <a:pt x="12929" y="16996"/>
                  <a:pt x="14715" y="16514"/>
                </a:cubicBezTo>
                <a:cubicBezTo>
                  <a:pt x="14947" y="16452"/>
                  <a:pt x="15135" y="16230"/>
                  <a:pt x="15209" y="15936"/>
                </a:cubicBezTo>
                <a:cubicBezTo>
                  <a:pt x="16161" y="12151"/>
                  <a:pt x="16161" y="8317"/>
                  <a:pt x="15209" y="4531"/>
                </a:cubicBezTo>
                <a:cubicBezTo>
                  <a:pt x="15135" y="4238"/>
                  <a:pt x="14947" y="4016"/>
                  <a:pt x="14715" y="3953"/>
                </a:cubicBezTo>
                <a:cubicBezTo>
                  <a:pt x="12929" y="3472"/>
                  <a:pt x="11120" y="3231"/>
                  <a:pt x="9332" y="3231"/>
                </a:cubicBezTo>
                <a:close/>
                <a:moveTo>
                  <a:pt x="9223" y="3949"/>
                </a:moveTo>
                <a:cubicBezTo>
                  <a:pt x="10973" y="3949"/>
                  <a:pt x="12724" y="4184"/>
                  <a:pt x="14475" y="4655"/>
                </a:cubicBezTo>
                <a:cubicBezTo>
                  <a:pt x="15385" y="8277"/>
                  <a:pt x="15385" y="11899"/>
                  <a:pt x="14475" y="15521"/>
                </a:cubicBezTo>
                <a:cubicBezTo>
                  <a:pt x="10973" y="16463"/>
                  <a:pt x="7472" y="16463"/>
                  <a:pt x="3971" y="15521"/>
                </a:cubicBezTo>
                <a:cubicBezTo>
                  <a:pt x="3060" y="11899"/>
                  <a:pt x="3060" y="8277"/>
                  <a:pt x="3971" y="4655"/>
                </a:cubicBezTo>
                <a:cubicBezTo>
                  <a:pt x="5721" y="4184"/>
                  <a:pt x="7472" y="3949"/>
                  <a:pt x="9223" y="3949"/>
                </a:cubicBezTo>
                <a:close/>
                <a:moveTo>
                  <a:pt x="17434" y="4308"/>
                </a:moveTo>
                <a:cubicBezTo>
                  <a:pt x="16888" y="4308"/>
                  <a:pt x="16445" y="4888"/>
                  <a:pt x="16445" y="5604"/>
                </a:cubicBezTo>
                <a:cubicBezTo>
                  <a:pt x="16445" y="6320"/>
                  <a:pt x="16888" y="6901"/>
                  <a:pt x="17434" y="6901"/>
                </a:cubicBezTo>
                <a:cubicBezTo>
                  <a:pt x="17980" y="6901"/>
                  <a:pt x="18421" y="6320"/>
                  <a:pt x="18421" y="5604"/>
                </a:cubicBezTo>
                <a:cubicBezTo>
                  <a:pt x="18421" y="4888"/>
                  <a:pt x="17980" y="4308"/>
                  <a:pt x="17434" y="4308"/>
                </a:cubicBezTo>
                <a:close/>
                <a:moveTo>
                  <a:pt x="17410" y="5170"/>
                </a:moveTo>
                <a:cubicBezTo>
                  <a:pt x="17591" y="5170"/>
                  <a:pt x="17739" y="5366"/>
                  <a:pt x="17739" y="5604"/>
                </a:cubicBezTo>
                <a:cubicBezTo>
                  <a:pt x="17739" y="5841"/>
                  <a:pt x="17591" y="6035"/>
                  <a:pt x="17410" y="6035"/>
                </a:cubicBezTo>
                <a:cubicBezTo>
                  <a:pt x="17229" y="6035"/>
                  <a:pt x="17081" y="5841"/>
                  <a:pt x="17081" y="5604"/>
                </a:cubicBezTo>
                <a:cubicBezTo>
                  <a:pt x="17081" y="5366"/>
                  <a:pt x="17229" y="5170"/>
                  <a:pt x="17410" y="5170"/>
                </a:cubicBezTo>
                <a:close/>
                <a:moveTo>
                  <a:pt x="9089" y="6821"/>
                </a:moveTo>
                <a:lnTo>
                  <a:pt x="6065" y="7132"/>
                </a:lnTo>
                <a:cubicBezTo>
                  <a:pt x="5886" y="7160"/>
                  <a:pt x="5713" y="7373"/>
                  <a:pt x="5682" y="7607"/>
                </a:cubicBezTo>
                <a:lnTo>
                  <a:pt x="5481" y="10016"/>
                </a:lnTo>
                <a:cubicBezTo>
                  <a:pt x="5473" y="10254"/>
                  <a:pt x="5614" y="10447"/>
                  <a:pt x="5794" y="10447"/>
                </a:cubicBezTo>
                <a:cubicBezTo>
                  <a:pt x="5975" y="10447"/>
                  <a:pt x="6128" y="10251"/>
                  <a:pt x="6135" y="10012"/>
                </a:cubicBezTo>
                <a:lnTo>
                  <a:pt x="6245" y="8377"/>
                </a:lnTo>
                <a:cubicBezTo>
                  <a:pt x="6269" y="8141"/>
                  <a:pt x="6436" y="7930"/>
                  <a:pt x="6617" y="7906"/>
                </a:cubicBezTo>
                <a:lnTo>
                  <a:pt x="9089" y="7683"/>
                </a:lnTo>
                <a:cubicBezTo>
                  <a:pt x="9270" y="7674"/>
                  <a:pt x="9421" y="7474"/>
                  <a:pt x="9421" y="7236"/>
                </a:cubicBezTo>
                <a:cubicBezTo>
                  <a:pt x="9421" y="6998"/>
                  <a:pt x="9270" y="6812"/>
                  <a:pt x="9089" y="6821"/>
                </a:cubicBezTo>
                <a:close/>
                <a:moveTo>
                  <a:pt x="17002" y="10447"/>
                </a:moveTo>
                <a:cubicBezTo>
                  <a:pt x="16820" y="10447"/>
                  <a:pt x="16673" y="10639"/>
                  <a:pt x="16673" y="10878"/>
                </a:cubicBezTo>
                <a:cubicBezTo>
                  <a:pt x="16673" y="11116"/>
                  <a:pt x="16820" y="11309"/>
                  <a:pt x="17002" y="11309"/>
                </a:cubicBezTo>
                <a:lnTo>
                  <a:pt x="18981" y="11309"/>
                </a:lnTo>
                <a:cubicBezTo>
                  <a:pt x="19163" y="11309"/>
                  <a:pt x="19310" y="11116"/>
                  <a:pt x="19310" y="10878"/>
                </a:cubicBezTo>
                <a:cubicBezTo>
                  <a:pt x="19310" y="10639"/>
                  <a:pt x="19163" y="10447"/>
                  <a:pt x="18981" y="10447"/>
                </a:cubicBezTo>
                <a:lnTo>
                  <a:pt x="17002" y="10447"/>
                </a:lnTo>
                <a:close/>
                <a:moveTo>
                  <a:pt x="17002" y="13040"/>
                </a:moveTo>
                <a:cubicBezTo>
                  <a:pt x="16820" y="13040"/>
                  <a:pt x="16673" y="13232"/>
                  <a:pt x="16673" y="13471"/>
                </a:cubicBezTo>
                <a:cubicBezTo>
                  <a:pt x="16673" y="13708"/>
                  <a:pt x="16820" y="13901"/>
                  <a:pt x="17002" y="13901"/>
                </a:cubicBezTo>
                <a:lnTo>
                  <a:pt x="18981" y="13901"/>
                </a:lnTo>
                <a:cubicBezTo>
                  <a:pt x="19163" y="13901"/>
                  <a:pt x="19310" y="13708"/>
                  <a:pt x="19310" y="13471"/>
                </a:cubicBezTo>
                <a:cubicBezTo>
                  <a:pt x="19310" y="13232"/>
                  <a:pt x="19163" y="13040"/>
                  <a:pt x="18981" y="13040"/>
                </a:cubicBezTo>
                <a:lnTo>
                  <a:pt x="17002" y="13040"/>
                </a:lnTo>
                <a:close/>
                <a:moveTo>
                  <a:pt x="16344" y="15629"/>
                </a:moveTo>
                <a:cubicBezTo>
                  <a:pt x="16162" y="15629"/>
                  <a:pt x="16015" y="15825"/>
                  <a:pt x="16015" y="16063"/>
                </a:cubicBezTo>
                <a:cubicBezTo>
                  <a:pt x="16015" y="16302"/>
                  <a:pt x="16162" y="16494"/>
                  <a:pt x="16344" y="16494"/>
                </a:cubicBezTo>
                <a:lnTo>
                  <a:pt x="18323" y="16494"/>
                </a:lnTo>
                <a:cubicBezTo>
                  <a:pt x="18505" y="16494"/>
                  <a:pt x="18652" y="16302"/>
                  <a:pt x="18652" y="16063"/>
                </a:cubicBezTo>
                <a:cubicBezTo>
                  <a:pt x="18652" y="15825"/>
                  <a:pt x="18505" y="15629"/>
                  <a:pt x="18323" y="15629"/>
                </a:cubicBezTo>
                <a:lnTo>
                  <a:pt x="16344" y="15629"/>
                </a:lnTo>
                <a:close/>
              </a:path>
            </a:pathLst>
          </a:custGeom>
          <a:solidFill>
            <a:schemeClr val="accent4"/>
          </a:solidFill>
          <a:ln w="12700" cap="flat">
            <a:noFill/>
            <a:miter lim="400000"/>
          </a:ln>
          <a:effectLst/>
        </p:spPr>
        <p:txBody>
          <a:bodyPr anchor="ctr"/>
          <a:lstStyle/>
          <a:p>
            <a:pPr algn="ctr"/>
          </a:p>
        </p:txBody>
      </p:sp>
    </p:spTree>
    <p:custDataLst>
      <p:tags r:id="rId26"/>
    </p:custData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8" name="矩形 17"/>
          <p:cNvSpPr/>
          <p:nvPr>
            <p:custDataLst>
              <p:tags r:id="rId2"/>
            </p:custDataLst>
          </p:nvPr>
        </p:nvSpPr>
        <p:spPr>
          <a:xfrm>
            <a:off x="7726045" y="985520"/>
            <a:ext cx="3049270" cy="76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a:p>
        </p:txBody>
      </p:sp>
      <p:sp>
        <p:nvSpPr>
          <p:cNvPr id="19" name="文本框 18"/>
          <p:cNvSpPr txBox="1"/>
          <p:nvPr>
            <p:custDataLst>
              <p:tags r:id="rId3"/>
            </p:custDataLst>
          </p:nvPr>
        </p:nvSpPr>
        <p:spPr>
          <a:xfrm>
            <a:off x="7708265" y="521335"/>
            <a:ext cx="2976880" cy="398780"/>
          </a:xfrm>
          <a:prstGeom prst="rect">
            <a:avLst/>
          </a:prstGeom>
          <a:noFill/>
        </p:spPr>
        <p:txBody>
          <a:bodyPr wrap="none" rtlCol="0">
            <a:spAutoFit/>
          </a:bodyPr>
          <a:lstStyle/>
          <a:p>
            <a:pPr algn="l"/>
            <a:r>
              <a:rPr lang="zh-CN" altLang="en-US" sz="2000"/>
              <a:t>高中物理必修第</a:t>
            </a:r>
            <a:r>
              <a:rPr lang="zh-CN" altLang="en-US" sz="2000">
                <a:sym typeface="+mn-ea"/>
              </a:rPr>
              <a:t>二</a:t>
            </a:r>
            <a:r>
              <a:rPr lang="zh-CN" altLang="en-US" sz="2000"/>
              <a:t>册课件</a:t>
            </a:r>
            <a:endParaRPr lang="zh-CN" altLang="en-US" sz="2000"/>
          </a:p>
        </p:txBody>
      </p:sp>
      <p:grpSp>
        <p:nvGrpSpPr>
          <p:cNvPr id="22" name="组合 21"/>
          <p:cNvGrpSpPr/>
          <p:nvPr>
            <p:custDataLst>
              <p:tags r:id="rId4"/>
            </p:custDataLst>
          </p:nvPr>
        </p:nvGrpSpPr>
        <p:grpSpPr>
          <a:xfrm>
            <a:off x="653415" y="521335"/>
            <a:ext cx="3170555" cy="578485"/>
            <a:chOff x="2815432" y="2924175"/>
            <a:chExt cx="6561137" cy="1268413"/>
          </a:xfrm>
        </p:grpSpPr>
        <p:grpSp>
          <p:nvGrpSpPr>
            <p:cNvPr id="23" name="Group 4"/>
            <p:cNvGrpSpPr>
              <a:grpSpLocks noChangeAspect="1"/>
            </p:cNvGrpSpPr>
            <p:nvPr>
              <p:custDataLst>
                <p:tags r:id="rId5"/>
              </p:custDataLst>
            </p:nvPr>
          </p:nvGrpSpPr>
          <p:grpSpPr>
            <a:xfrm>
              <a:off x="2815432" y="2924175"/>
              <a:ext cx="6561137" cy="1268413"/>
              <a:chOff x="1825" y="1842"/>
              <a:chExt cx="4133" cy="799"/>
            </a:xfrm>
          </p:grpSpPr>
          <p:sp>
            <p:nvSpPr>
              <p:cNvPr id="24" name="Freeform 5"/>
              <p:cNvSpPr/>
              <p:nvPr>
                <p:custDataLst>
                  <p:tags r:id="rId6"/>
                </p:custDataLst>
              </p:nvPr>
            </p:nvSpPr>
            <p:spPr bwMode="auto">
              <a:xfrm>
                <a:off x="4588" y="1971"/>
                <a:ext cx="558" cy="541"/>
              </a:xfrm>
              <a:custGeom>
                <a:avLst/>
                <a:gdLst>
                  <a:gd name="T0" fmla="*/ 326 w 331"/>
                  <a:gd name="T1" fmla="*/ 155 h 320"/>
                  <a:gd name="T2" fmla="*/ 283 w 331"/>
                  <a:gd name="T3" fmla="*/ 155 h 320"/>
                  <a:gd name="T4" fmla="*/ 9 w 331"/>
                  <a:gd name="T5" fmla="*/ 1 h 320"/>
                  <a:gd name="T6" fmla="*/ 2 w 331"/>
                  <a:gd name="T7" fmla="*/ 3 h 320"/>
                  <a:gd name="T8" fmla="*/ 4 w 331"/>
                  <a:gd name="T9" fmla="*/ 10 h 320"/>
                  <a:gd name="T10" fmla="*/ 271 w 331"/>
                  <a:gd name="T11" fmla="*/ 160 h 320"/>
                  <a:gd name="T12" fmla="*/ 4 w 331"/>
                  <a:gd name="T13" fmla="*/ 310 h 320"/>
                  <a:gd name="T14" fmla="*/ 2 w 331"/>
                  <a:gd name="T15" fmla="*/ 317 h 320"/>
                  <a:gd name="T16" fmla="*/ 6 w 331"/>
                  <a:gd name="T17" fmla="*/ 320 h 320"/>
                  <a:gd name="T18" fmla="*/ 9 w 331"/>
                  <a:gd name="T19" fmla="*/ 319 h 320"/>
                  <a:gd name="T20" fmla="*/ 283 w 331"/>
                  <a:gd name="T21" fmla="*/ 165 h 320"/>
                  <a:gd name="T22" fmla="*/ 326 w 331"/>
                  <a:gd name="T23" fmla="*/ 165 h 320"/>
                  <a:gd name="T24" fmla="*/ 331 w 331"/>
                  <a:gd name="T25" fmla="*/ 160 h 320"/>
                  <a:gd name="T26" fmla="*/ 326 w 331"/>
                  <a:gd name="T27" fmla="*/ 155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31" h="320">
                    <a:moveTo>
                      <a:pt x="326" y="155"/>
                    </a:moveTo>
                    <a:cubicBezTo>
                      <a:pt x="283" y="155"/>
                      <a:pt x="283" y="155"/>
                      <a:pt x="283" y="155"/>
                    </a:cubicBezTo>
                    <a:cubicBezTo>
                      <a:pt x="9" y="1"/>
                      <a:pt x="9" y="1"/>
                      <a:pt x="9" y="1"/>
                    </a:cubicBezTo>
                    <a:cubicBezTo>
                      <a:pt x="6" y="0"/>
                      <a:pt x="3" y="1"/>
                      <a:pt x="2" y="3"/>
                    </a:cubicBezTo>
                    <a:cubicBezTo>
                      <a:pt x="0" y="6"/>
                      <a:pt x="1" y="9"/>
                      <a:pt x="4" y="10"/>
                    </a:cubicBezTo>
                    <a:cubicBezTo>
                      <a:pt x="271" y="160"/>
                      <a:pt x="271" y="160"/>
                      <a:pt x="271" y="160"/>
                    </a:cubicBezTo>
                    <a:cubicBezTo>
                      <a:pt x="4" y="310"/>
                      <a:pt x="4" y="310"/>
                      <a:pt x="4" y="310"/>
                    </a:cubicBezTo>
                    <a:cubicBezTo>
                      <a:pt x="1" y="312"/>
                      <a:pt x="0" y="315"/>
                      <a:pt x="2" y="317"/>
                    </a:cubicBezTo>
                    <a:cubicBezTo>
                      <a:pt x="3" y="319"/>
                      <a:pt x="4" y="320"/>
                      <a:pt x="6" y="320"/>
                    </a:cubicBezTo>
                    <a:cubicBezTo>
                      <a:pt x="7" y="320"/>
                      <a:pt x="8" y="320"/>
                      <a:pt x="9" y="319"/>
                    </a:cubicBezTo>
                    <a:cubicBezTo>
                      <a:pt x="283" y="165"/>
                      <a:pt x="283" y="165"/>
                      <a:pt x="283" y="165"/>
                    </a:cubicBezTo>
                    <a:cubicBezTo>
                      <a:pt x="326" y="165"/>
                      <a:pt x="326" y="165"/>
                      <a:pt x="326" y="165"/>
                    </a:cubicBezTo>
                    <a:cubicBezTo>
                      <a:pt x="329" y="165"/>
                      <a:pt x="331" y="163"/>
                      <a:pt x="331" y="160"/>
                    </a:cubicBezTo>
                    <a:cubicBezTo>
                      <a:pt x="331" y="158"/>
                      <a:pt x="329" y="155"/>
                      <a:pt x="326" y="155"/>
                    </a:cubicBezTo>
                    <a:close/>
                  </a:path>
                </a:pathLst>
              </a:custGeom>
              <a:solidFill>
                <a:srgbClr val="7CB5E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8" name="Freeform 6"/>
              <p:cNvSpPr/>
              <p:nvPr>
                <p:custDataLst>
                  <p:tags r:id="rId7"/>
                </p:custDataLst>
              </p:nvPr>
            </p:nvSpPr>
            <p:spPr bwMode="auto">
              <a:xfrm>
                <a:off x="5110" y="1842"/>
                <a:ext cx="848" cy="799"/>
              </a:xfrm>
              <a:custGeom>
                <a:avLst/>
                <a:gdLst>
                  <a:gd name="T0" fmla="*/ 466 w 503"/>
                  <a:gd name="T1" fmla="*/ 213 h 472"/>
                  <a:gd name="T2" fmla="*/ 439 w 503"/>
                  <a:gd name="T3" fmla="*/ 201 h 472"/>
                  <a:gd name="T4" fmla="*/ 323 w 503"/>
                  <a:gd name="T5" fmla="*/ 158 h 472"/>
                  <a:gd name="T6" fmla="*/ 339 w 503"/>
                  <a:gd name="T7" fmla="*/ 158 h 472"/>
                  <a:gd name="T8" fmla="*/ 339 w 503"/>
                  <a:gd name="T9" fmla="*/ 130 h 472"/>
                  <a:gd name="T10" fmla="*/ 304 w 503"/>
                  <a:gd name="T11" fmla="*/ 130 h 472"/>
                  <a:gd name="T12" fmla="*/ 301 w 503"/>
                  <a:gd name="T13" fmla="*/ 100 h 472"/>
                  <a:gd name="T14" fmla="*/ 315 w 503"/>
                  <a:gd name="T15" fmla="*/ 86 h 472"/>
                  <a:gd name="T16" fmla="*/ 286 w 503"/>
                  <a:gd name="T17" fmla="*/ 72 h 472"/>
                  <a:gd name="T18" fmla="*/ 226 w 503"/>
                  <a:gd name="T19" fmla="*/ 6 h 472"/>
                  <a:gd name="T20" fmla="*/ 203 w 503"/>
                  <a:gd name="T21" fmla="*/ 17 h 472"/>
                  <a:gd name="T22" fmla="*/ 213 w 503"/>
                  <a:gd name="T23" fmla="*/ 201 h 472"/>
                  <a:gd name="T24" fmla="*/ 42 w 503"/>
                  <a:gd name="T25" fmla="*/ 155 h 472"/>
                  <a:gd name="T26" fmla="*/ 22 w 503"/>
                  <a:gd name="T27" fmla="*/ 153 h 472"/>
                  <a:gd name="T28" fmla="*/ 6 w 503"/>
                  <a:gd name="T29" fmla="*/ 153 h 472"/>
                  <a:gd name="T30" fmla="*/ 22 w 503"/>
                  <a:gd name="T31" fmla="*/ 216 h 472"/>
                  <a:gd name="T32" fmla="*/ 15 w 503"/>
                  <a:gd name="T33" fmla="*/ 231 h 472"/>
                  <a:gd name="T34" fmla="*/ 15 w 503"/>
                  <a:gd name="T35" fmla="*/ 241 h 472"/>
                  <a:gd name="T36" fmla="*/ 22 w 503"/>
                  <a:gd name="T37" fmla="*/ 256 h 472"/>
                  <a:gd name="T38" fmla="*/ 6 w 503"/>
                  <a:gd name="T39" fmla="*/ 320 h 472"/>
                  <a:gd name="T40" fmla="*/ 22 w 503"/>
                  <a:gd name="T41" fmla="*/ 320 h 472"/>
                  <a:gd name="T42" fmla="*/ 42 w 503"/>
                  <a:gd name="T43" fmla="*/ 317 h 472"/>
                  <a:gd name="T44" fmla="*/ 213 w 503"/>
                  <a:gd name="T45" fmla="*/ 272 h 472"/>
                  <a:gd name="T46" fmla="*/ 203 w 503"/>
                  <a:gd name="T47" fmla="*/ 456 h 472"/>
                  <a:gd name="T48" fmla="*/ 226 w 503"/>
                  <a:gd name="T49" fmla="*/ 466 h 472"/>
                  <a:gd name="T50" fmla="*/ 286 w 503"/>
                  <a:gd name="T51" fmla="*/ 401 h 472"/>
                  <a:gd name="T52" fmla="*/ 315 w 503"/>
                  <a:gd name="T53" fmla="*/ 387 h 472"/>
                  <a:gd name="T54" fmla="*/ 286 w 503"/>
                  <a:gd name="T55" fmla="*/ 372 h 472"/>
                  <a:gd name="T56" fmla="*/ 324 w 503"/>
                  <a:gd name="T57" fmla="*/ 343 h 472"/>
                  <a:gd name="T58" fmla="*/ 353 w 503"/>
                  <a:gd name="T59" fmla="*/ 329 h 472"/>
                  <a:gd name="T60" fmla="*/ 339 w 503"/>
                  <a:gd name="T61" fmla="*/ 314 h 472"/>
                  <a:gd name="T62" fmla="*/ 323 w 503"/>
                  <a:gd name="T63" fmla="*/ 314 h 472"/>
                  <a:gd name="T64" fmla="*/ 439 w 503"/>
                  <a:gd name="T65" fmla="*/ 272 h 472"/>
                  <a:gd name="T66" fmla="*/ 466 w 503"/>
                  <a:gd name="T67" fmla="*/ 259 h 472"/>
                  <a:gd name="T68" fmla="*/ 503 w 503"/>
                  <a:gd name="T69" fmla="*/ 236 h 4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02" h="472">
                    <a:moveTo>
                      <a:pt x="486" y="217"/>
                    </a:moveTo>
                    <a:cubicBezTo>
                      <a:pt x="466" y="213"/>
                      <a:pt x="466" y="213"/>
                      <a:pt x="466" y="213"/>
                    </a:cubicBezTo>
                    <a:cubicBezTo>
                      <a:pt x="466" y="213"/>
                      <a:pt x="466" y="212"/>
                      <a:pt x="465" y="212"/>
                    </a:cubicBezTo>
                    <a:cubicBezTo>
                      <a:pt x="458" y="205"/>
                      <a:pt x="449" y="201"/>
                      <a:pt x="439" y="201"/>
                    </a:cubicBezTo>
                    <a:cubicBezTo>
                      <a:pt x="350" y="201"/>
                      <a:pt x="350" y="201"/>
                      <a:pt x="350" y="201"/>
                    </a:cubicBezTo>
                    <a:cubicBezTo>
                      <a:pt x="323" y="158"/>
                      <a:pt x="323" y="158"/>
                      <a:pt x="323" y="158"/>
                    </a:cubicBezTo>
                    <a:cubicBezTo>
                      <a:pt x="324" y="158"/>
                      <a:pt x="324" y="158"/>
                      <a:pt x="324" y="158"/>
                    </a:cubicBezTo>
                    <a:cubicBezTo>
                      <a:pt x="339" y="158"/>
                      <a:pt x="339" y="158"/>
                      <a:pt x="339" y="158"/>
                    </a:cubicBezTo>
                    <a:cubicBezTo>
                      <a:pt x="347" y="158"/>
                      <a:pt x="353" y="152"/>
                      <a:pt x="353" y="144"/>
                    </a:cubicBezTo>
                    <a:cubicBezTo>
                      <a:pt x="353" y="136"/>
                      <a:pt x="347" y="130"/>
                      <a:pt x="339" y="130"/>
                    </a:cubicBezTo>
                    <a:cubicBezTo>
                      <a:pt x="324" y="130"/>
                      <a:pt x="324" y="130"/>
                      <a:pt x="324" y="130"/>
                    </a:cubicBezTo>
                    <a:cubicBezTo>
                      <a:pt x="304" y="130"/>
                      <a:pt x="304" y="130"/>
                      <a:pt x="304" y="130"/>
                    </a:cubicBezTo>
                    <a:cubicBezTo>
                      <a:pt x="286" y="100"/>
                      <a:pt x="286" y="100"/>
                      <a:pt x="286" y="100"/>
                    </a:cubicBezTo>
                    <a:cubicBezTo>
                      <a:pt x="301" y="100"/>
                      <a:pt x="301" y="100"/>
                      <a:pt x="301" y="100"/>
                    </a:cubicBezTo>
                    <a:cubicBezTo>
                      <a:pt x="309" y="100"/>
                      <a:pt x="315" y="94"/>
                      <a:pt x="315" y="86"/>
                    </a:cubicBezTo>
                    <a:cubicBezTo>
                      <a:pt x="315" y="86"/>
                      <a:pt x="315" y="86"/>
                      <a:pt x="315" y="86"/>
                    </a:cubicBezTo>
                    <a:cubicBezTo>
                      <a:pt x="315" y="78"/>
                      <a:pt x="309" y="72"/>
                      <a:pt x="301" y="72"/>
                    </a:cubicBezTo>
                    <a:cubicBezTo>
                      <a:pt x="286" y="72"/>
                      <a:pt x="286" y="72"/>
                      <a:pt x="286" y="72"/>
                    </a:cubicBezTo>
                    <a:cubicBezTo>
                      <a:pt x="268" y="72"/>
                      <a:pt x="268" y="72"/>
                      <a:pt x="268" y="72"/>
                    </a:cubicBezTo>
                    <a:cubicBezTo>
                      <a:pt x="226" y="6"/>
                      <a:pt x="226" y="6"/>
                      <a:pt x="226" y="6"/>
                    </a:cubicBezTo>
                    <a:cubicBezTo>
                      <a:pt x="224" y="3"/>
                      <a:pt x="220" y="0"/>
                      <a:pt x="215" y="0"/>
                    </a:cubicBezTo>
                    <a:cubicBezTo>
                      <a:pt x="207" y="0"/>
                      <a:pt x="200" y="9"/>
                      <a:pt x="203" y="17"/>
                    </a:cubicBezTo>
                    <a:cubicBezTo>
                      <a:pt x="255" y="201"/>
                      <a:pt x="255" y="201"/>
                      <a:pt x="255" y="201"/>
                    </a:cubicBezTo>
                    <a:cubicBezTo>
                      <a:pt x="213" y="201"/>
                      <a:pt x="213" y="201"/>
                      <a:pt x="213" y="201"/>
                    </a:cubicBezTo>
                    <a:cubicBezTo>
                      <a:pt x="168" y="201"/>
                      <a:pt x="123" y="206"/>
                      <a:pt x="79" y="217"/>
                    </a:cubicBezTo>
                    <a:cubicBezTo>
                      <a:pt x="42" y="155"/>
                      <a:pt x="42" y="155"/>
                      <a:pt x="42" y="155"/>
                    </a:cubicBezTo>
                    <a:cubicBezTo>
                      <a:pt x="41" y="154"/>
                      <a:pt x="39" y="153"/>
                      <a:pt x="38" y="153"/>
                    </a:cubicBezTo>
                    <a:cubicBezTo>
                      <a:pt x="22" y="153"/>
                      <a:pt x="22" y="153"/>
                      <a:pt x="22" y="153"/>
                    </a:cubicBezTo>
                    <a:cubicBezTo>
                      <a:pt x="22" y="153"/>
                      <a:pt x="22" y="153"/>
                      <a:pt x="22" y="153"/>
                    </a:cubicBezTo>
                    <a:cubicBezTo>
                      <a:pt x="6" y="153"/>
                      <a:pt x="6" y="153"/>
                      <a:pt x="6" y="153"/>
                    </a:cubicBezTo>
                    <a:cubicBezTo>
                      <a:pt x="3" y="153"/>
                      <a:pt x="0" y="157"/>
                      <a:pt x="1" y="160"/>
                    </a:cubicBezTo>
                    <a:cubicBezTo>
                      <a:pt x="22" y="216"/>
                      <a:pt x="22" y="216"/>
                      <a:pt x="22" y="216"/>
                    </a:cubicBezTo>
                    <a:cubicBezTo>
                      <a:pt x="22" y="230"/>
                      <a:pt x="22" y="230"/>
                      <a:pt x="22" y="230"/>
                    </a:cubicBezTo>
                    <a:cubicBezTo>
                      <a:pt x="15" y="231"/>
                      <a:pt x="15" y="231"/>
                      <a:pt x="15" y="231"/>
                    </a:cubicBezTo>
                    <a:cubicBezTo>
                      <a:pt x="13" y="232"/>
                      <a:pt x="11" y="234"/>
                      <a:pt x="11" y="236"/>
                    </a:cubicBezTo>
                    <a:cubicBezTo>
                      <a:pt x="11" y="239"/>
                      <a:pt x="13" y="241"/>
                      <a:pt x="15" y="241"/>
                    </a:cubicBezTo>
                    <a:cubicBezTo>
                      <a:pt x="22" y="243"/>
                      <a:pt x="22" y="243"/>
                      <a:pt x="22" y="243"/>
                    </a:cubicBezTo>
                    <a:cubicBezTo>
                      <a:pt x="22" y="256"/>
                      <a:pt x="22" y="256"/>
                      <a:pt x="22" y="256"/>
                    </a:cubicBezTo>
                    <a:cubicBezTo>
                      <a:pt x="1" y="313"/>
                      <a:pt x="1" y="313"/>
                      <a:pt x="1" y="313"/>
                    </a:cubicBezTo>
                    <a:cubicBezTo>
                      <a:pt x="0" y="316"/>
                      <a:pt x="3" y="320"/>
                      <a:pt x="6" y="320"/>
                    </a:cubicBezTo>
                    <a:cubicBezTo>
                      <a:pt x="22" y="320"/>
                      <a:pt x="22" y="320"/>
                      <a:pt x="22" y="320"/>
                    </a:cubicBezTo>
                    <a:cubicBezTo>
                      <a:pt x="22" y="320"/>
                      <a:pt x="22" y="320"/>
                      <a:pt x="22" y="320"/>
                    </a:cubicBezTo>
                    <a:cubicBezTo>
                      <a:pt x="38" y="320"/>
                      <a:pt x="38" y="320"/>
                      <a:pt x="38" y="320"/>
                    </a:cubicBezTo>
                    <a:cubicBezTo>
                      <a:pt x="39" y="320"/>
                      <a:pt x="41" y="319"/>
                      <a:pt x="42" y="317"/>
                    </a:cubicBezTo>
                    <a:cubicBezTo>
                      <a:pt x="79" y="256"/>
                      <a:pt x="79" y="256"/>
                      <a:pt x="79" y="256"/>
                    </a:cubicBezTo>
                    <a:cubicBezTo>
                      <a:pt x="123" y="266"/>
                      <a:pt x="168" y="272"/>
                      <a:pt x="213" y="272"/>
                    </a:cubicBezTo>
                    <a:cubicBezTo>
                      <a:pt x="255" y="272"/>
                      <a:pt x="255" y="272"/>
                      <a:pt x="255" y="272"/>
                    </a:cubicBezTo>
                    <a:cubicBezTo>
                      <a:pt x="203" y="456"/>
                      <a:pt x="203" y="456"/>
                      <a:pt x="203" y="456"/>
                    </a:cubicBezTo>
                    <a:cubicBezTo>
                      <a:pt x="200" y="464"/>
                      <a:pt x="207" y="472"/>
                      <a:pt x="215" y="472"/>
                    </a:cubicBezTo>
                    <a:cubicBezTo>
                      <a:pt x="220" y="472"/>
                      <a:pt x="224" y="470"/>
                      <a:pt x="226" y="466"/>
                    </a:cubicBezTo>
                    <a:cubicBezTo>
                      <a:pt x="268" y="401"/>
                      <a:pt x="268" y="401"/>
                      <a:pt x="268" y="401"/>
                    </a:cubicBezTo>
                    <a:cubicBezTo>
                      <a:pt x="286" y="401"/>
                      <a:pt x="286" y="401"/>
                      <a:pt x="286" y="401"/>
                    </a:cubicBezTo>
                    <a:cubicBezTo>
                      <a:pt x="301" y="401"/>
                      <a:pt x="301" y="401"/>
                      <a:pt x="301" y="401"/>
                    </a:cubicBezTo>
                    <a:cubicBezTo>
                      <a:pt x="309" y="401"/>
                      <a:pt x="315" y="395"/>
                      <a:pt x="315" y="387"/>
                    </a:cubicBezTo>
                    <a:cubicBezTo>
                      <a:pt x="315" y="379"/>
                      <a:pt x="309" y="372"/>
                      <a:pt x="301" y="372"/>
                    </a:cubicBezTo>
                    <a:cubicBezTo>
                      <a:pt x="286" y="372"/>
                      <a:pt x="286" y="372"/>
                      <a:pt x="286" y="372"/>
                    </a:cubicBezTo>
                    <a:cubicBezTo>
                      <a:pt x="304" y="343"/>
                      <a:pt x="304" y="343"/>
                      <a:pt x="304" y="343"/>
                    </a:cubicBezTo>
                    <a:cubicBezTo>
                      <a:pt x="324" y="343"/>
                      <a:pt x="324" y="343"/>
                      <a:pt x="324" y="343"/>
                    </a:cubicBezTo>
                    <a:cubicBezTo>
                      <a:pt x="339" y="343"/>
                      <a:pt x="339" y="343"/>
                      <a:pt x="339" y="343"/>
                    </a:cubicBezTo>
                    <a:cubicBezTo>
                      <a:pt x="347" y="343"/>
                      <a:pt x="353" y="336"/>
                      <a:pt x="353" y="329"/>
                    </a:cubicBezTo>
                    <a:cubicBezTo>
                      <a:pt x="353" y="329"/>
                      <a:pt x="353" y="329"/>
                      <a:pt x="353" y="329"/>
                    </a:cubicBezTo>
                    <a:cubicBezTo>
                      <a:pt x="353" y="321"/>
                      <a:pt x="347" y="314"/>
                      <a:pt x="339" y="314"/>
                    </a:cubicBezTo>
                    <a:cubicBezTo>
                      <a:pt x="324" y="314"/>
                      <a:pt x="324" y="314"/>
                      <a:pt x="324" y="314"/>
                    </a:cubicBezTo>
                    <a:cubicBezTo>
                      <a:pt x="323" y="314"/>
                      <a:pt x="323" y="314"/>
                      <a:pt x="323" y="314"/>
                    </a:cubicBezTo>
                    <a:cubicBezTo>
                      <a:pt x="350" y="272"/>
                      <a:pt x="350" y="272"/>
                      <a:pt x="350" y="272"/>
                    </a:cubicBezTo>
                    <a:cubicBezTo>
                      <a:pt x="439" y="272"/>
                      <a:pt x="439" y="272"/>
                      <a:pt x="439" y="272"/>
                    </a:cubicBezTo>
                    <a:cubicBezTo>
                      <a:pt x="449" y="272"/>
                      <a:pt x="458" y="268"/>
                      <a:pt x="465" y="261"/>
                    </a:cubicBezTo>
                    <a:cubicBezTo>
                      <a:pt x="466" y="260"/>
                      <a:pt x="466" y="260"/>
                      <a:pt x="466" y="259"/>
                    </a:cubicBezTo>
                    <a:cubicBezTo>
                      <a:pt x="486" y="256"/>
                      <a:pt x="486" y="256"/>
                      <a:pt x="486" y="256"/>
                    </a:cubicBezTo>
                    <a:cubicBezTo>
                      <a:pt x="496" y="254"/>
                      <a:pt x="503" y="246"/>
                      <a:pt x="503" y="236"/>
                    </a:cubicBezTo>
                    <a:cubicBezTo>
                      <a:pt x="503" y="227"/>
                      <a:pt x="496" y="219"/>
                      <a:pt x="486" y="217"/>
                    </a:cubicBezTo>
                    <a:close/>
                  </a:path>
                </a:pathLst>
              </a:custGeom>
              <a:solidFill>
                <a:srgbClr val="7CB5E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9" name="Freeform 7"/>
              <p:cNvSpPr/>
              <p:nvPr>
                <p:custDataLst>
                  <p:tags r:id="rId8"/>
                </p:custDataLst>
              </p:nvPr>
            </p:nvSpPr>
            <p:spPr bwMode="auto">
              <a:xfrm>
                <a:off x="1825" y="1842"/>
                <a:ext cx="2829" cy="799"/>
              </a:xfrm>
              <a:custGeom>
                <a:avLst/>
                <a:gdLst>
                  <a:gd name="T0" fmla="*/ 32 w 1679"/>
                  <a:gd name="T1" fmla="*/ 472 h 472"/>
                  <a:gd name="T2" fmla="*/ 1566 w 1679"/>
                  <a:gd name="T3" fmla="*/ 472 h 472"/>
                  <a:gd name="T4" fmla="*/ 1679 w 1679"/>
                  <a:gd name="T5" fmla="*/ 358 h 472"/>
                  <a:gd name="T6" fmla="*/ 1679 w 1679"/>
                  <a:gd name="T7" fmla="*/ 114 h 472"/>
                  <a:gd name="T8" fmla="*/ 1566 w 1679"/>
                  <a:gd name="T9" fmla="*/ 0 h 472"/>
                  <a:gd name="T10" fmla="*/ 32 w 1679"/>
                  <a:gd name="T11" fmla="*/ 0 h 472"/>
                  <a:gd name="T12" fmla="*/ 14 w 1679"/>
                  <a:gd name="T13" fmla="*/ 41 h 472"/>
                  <a:gd name="T14" fmla="*/ 153 w 1679"/>
                  <a:gd name="T15" fmla="*/ 194 h 472"/>
                  <a:gd name="T16" fmla="*/ 153 w 1679"/>
                  <a:gd name="T17" fmla="*/ 278 h 472"/>
                  <a:gd name="T18" fmla="*/ 14 w 1679"/>
                  <a:gd name="T19" fmla="*/ 432 h 472"/>
                  <a:gd name="T20" fmla="*/ 32 w 1679"/>
                  <a:gd name="T21" fmla="*/ 472 h 4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79" h="472">
                    <a:moveTo>
                      <a:pt x="32" y="472"/>
                    </a:moveTo>
                    <a:cubicBezTo>
                      <a:pt x="1566" y="472"/>
                      <a:pt x="1566" y="472"/>
                      <a:pt x="1566" y="472"/>
                    </a:cubicBezTo>
                    <a:cubicBezTo>
                      <a:pt x="1628" y="472"/>
                      <a:pt x="1679" y="421"/>
                      <a:pt x="1679" y="358"/>
                    </a:cubicBezTo>
                    <a:cubicBezTo>
                      <a:pt x="1679" y="114"/>
                      <a:pt x="1679" y="114"/>
                      <a:pt x="1679" y="114"/>
                    </a:cubicBezTo>
                    <a:cubicBezTo>
                      <a:pt x="1679" y="51"/>
                      <a:pt x="1628" y="0"/>
                      <a:pt x="1566" y="0"/>
                    </a:cubicBezTo>
                    <a:cubicBezTo>
                      <a:pt x="32" y="0"/>
                      <a:pt x="32" y="0"/>
                      <a:pt x="32" y="0"/>
                    </a:cubicBezTo>
                    <a:cubicBezTo>
                      <a:pt x="11" y="0"/>
                      <a:pt x="0" y="25"/>
                      <a:pt x="14" y="41"/>
                    </a:cubicBezTo>
                    <a:cubicBezTo>
                      <a:pt x="153" y="194"/>
                      <a:pt x="153" y="194"/>
                      <a:pt x="153" y="194"/>
                    </a:cubicBezTo>
                    <a:cubicBezTo>
                      <a:pt x="174" y="218"/>
                      <a:pt x="174" y="255"/>
                      <a:pt x="153" y="278"/>
                    </a:cubicBezTo>
                    <a:cubicBezTo>
                      <a:pt x="14" y="432"/>
                      <a:pt x="14" y="432"/>
                      <a:pt x="14" y="432"/>
                    </a:cubicBezTo>
                    <a:cubicBezTo>
                      <a:pt x="0" y="447"/>
                      <a:pt x="11" y="472"/>
                      <a:pt x="32" y="472"/>
                    </a:cubicBezTo>
                    <a:close/>
                  </a:path>
                </a:pathLst>
              </a:custGeom>
              <a:solidFill>
                <a:srgbClr val="7CB5E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1735" name="文本框 1734"/>
            <p:cNvSpPr txBox="1"/>
            <p:nvPr>
              <p:custDataLst>
                <p:tags r:id="rId9"/>
              </p:custDataLst>
            </p:nvPr>
          </p:nvSpPr>
          <p:spPr>
            <a:xfrm>
              <a:off x="3235699" y="3050437"/>
              <a:ext cx="3862352" cy="1011255"/>
            </a:xfrm>
            <a:prstGeom prst="rect">
              <a:avLst/>
            </a:prstGeom>
            <a:noFill/>
          </p:spPr>
          <p:txBody>
            <a:bodyPr wrap="square" rtlCol="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800">
                  <a:solidFill>
                    <a:srgbClr val="FFC000"/>
                  </a:solidFill>
                  <a:latin typeface="汉仪黑荔枝体简" panose="00020600040101010101" pitchFamily="18" charset="-122"/>
                  <a:ea typeface="汉仪黑荔枝体简" panose="00020600040101010101" pitchFamily="18" charset="-122"/>
                </a:rPr>
                <a:t>课堂小结</a:t>
              </a:r>
              <a:endParaRPr lang="zh-CN" altLang="en-US" sz="2800">
                <a:solidFill>
                  <a:srgbClr val="FFC000"/>
                </a:solidFill>
                <a:latin typeface="汉仪黑荔枝体简" panose="00020600040101010101" pitchFamily="18" charset="-122"/>
                <a:ea typeface="汉仪黑荔枝体简" panose="00020600040101010101" pitchFamily="18" charset="-122"/>
              </a:endParaRPr>
            </a:p>
          </p:txBody>
        </p:sp>
      </p:grpSp>
      <p:graphicFrame>
        <p:nvGraphicFramePr>
          <p:cNvPr id="9" name="图示 8"/>
          <p:cNvGraphicFramePr/>
          <p:nvPr>
            <p:custDataLst>
              <p:tags r:id="rId10"/>
            </p:custDataLst>
          </p:nvPr>
        </p:nvGraphicFramePr>
        <p:xfrm>
          <a:off x="1035685" y="1535218"/>
          <a:ext cx="7654713" cy="4674447"/>
        </p:xfrm>
        <a:graphic>
          <a:graphicData uri="http://schemas.openxmlformats.org/drawingml/2006/diagram">
            <dgm:relIds xmlns:dgm="http://schemas.openxmlformats.org/drawingml/2006/diagram" xmlns:r="http://schemas.openxmlformats.org/officeDocument/2006/relationships" r:dm="rId11" r:lo="rId12" r:qs="rId13" r:cs="rId14"/>
          </a:graphicData>
        </a:graphic>
      </p:graphicFrame>
      <p:sp>
        <p:nvSpPr>
          <p:cNvPr id="15365" name="Text Box 6"/>
          <p:cNvSpPr/>
          <p:nvPr>
            <p:custDataLst>
              <p:tags r:id="rId16"/>
            </p:custDataLst>
          </p:nvPr>
        </p:nvSpPr>
        <p:spPr>
          <a:xfrm>
            <a:off x="5555531" y="1734997"/>
            <a:ext cx="3025801" cy="378460"/>
          </a:xfrm>
          <a:prstGeom prst="rect">
            <a:avLst/>
          </a:prstGeom>
          <a:gradFill>
            <a:gsLst>
              <a:gs pos="50000">
                <a:srgbClr val="97C8E1"/>
              </a:gs>
              <a:gs pos="0">
                <a:srgbClr val="BADAEB"/>
              </a:gs>
              <a:gs pos="100000">
                <a:srgbClr val="74B5D6"/>
              </a:gs>
            </a:gsLst>
            <a:lin scaled="1"/>
          </a:gradFill>
          <a:ln w="9525">
            <a:noFill/>
          </a:ln>
        </p:spPr>
        <p:txBody>
          <a:bodyPr>
            <a:spAutoFit/>
          </a:bodyPr>
          <a:lstStyle>
            <a:lvl1pPr marL="914400" indent="-914400" algn="l" defTabSz="914400" rtl="0" eaLnBrk="0" fontAlgn="base" hangingPunct="0">
              <a:lnSpc>
                <a:spcPct val="100000"/>
              </a:lnSpc>
              <a:spcBef>
                <a:spcPct val="20000"/>
              </a:spcBef>
              <a:spcAft>
                <a:spcPct val="0"/>
              </a:spcAft>
              <a:buClrTx/>
              <a:buSzTx/>
              <a:buFontTx/>
              <a:buChar char="•"/>
              <a:defRPr kumimoji="0" sz="8500" u="none" baseline="0">
                <a:solidFill>
                  <a:schemeClr val="tx1"/>
                </a:solidFill>
                <a:effectLst/>
                <a:latin typeface="+mn-lt"/>
                <a:ea typeface="+mn-ea"/>
                <a:cs typeface="+mn-cs"/>
              </a:defRPr>
            </a:lvl1pPr>
            <a:lvl2pPr marL="1981200" indent="-762000" algn="l" defTabSz="914400" rtl="0" eaLnBrk="0" fontAlgn="base" hangingPunct="0">
              <a:lnSpc>
                <a:spcPct val="100000"/>
              </a:lnSpc>
              <a:spcBef>
                <a:spcPct val="20000"/>
              </a:spcBef>
              <a:spcAft>
                <a:spcPct val="0"/>
              </a:spcAft>
              <a:buClrTx/>
              <a:buSzTx/>
              <a:buFontTx/>
              <a:buChar char="–"/>
              <a:defRPr kumimoji="0" sz="7500" u="none" baseline="0">
                <a:solidFill>
                  <a:schemeClr val="tx1"/>
                </a:solidFill>
                <a:effectLst/>
                <a:latin typeface="+mn-lt"/>
                <a:ea typeface="+mn-ea"/>
              </a:defRPr>
            </a:lvl2pPr>
            <a:lvl3pPr marL="3048000" indent="-609600" algn="l" defTabSz="914400" rtl="0" eaLnBrk="0" fontAlgn="base" hangingPunct="0">
              <a:lnSpc>
                <a:spcPct val="100000"/>
              </a:lnSpc>
              <a:spcBef>
                <a:spcPct val="20000"/>
              </a:spcBef>
              <a:spcAft>
                <a:spcPct val="0"/>
              </a:spcAft>
              <a:buClrTx/>
              <a:buSzTx/>
              <a:buFontTx/>
              <a:buChar char="•"/>
              <a:defRPr kumimoji="0" sz="6400" u="none" baseline="0">
                <a:solidFill>
                  <a:schemeClr val="tx1"/>
                </a:solidFill>
                <a:effectLst/>
                <a:latin typeface="+mn-lt"/>
                <a:ea typeface="+mn-ea"/>
              </a:defRPr>
            </a:lvl3pPr>
            <a:lvl4pPr marL="4267200" indent="-609600" algn="l" defTabSz="914400" rtl="0" eaLnBrk="0" fontAlgn="base" hangingPunct="0">
              <a:lnSpc>
                <a:spcPct val="100000"/>
              </a:lnSpc>
              <a:spcBef>
                <a:spcPct val="20000"/>
              </a:spcBef>
              <a:spcAft>
                <a:spcPct val="0"/>
              </a:spcAft>
              <a:buClrTx/>
              <a:buSzTx/>
              <a:buFontTx/>
              <a:buChar char="–"/>
              <a:defRPr kumimoji="0" sz="5300" u="none" baseline="0">
                <a:solidFill>
                  <a:schemeClr val="tx1"/>
                </a:solidFill>
                <a:effectLst/>
                <a:latin typeface="+mn-lt"/>
                <a:ea typeface="+mn-ea"/>
              </a:defRPr>
            </a:lvl4pPr>
            <a:lvl5pPr marL="5486400" indent="-609600" algn="l" defTabSz="914400" rtl="0" eaLnBrk="0" fontAlgn="base" hangingPunct="0">
              <a:lnSpc>
                <a:spcPct val="100000"/>
              </a:lnSpc>
              <a:spcBef>
                <a:spcPct val="20000"/>
              </a:spcBef>
              <a:spcAft>
                <a:spcPct val="0"/>
              </a:spcAft>
              <a:buClrTx/>
              <a:buSzTx/>
              <a:buFontTx/>
              <a:buChar char="»"/>
              <a:defRPr kumimoji="0" sz="5300" u="none" baseline="0">
                <a:solidFill>
                  <a:schemeClr val="tx1"/>
                </a:solidFill>
                <a:effectLst/>
                <a:latin typeface="+mn-lt"/>
                <a:ea typeface="+mn-ea"/>
              </a:defRPr>
            </a:lvl5pPr>
          </a:lstStyle>
          <a:p>
            <a:pPr marL="0" lvl="0" indent="0" algn="just" eaLnBrk="1">
              <a:spcBef>
                <a:spcPct val="0"/>
              </a:spcBef>
              <a:buNone/>
            </a:pPr>
            <a:r>
              <a:rPr lang="zh-CN" altLang="en-US" sz="1865" b="1">
                <a:solidFill>
                  <a:schemeClr val="tx1"/>
                </a:solidFill>
                <a:latin typeface="楷体" panose="02010609060101010101" charset="-122"/>
                <a:ea typeface="楷体" panose="02010609060101010101" charset="-122"/>
              </a:rPr>
              <a:t>独立性、等时性、等效性</a:t>
            </a:r>
            <a:endParaRPr lang="zh-CN" altLang="en-US" sz="1865" b="1">
              <a:solidFill>
                <a:schemeClr val="tx1"/>
              </a:solidFill>
              <a:latin typeface="楷体" panose="02010609060101010101" charset="-122"/>
              <a:ea typeface="楷体" panose="02010609060101010101" charset="-122"/>
            </a:endParaRPr>
          </a:p>
        </p:txBody>
      </p:sp>
      <p:grpSp>
        <p:nvGrpSpPr>
          <p:cNvPr id="20229" name="组合 20228"/>
          <p:cNvGrpSpPr/>
          <p:nvPr>
            <p:custDataLst>
              <p:tags r:id="rId17"/>
            </p:custDataLst>
          </p:nvPr>
        </p:nvGrpSpPr>
        <p:grpSpPr>
          <a:xfrm>
            <a:off x="8823960" y="1734820"/>
            <a:ext cx="2562225" cy="4419600"/>
            <a:chOff x="7582" y="1920"/>
            <a:chExt cx="4035" cy="6960"/>
          </a:xfrm>
        </p:grpSpPr>
        <p:pic>
          <p:nvPicPr>
            <p:cNvPr id="20230" name="图形 4"/>
            <p:cNvPicPr>
              <a:picLocks noChangeAspect="1"/>
            </p:cNvPicPr>
            <p:nvPr>
              <p:custDataLst>
                <p:tags r:id="rId18"/>
              </p:custDataLst>
            </p:nvPr>
          </p:nvPicPr>
          <p:blipFill>
            <a:blip r:embed="rId19">
              <a:extLst>
                <a:ext uri="{96DAC541-7B7A-43D3-8B79-37D633B846F1}">
                  <asvg:svgBlip xmlns:asvg="http://schemas.microsoft.com/office/drawing/2016/SVG/main" r:embed="rId20"/>
                </a:ext>
              </a:extLst>
            </a:blip>
            <a:stretch>
              <a:fillRect/>
            </a:stretch>
          </p:blipFill>
          <p:spPr>
            <a:xfrm>
              <a:off x="7582" y="1920"/>
              <a:ext cx="4035" cy="6960"/>
            </a:xfrm>
            <a:prstGeom prst="rect">
              <a:avLst/>
            </a:prstGeom>
          </p:spPr>
        </p:pic>
        <p:sp>
          <p:nvSpPr>
            <p:cNvPr id="20231" name="文本框 20230"/>
            <p:cNvSpPr txBox="1"/>
            <p:nvPr>
              <p:custDataLst>
                <p:tags r:id="rId21"/>
              </p:custDataLst>
            </p:nvPr>
          </p:nvSpPr>
          <p:spPr>
            <a:xfrm>
              <a:off x="8266" y="2839"/>
              <a:ext cx="2709" cy="4610"/>
            </a:xfrm>
            <a:prstGeom prst="rect">
              <a:avLst/>
            </a:prstGeom>
            <a:noFill/>
          </p:spPr>
          <p:txBody>
            <a:bodyPr wrap="square" rtlCol="0">
              <a:noAutofit/>
            </a:bodyPr>
            <a:lstStyle/>
            <a:p>
              <a:pPr algn="l">
                <a:lnSpc>
                  <a:spcPct val="150000"/>
                </a:lnSpc>
                <a:spcBef>
                  <a:spcPct val="0"/>
                </a:spcBef>
                <a:spcAft>
                  <a:spcPct val="0"/>
                </a:spcAft>
              </a:pPr>
              <a:r>
                <a:rPr lang="zh-CN" altLang="en-US" sz="2000" spc="100">
                  <a:solidFill>
                    <a:schemeClr val="tx1"/>
                  </a:solidFill>
                  <a:uFillTx/>
                  <a:latin typeface="汉仪北魏写经W" panose="00020600040101010101" charset="-122"/>
                  <a:ea typeface="汉仪北魏写经W" panose="00020600040101010101" charset="-122"/>
                </a:rPr>
                <a:t> </a:t>
              </a:r>
              <a:r>
                <a:rPr lang="zh-CN" altLang="en-US" sz="2000" b="1">
                  <a:solidFill>
                    <a:schemeClr val="tx1"/>
                  </a:solidFill>
                  <a:latin typeface="微软雅黑" panose="020B0503020204020204" charset="-122"/>
                  <a:ea typeface="微软雅黑" panose="020B0503020204020204" charset="-122"/>
                  <a:sym typeface="+mn-ea"/>
                </a:rPr>
                <a:t>结论：匀速直线运动与匀变速直线运动合成时，合速度是匀变速曲线运动。</a:t>
              </a:r>
              <a:endParaRPr lang="zh-CN" altLang="en-US" sz="2000" b="1" spc="100">
                <a:solidFill>
                  <a:schemeClr val="tx1"/>
                </a:solidFill>
                <a:uFillTx/>
                <a:latin typeface="微软雅黑" panose="020B0503020204020204" charset="-122"/>
                <a:ea typeface="微软雅黑" panose="020B0503020204020204" charset="-122"/>
                <a:sym typeface="+mn-ea"/>
              </a:endParaRPr>
            </a:p>
          </p:txBody>
        </p:sp>
      </p:gr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任意多边形: 形状 30"/>
          <p:cNvSpPr/>
          <p:nvPr>
            <p:custDataLst>
              <p:tags r:id="rId1"/>
            </p:custDataLst>
          </p:nvPr>
        </p:nvSpPr>
        <p:spPr>
          <a:xfrm>
            <a:off x="4972050" y="0"/>
            <a:ext cx="7219951" cy="6858000"/>
          </a:xfrm>
          <a:custGeom>
            <a:avLst/>
            <a:gdLst>
              <a:gd name="connsiteX0" fmla="*/ 6991350 w 9821635"/>
              <a:gd name="connsiteY0" fmla="*/ 0 h 6991350"/>
              <a:gd name="connsiteX1" fmla="*/ 9821635 w 9821635"/>
              <a:gd name="connsiteY1" fmla="*/ 0 h 6991350"/>
              <a:gd name="connsiteX2" fmla="*/ 9821635 w 9821635"/>
              <a:gd name="connsiteY2" fmla="*/ 6991350 h 6991350"/>
              <a:gd name="connsiteX3" fmla="*/ 0 w 9821635"/>
              <a:gd name="connsiteY3" fmla="*/ 6991350 h 6991350"/>
            </a:gdLst>
            <a:ahLst/>
            <a:cxnLst>
              <a:cxn ang="0">
                <a:pos x="connsiteX0" y="connsiteY0"/>
              </a:cxn>
              <a:cxn ang="0">
                <a:pos x="connsiteX1" y="connsiteY1"/>
              </a:cxn>
              <a:cxn ang="0">
                <a:pos x="connsiteX2" y="connsiteY2"/>
              </a:cxn>
              <a:cxn ang="0">
                <a:pos x="connsiteX3" y="connsiteY3"/>
              </a:cxn>
            </a:cxnLst>
            <a:rect l="l" t="t" r="r" b="b"/>
            <a:pathLst>
              <a:path w="9821635" h="6991350">
                <a:moveTo>
                  <a:pt x="6991350" y="0"/>
                </a:moveTo>
                <a:lnTo>
                  <a:pt x="9821635" y="0"/>
                </a:lnTo>
                <a:lnTo>
                  <a:pt x="9821635" y="6991350"/>
                </a:lnTo>
                <a:lnTo>
                  <a:pt x="0" y="6991350"/>
                </a:lnTo>
                <a:close/>
              </a:path>
            </a:pathLst>
          </a:custGeom>
          <a:pattFill prst="ltHorz">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b="1">
              <a:solidFill>
                <a:schemeClr val="bg1"/>
              </a:solidFill>
              <a:latin typeface="+mn-ea"/>
            </a:endParaRPr>
          </a:p>
        </p:txBody>
      </p:sp>
      <p:sp>
        <p:nvSpPr>
          <p:cNvPr id="25" name="矩形 24"/>
          <p:cNvSpPr/>
          <p:nvPr>
            <p:custDataLst>
              <p:tags r:id="rId2"/>
            </p:custDataLst>
          </p:nvPr>
        </p:nvSpPr>
        <p:spPr>
          <a:xfrm>
            <a:off x="765436" y="1661248"/>
            <a:ext cx="10940527" cy="4181468"/>
          </a:xfrm>
          <a:prstGeom prst="rect">
            <a:avLst/>
          </a:prstGeom>
          <a:no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b="1">
              <a:solidFill>
                <a:schemeClr val="bg1"/>
              </a:solidFill>
              <a:latin typeface="+mn-ea"/>
            </a:endParaRPr>
          </a:p>
        </p:txBody>
      </p:sp>
      <p:sp>
        <p:nvSpPr>
          <p:cNvPr id="26" name="矩形 25"/>
          <p:cNvSpPr/>
          <p:nvPr>
            <p:custDataLst>
              <p:tags r:id="rId3"/>
            </p:custDataLst>
          </p:nvPr>
        </p:nvSpPr>
        <p:spPr>
          <a:xfrm>
            <a:off x="7485268" y="1340128"/>
            <a:ext cx="3938293" cy="6422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b="1">
              <a:solidFill>
                <a:schemeClr val="bg1"/>
              </a:solidFill>
              <a:latin typeface="+mn-ea"/>
            </a:endParaRPr>
          </a:p>
        </p:txBody>
      </p:sp>
      <p:sp>
        <p:nvSpPr>
          <p:cNvPr id="3" name="文本框 2"/>
          <p:cNvSpPr txBox="1"/>
          <p:nvPr>
            <p:custDataLst>
              <p:tags r:id="rId4"/>
            </p:custDataLst>
          </p:nvPr>
        </p:nvSpPr>
        <p:spPr>
          <a:xfrm>
            <a:off x="6163310" y="3148965"/>
            <a:ext cx="5610860" cy="1205230"/>
          </a:xfrm>
          <a:prstGeom prst="rect">
            <a:avLst/>
          </a:prstGeom>
          <a:noFill/>
        </p:spPr>
        <p:txBody>
          <a:bodyPr wrap="square" lIns="91440" tIns="45720" rIns="91440" bIns="45720" rtlCol="0"/>
          <a:lstStyle>
            <a:defPPr>
              <a:defRPr lang="zh-CN"/>
            </a:defPPr>
            <a:lvl1pPr fontAlgn="auto">
              <a:lnSpc>
                <a:spcPct val="130000"/>
              </a:lnSpc>
              <a:spcAft>
                <a:spcPts val="1000"/>
              </a:spcAft>
              <a:defRPr sz="1600" spc="150"/>
            </a:lvl1pPr>
          </a:lstStyle>
          <a:p>
            <a:pPr marL="0" lvl="0" indent="-285750" algn="ctr" fontAlgn="ctr">
              <a:lnSpc>
                <a:spcPct val="100000"/>
              </a:lnSpc>
              <a:spcBef>
                <a:spcPct val="0"/>
              </a:spcBef>
              <a:spcAft>
                <a:spcPts val="800"/>
              </a:spcAft>
              <a:buSzTx/>
              <a:buFont typeface="Wingdings" panose="05000000000000000000" charset="0"/>
              <a:buNone/>
            </a:pPr>
            <a:r>
              <a:rPr lang="zh-CN" altLang="en-US" sz="6600" b="1" spc="280">
                <a:solidFill>
                  <a:schemeClr val="tx1">
                    <a:lumMod val="85000"/>
                    <a:lumOff val="15000"/>
                  </a:schemeClr>
                </a:solidFill>
                <a:latin typeface="Arial" panose="020B0604020202020204" pitchFamily="34" charset="0"/>
                <a:ea typeface="微软雅黑" panose="020B0503020204020204" charset="-122"/>
              </a:rPr>
              <a:t>学以致用</a:t>
            </a:r>
            <a:endParaRPr lang="zh-CN" altLang="en-US" sz="6600" b="1" spc="280">
              <a:solidFill>
                <a:schemeClr val="tx1">
                  <a:lumMod val="85000"/>
                  <a:lumOff val="15000"/>
                </a:schemeClr>
              </a:solidFill>
              <a:latin typeface="Arial" panose="020B0604020202020204" pitchFamily="34" charset="0"/>
              <a:ea typeface="微软雅黑" panose="020B0503020204020204" charset="-122"/>
            </a:endParaRPr>
          </a:p>
        </p:txBody>
      </p:sp>
      <p:sp>
        <p:nvSpPr>
          <p:cNvPr id="2" name="文本框 1"/>
          <p:cNvSpPr txBox="1"/>
          <p:nvPr>
            <p:custDataLst>
              <p:tags r:id="rId5"/>
            </p:custDataLst>
          </p:nvPr>
        </p:nvSpPr>
        <p:spPr>
          <a:xfrm>
            <a:off x="7638415" y="1232535"/>
            <a:ext cx="3632200" cy="750570"/>
          </a:xfrm>
          <a:prstGeom prst="rect">
            <a:avLst/>
          </a:prstGeom>
          <a:noFill/>
        </p:spPr>
        <p:txBody>
          <a:bodyPr wrap="square" lIns="91440" tIns="45720" rIns="91440" bIns="45720" rtlCol="0"/>
          <a:lstStyle/>
          <a:p>
            <a:pPr algn="ctr">
              <a:lnSpc>
                <a:spcPct val="120000"/>
              </a:lnSpc>
            </a:pPr>
            <a:r>
              <a:rPr lang="zh-CN" altLang="en-US" sz="4000" spc="300">
                <a:solidFill>
                  <a:schemeClr val="accent1"/>
                </a:solidFill>
                <a:uFillTx/>
                <a:latin typeface="Arial" panose="020B0604020202020204" pitchFamily="34" charset="0"/>
                <a:ea typeface="微软雅黑" panose="020B0503020204020204" charset="-122"/>
              </a:rPr>
              <a:t>第四部分</a:t>
            </a:r>
            <a:endParaRPr lang="zh-CN" altLang="en-US" sz="4000" spc="300">
              <a:solidFill>
                <a:schemeClr val="accent1"/>
              </a:solidFill>
              <a:uFillTx/>
              <a:latin typeface="Arial" panose="020B0604020202020204" pitchFamily="34" charset="0"/>
              <a:ea typeface="微软雅黑" panose="020B0503020204020204" charset="-122"/>
            </a:endParaRPr>
          </a:p>
        </p:txBody>
      </p:sp>
      <p:pic>
        <p:nvPicPr>
          <p:cNvPr id="4" name="图片 3"/>
          <p:cNvPicPr>
            <a:picLocks noChangeAspect="1"/>
          </p:cNvPicPr>
          <p:nvPr>
            <p:custDataLst>
              <p:tags r:id="rId6"/>
            </p:custDataLst>
          </p:nvPr>
        </p:nvPicPr>
        <p:blipFill>
          <a:blip r:embed="rId7"/>
          <a:stretch>
            <a:fillRect/>
          </a:stretch>
        </p:blipFill>
        <p:spPr>
          <a:xfrm>
            <a:off x="568960" y="1339850"/>
            <a:ext cx="6292850" cy="3674110"/>
          </a:xfrm>
          <a:prstGeom prst="rect">
            <a:avLst/>
          </a:prstGeom>
        </p:spPr>
      </p:pic>
      <p:pic>
        <p:nvPicPr>
          <p:cNvPr id="5" name="Picture 5"/>
          <p:cNvPicPr>
            <a:picLocks noChangeAspect="1"/>
          </p:cNvPicPr>
          <p:nvPr>
            <p:custDataLst>
              <p:tags r:id="rId8"/>
            </p:custDataLst>
          </p:nvPr>
        </p:nvPicPr>
        <p:blipFill>
          <a:blip r:embed="rId9"/>
          <a:stretch>
            <a:fillRect/>
          </a:stretch>
        </p:blipFill>
        <p:spPr>
          <a:xfrm flipH="1">
            <a:off x="10858500" y="11163300"/>
            <a:ext cx="0" cy="0"/>
          </a:xfrm>
          <a:prstGeom prst="rect">
            <a:avLst/>
          </a:prstGeom>
          <a:ln>
            <a:noFill/>
          </a:ln>
        </p:spPr>
      </p:pic>
    </p:spTree>
    <p:custDataLst>
      <p:tags r:id="rId10"/>
    </p:custData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custDataLst>
              <p:tags r:id="rId1"/>
            </p:custDataLst>
          </p:nvPr>
        </p:nvSpPr>
        <p:spPr>
          <a:xfrm>
            <a:off x="7726045" y="985520"/>
            <a:ext cx="3049270" cy="76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a:p>
        </p:txBody>
      </p:sp>
      <p:sp>
        <p:nvSpPr>
          <p:cNvPr id="19" name="文本框 18"/>
          <p:cNvSpPr txBox="1"/>
          <p:nvPr>
            <p:custDataLst>
              <p:tags r:id="rId2"/>
            </p:custDataLst>
          </p:nvPr>
        </p:nvSpPr>
        <p:spPr>
          <a:xfrm>
            <a:off x="7708265" y="521335"/>
            <a:ext cx="2976880" cy="398780"/>
          </a:xfrm>
          <a:prstGeom prst="rect">
            <a:avLst/>
          </a:prstGeom>
          <a:noFill/>
        </p:spPr>
        <p:txBody>
          <a:bodyPr wrap="none" rtlCol="0">
            <a:spAutoFit/>
          </a:bodyPr>
          <a:lstStyle/>
          <a:p>
            <a:pPr algn="l"/>
            <a:r>
              <a:rPr lang="zh-CN" altLang="en-US" sz="2000"/>
              <a:t>高中物理必修第</a:t>
            </a:r>
            <a:r>
              <a:rPr lang="zh-CN" altLang="en-US" sz="2000">
                <a:sym typeface="+mn-ea"/>
              </a:rPr>
              <a:t>二</a:t>
            </a:r>
            <a:r>
              <a:rPr lang="zh-CN" altLang="en-US" sz="2000"/>
              <a:t>册课件</a:t>
            </a:r>
            <a:endParaRPr lang="zh-CN" altLang="en-US" sz="2000"/>
          </a:p>
        </p:txBody>
      </p:sp>
      <p:sp>
        <p:nvSpPr>
          <p:cNvPr id="31" name="矩形: 圆角 642"/>
          <p:cNvSpPr/>
          <p:nvPr>
            <p:custDataLst>
              <p:tags r:id="rId3"/>
            </p:custDataLst>
          </p:nvPr>
        </p:nvSpPr>
        <p:spPr>
          <a:xfrm>
            <a:off x="595630" y="1390015"/>
            <a:ext cx="10915015" cy="4642799"/>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endParaRPr lang="zh-CN" altLang="en-US"/>
          </a:p>
        </p:txBody>
      </p:sp>
      <p:sp>
        <p:nvSpPr>
          <p:cNvPr id="6" name="流程图: 多文档 5"/>
          <p:cNvSpPr/>
          <p:nvPr>
            <p:custDataLst>
              <p:tags r:id="rId4"/>
            </p:custDataLst>
          </p:nvPr>
        </p:nvSpPr>
        <p:spPr>
          <a:xfrm>
            <a:off x="475615" y="1261745"/>
            <a:ext cx="965835" cy="521970"/>
          </a:xfrm>
          <a:prstGeom prst="flowChartMultidocument">
            <a:avLst/>
          </a:prstGeom>
          <a:solidFill>
            <a:srgbClr val="B2DAF8"/>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 name="文本框 7"/>
          <p:cNvSpPr txBox="1"/>
          <p:nvPr>
            <p:custDataLst>
              <p:tags r:id="rId5"/>
            </p:custDataLst>
          </p:nvPr>
        </p:nvSpPr>
        <p:spPr>
          <a:xfrm>
            <a:off x="398145" y="1323340"/>
            <a:ext cx="966470" cy="398780"/>
          </a:xfrm>
          <a:prstGeom prst="rect">
            <a:avLst/>
          </a:prstGeom>
          <a:noFill/>
        </p:spPr>
        <p:txBody>
          <a:bodyPr wrap="square" rtlCol="0">
            <a:spAutoFit/>
          </a:bodyPr>
          <a:lstStyle/>
          <a:p>
            <a:pPr marR="0" indent="0" algn="ctr" defTabSz="914400" fontAlgn="auto">
              <a:lnSpc>
                <a:spcPct val="100000"/>
              </a:lnSpc>
              <a:spcBef>
                <a:spcPct val="0"/>
              </a:spcBef>
              <a:spcAft>
                <a:spcPct val="0"/>
              </a:spcAft>
              <a:buClrTx/>
              <a:buSzTx/>
              <a:buFontTx/>
              <a:buNone/>
              <a:defRPr/>
            </a:pPr>
            <a:r>
              <a:rPr lang="zh-CN" altLang="en-US" sz="2000" spc="140" err="1">
                <a:solidFill>
                  <a:schemeClr val="tx1">
                    <a:lumMod val="85000"/>
                    <a:lumOff val="15000"/>
                  </a:schemeClr>
                </a:solidFill>
                <a:latin typeface="Times New Roman Bold" panose="02020603050405020304" charset="0"/>
                <a:ea typeface="微软雅黑" panose="020B0503020204020204" charset="-122"/>
                <a:cs typeface="Times New Roman Bold" panose="02020603050405020304" charset="0"/>
                <a:sym typeface="+mn-ea"/>
              </a:rPr>
              <a:t>例题</a:t>
            </a:r>
            <a:r>
              <a:rPr lang="en-US" altLang="zh-CN" sz="2000" spc="140" err="1">
                <a:solidFill>
                  <a:schemeClr val="tx1">
                    <a:lumMod val="85000"/>
                    <a:lumOff val="15000"/>
                  </a:schemeClr>
                </a:solidFill>
                <a:latin typeface="Times New Roman Bold" panose="02020603050405020304" charset="0"/>
                <a:ea typeface="微软雅黑" panose="020B0503020204020204" charset="-122"/>
                <a:cs typeface="Times New Roman Bold" panose="02020603050405020304" charset="0"/>
              </a:rPr>
              <a:t>1</a:t>
            </a:r>
            <a:endParaRPr lang="en-US" altLang="zh-CN" sz="2000" spc="140" err="1">
              <a:solidFill>
                <a:schemeClr val="tx1">
                  <a:lumMod val="85000"/>
                  <a:lumOff val="15000"/>
                </a:schemeClr>
              </a:solidFill>
              <a:latin typeface="Times New Roman Bold" panose="02020603050405020304" charset="0"/>
              <a:ea typeface="微软雅黑" panose="020B0503020204020204" charset="-122"/>
              <a:cs typeface="Times New Roman Bold" panose="02020603050405020304" charset="0"/>
            </a:endParaRPr>
          </a:p>
        </p:txBody>
      </p:sp>
      <p:sp>
        <p:nvSpPr>
          <p:cNvPr id="11" name="任意多边形: 形状 2"/>
          <p:cNvSpPr/>
          <p:nvPr>
            <p:custDataLst>
              <p:tags r:id="rId6"/>
            </p:custDataLst>
          </p:nvPr>
        </p:nvSpPr>
        <p:spPr>
          <a:xfrm>
            <a:off x="695325" y="554530"/>
            <a:ext cx="757760" cy="554922"/>
          </a:xfrm>
          <a:custGeom>
            <a:avLst/>
            <a:gdLst>
              <a:gd name="connsiteX0" fmla="*/ 277461 w 757760"/>
              <a:gd name="connsiteY0" fmla="*/ 0 h 554922"/>
              <a:gd name="connsiteX1" fmla="*/ 757760 w 757760"/>
              <a:gd name="connsiteY1" fmla="*/ 0 h 554922"/>
              <a:gd name="connsiteX2" fmla="*/ 757760 w 757760"/>
              <a:gd name="connsiteY2" fmla="*/ 554922 h 554922"/>
              <a:gd name="connsiteX3" fmla="*/ 277461 w 757760"/>
              <a:gd name="connsiteY3" fmla="*/ 554922 h 554922"/>
              <a:gd name="connsiteX4" fmla="*/ 0 w 757760"/>
              <a:gd name="connsiteY4" fmla="*/ 277461 h 554922"/>
              <a:gd name="connsiteX5" fmla="*/ 277461 w 757760"/>
              <a:gd name="connsiteY5" fmla="*/ 0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7760" h="554922">
                <a:moveTo>
                  <a:pt x="277461" y="0"/>
                </a:moveTo>
                <a:lnTo>
                  <a:pt x="757760" y="0"/>
                </a:lnTo>
                <a:lnTo>
                  <a:pt x="757760" y="554922"/>
                </a:lnTo>
                <a:lnTo>
                  <a:pt x="277461" y="554922"/>
                </a:lnTo>
                <a:cubicBezTo>
                  <a:pt x="124224" y="554922"/>
                  <a:pt x="0" y="430698"/>
                  <a:pt x="0" y="277461"/>
                </a:cubicBezTo>
                <a:cubicBezTo>
                  <a:pt x="0" y="124224"/>
                  <a:pt x="124224" y="0"/>
                  <a:pt x="277461" y="0"/>
                </a:cubicBezTo>
                <a:close/>
              </a:path>
            </a:pathLst>
          </a:custGeom>
          <a:solidFill>
            <a:srgbClr val="127AC8"/>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12" name="任意多边形: 形状 3"/>
          <p:cNvSpPr/>
          <p:nvPr>
            <p:custDataLst>
              <p:tags r:id="rId7"/>
            </p:custDataLst>
          </p:nvPr>
        </p:nvSpPr>
        <p:spPr>
          <a:xfrm>
            <a:off x="1584960" y="551815"/>
            <a:ext cx="1734820"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13" name="文本框 12"/>
          <p:cNvSpPr txBox="1"/>
          <p:nvPr>
            <p:custDataLst>
              <p:tags r:id="rId8"/>
            </p:custDataLst>
          </p:nvPr>
        </p:nvSpPr>
        <p:spPr>
          <a:xfrm>
            <a:off x="1595755" y="561975"/>
            <a:ext cx="1724025"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例题精选</a:t>
            </a:r>
            <a:endPar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endParaRPr>
          </a:p>
        </p:txBody>
      </p:sp>
      <p:sp>
        <p:nvSpPr>
          <p:cNvPr id="14" name="文本框 13"/>
          <p:cNvSpPr txBox="1"/>
          <p:nvPr>
            <p:custDataLst>
              <p:tags r:id="rId9"/>
            </p:custDataLst>
          </p:nvPr>
        </p:nvSpPr>
        <p:spPr>
          <a:xfrm>
            <a:off x="809623" y="596573"/>
            <a:ext cx="775542" cy="460375"/>
          </a:xfrm>
          <a:prstGeom prst="rect">
            <a:avLst/>
          </a:prstGeom>
          <a:noFill/>
        </p:spPr>
        <p:txBody>
          <a:bodyPr wrap="square">
            <a:spAutoFit/>
          </a:bodyPr>
          <a:lstStyle/>
          <a:p>
            <a:pPr marR="0" indent="0" defTabSz="914400" fontAlgn="auto">
              <a:lnSpc>
                <a:spcPct val="100000"/>
              </a:lnSpc>
              <a:spcBef>
                <a:spcPct val="0"/>
              </a:spcBef>
              <a:spcAft>
                <a:spcPct val="0"/>
              </a:spcAft>
              <a:buClrTx/>
              <a:buSzTx/>
              <a:buFontTx/>
              <a:buNone/>
              <a:defRPr/>
            </a:pPr>
            <a:r>
              <a:rPr kumimoji="0" lang="en-US" altLang="zh-CN" sz="2400" b="1" i="0" kern="1200" cap="none" spc="0" normalizeH="0" baseline="0" noProof="0">
                <a:solidFill>
                  <a:prstClr val="white"/>
                </a:solidFill>
                <a:latin typeface="微软雅黑" panose="020B0503020204020204" charset="-122"/>
                <a:ea typeface="微软雅黑" panose="020B0503020204020204" charset="-122"/>
              </a:rPr>
              <a:t>01.</a:t>
            </a:r>
            <a:endParaRPr kumimoji="0" lang="zh-CN" altLang="en-US" sz="2400" b="1" i="0" kern="1200" cap="none" spc="0" normalizeH="0" baseline="0" noProof="0">
              <a:solidFill>
                <a:prstClr val="white"/>
              </a:solidFill>
              <a:latin typeface="微软雅黑" panose="020B0503020204020204" charset="-122"/>
              <a:ea typeface="微软雅黑" panose="020B0503020204020204" charset="-122"/>
            </a:endParaRPr>
          </a:p>
        </p:txBody>
      </p:sp>
      <p:sp>
        <p:nvSpPr>
          <p:cNvPr id="3" name="文本框 2"/>
          <p:cNvSpPr txBox="1"/>
          <p:nvPr>
            <p:custDataLst>
              <p:tags r:id="rId10"/>
            </p:custDataLst>
          </p:nvPr>
        </p:nvSpPr>
        <p:spPr>
          <a:xfrm>
            <a:off x="1124308" y="1722120"/>
            <a:ext cx="9848491" cy="3900235"/>
          </a:xfrm>
          <a:prstGeom prst="rect">
            <a:avLst/>
          </a:prstGeom>
          <a:noFill/>
        </p:spPr>
        <p:txBody>
          <a:bodyPr wrap="square">
            <a:spAutoFit/>
          </a:bodyPr>
          <a:lstStyle/>
          <a:p>
            <a:pPr>
              <a:lnSpc>
                <a:spcPct val="150000"/>
              </a:lnSpc>
            </a:pPr>
            <a:r>
              <a:rPr lang="zh-CN" altLang="zh-CN" sz="2400">
                <a:effectLst/>
                <a:latin typeface="Times New Roman" panose="02020603050405020304" pitchFamily="18" charset="0"/>
                <a:ea typeface="宋体" panose="02010600030101010101" pitchFamily="2" charset="-122"/>
                <a:cs typeface="Times New Roman" panose="02020603050405020304" pitchFamily="18" charset="0"/>
              </a:rPr>
              <a:t>在蜡块的运动实验中，若蜡块从</a:t>
            </a:r>
            <a:r>
              <a:rPr lang="en-US" altLang="zh-CN" sz="2400" i="1">
                <a:effectLst/>
                <a:latin typeface="Times New Roman" panose="02020603050405020304" pitchFamily="18" charset="0"/>
                <a:ea typeface="Times New Roman" panose="02020603050405020304" pitchFamily="18" charset="0"/>
              </a:rPr>
              <a:t>A</a:t>
            </a:r>
            <a:r>
              <a:rPr lang="zh-CN" altLang="zh-CN" sz="2400">
                <a:effectLst/>
                <a:latin typeface="Times New Roman" panose="02020603050405020304" pitchFamily="18" charset="0"/>
                <a:ea typeface="宋体" panose="02010600030101010101" pitchFamily="2" charset="-122"/>
                <a:cs typeface="Times New Roman" panose="02020603050405020304" pitchFamily="18" charset="0"/>
              </a:rPr>
              <a:t>点匀速上升，同时玻璃管水平向右做直线运动，蜡块最终到达</a:t>
            </a:r>
            <a:r>
              <a:rPr lang="en-US" altLang="zh-CN" sz="2400" i="1">
                <a:effectLst/>
                <a:latin typeface="Times New Roman" panose="02020603050405020304" pitchFamily="18" charset="0"/>
                <a:ea typeface="Times New Roman" panose="02020603050405020304" pitchFamily="18" charset="0"/>
              </a:rPr>
              <a:t>C</a:t>
            </a:r>
            <a:r>
              <a:rPr lang="zh-CN" altLang="zh-CN" sz="2400">
                <a:effectLst/>
                <a:latin typeface="Times New Roman" panose="02020603050405020304" pitchFamily="18" charset="0"/>
                <a:ea typeface="宋体" panose="02010600030101010101" pitchFamily="2" charset="-122"/>
                <a:cs typeface="Times New Roman" panose="02020603050405020304" pitchFamily="18" charset="0"/>
              </a:rPr>
              <a:t>点。蜡块从</a:t>
            </a:r>
            <a:r>
              <a:rPr lang="en-US" altLang="zh-CN" sz="2400" i="1">
                <a:effectLst/>
                <a:latin typeface="Times New Roman" panose="02020603050405020304" pitchFamily="18" charset="0"/>
                <a:ea typeface="Times New Roman" panose="02020603050405020304" pitchFamily="18" charset="0"/>
              </a:rPr>
              <a:t>A</a:t>
            </a:r>
            <a:r>
              <a:rPr lang="zh-CN" altLang="zh-CN" sz="2400">
                <a:effectLst/>
                <a:latin typeface="Times New Roman" panose="02020603050405020304" pitchFamily="18" charset="0"/>
                <a:ea typeface="宋体" panose="02010600030101010101" pitchFamily="2" charset="-122"/>
                <a:cs typeface="Times New Roman" panose="02020603050405020304" pitchFamily="18" charset="0"/>
              </a:rPr>
              <a:t>点到</a:t>
            </a:r>
            <a:r>
              <a:rPr lang="en-US" altLang="zh-CN" sz="2400" i="1">
                <a:effectLst/>
                <a:latin typeface="Times New Roman" panose="02020603050405020304" pitchFamily="18" charset="0"/>
                <a:ea typeface="Times New Roman" panose="02020603050405020304" pitchFamily="18" charset="0"/>
              </a:rPr>
              <a:t>C</a:t>
            </a:r>
            <a:r>
              <a:rPr lang="zh-CN" altLang="zh-CN" sz="2400">
                <a:effectLst/>
                <a:latin typeface="Times New Roman" panose="02020603050405020304" pitchFamily="18" charset="0"/>
                <a:ea typeface="宋体" panose="02010600030101010101" pitchFamily="2" charset="-122"/>
                <a:cs typeface="Times New Roman" panose="02020603050405020304" pitchFamily="18" charset="0"/>
              </a:rPr>
              <a:t>点可能的</a:t>
            </a:r>
            <a:r>
              <a:rPr lang="en-US" altLang="zh-CN" sz="2400">
                <a:effectLst/>
                <a:latin typeface="Times New Roman" panose="02020603050405020304" pitchFamily="18" charset="0"/>
                <a:ea typeface="宋体" panose="02010600030101010101" pitchFamily="2" charset="-122"/>
              </a:rPr>
              <a:t>4</a:t>
            </a:r>
            <a:r>
              <a:rPr lang="zh-CN" altLang="zh-CN" sz="2400">
                <a:effectLst/>
                <a:latin typeface="Times New Roman" panose="02020603050405020304" pitchFamily="18" charset="0"/>
                <a:ea typeface="宋体" panose="02010600030101010101" pitchFamily="2" charset="-122"/>
                <a:cs typeface="Times New Roman" panose="02020603050405020304" pitchFamily="18" charset="0"/>
              </a:rPr>
              <a:t>种运动轨迹如图所示，下列说法正确的</a:t>
            </a:r>
            <a:endParaRPr lang="en-US" altLang="zh-CN" sz="2400">
              <a:effectLst/>
              <a:latin typeface="Times New Roman" panose="02020603050405020304" pitchFamily="18" charset="0"/>
              <a:ea typeface="宋体" panose="02010600030101010101" pitchFamily="2" charset="-122"/>
              <a:cs typeface="Times New Roman" panose="02020603050405020304" pitchFamily="18" charset="0"/>
            </a:endParaRPr>
          </a:p>
          <a:p>
            <a:pPr marL="190500" algn="l">
              <a:lnSpc>
                <a:spcPct val="150000"/>
              </a:lnSpc>
            </a:pPr>
            <a:r>
              <a:rPr lang="en-US" altLang="zh-CN" sz="2400" kern="100">
                <a:solidFill>
                  <a:srgbClr val="000000"/>
                </a:solidFill>
                <a:effectLst/>
                <a:latin typeface="Times New Roman" panose="02020603050405020304" pitchFamily="18" charset="0"/>
                <a:ea typeface="宋体" panose="02010600030101010101" pitchFamily="2" charset="-122"/>
              </a:rPr>
              <a:t>A</a:t>
            </a:r>
            <a:r>
              <a:rPr lang="zh-CN" altLang="zh-CN" sz="2400" kern="100">
                <a:solidFill>
                  <a:srgbClr val="000000"/>
                </a:solidFill>
                <a:effectLst/>
                <a:latin typeface="Times New Roman" panose="02020603050405020304" pitchFamily="18" charset="0"/>
                <a:ea typeface="宋体" panose="02010600030101010101" pitchFamily="2" charset="-122"/>
              </a:rPr>
              <a:t>．轨迹</a:t>
            </a:r>
            <a:r>
              <a:rPr lang="en-US" altLang="zh-CN" sz="2400" kern="100">
                <a:solidFill>
                  <a:srgbClr val="000000"/>
                </a:solidFill>
                <a:effectLst/>
                <a:latin typeface="Times New Roman" panose="02020603050405020304" pitchFamily="18" charset="0"/>
                <a:ea typeface="宋体" panose="02010600030101010101" pitchFamily="2" charset="-122"/>
              </a:rPr>
              <a:t>1</a:t>
            </a:r>
            <a:r>
              <a:rPr lang="zh-CN" altLang="zh-CN" sz="2400" kern="100">
                <a:solidFill>
                  <a:srgbClr val="000000"/>
                </a:solidFill>
                <a:effectLst/>
                <a:latin typeface="Times New Roman" panose="02020603050405020304" pitchFamily="18" charset="0"/>
                <a:ea typeface="宋体" panose="02010600030101010101" pitchFamily="2" charset="-122"/>
              </a:rPr>
              <a:t>一定是玻璃管向右做匀加速直线运动形成的</a:t>
            </a:r>
            <a:endParaRPr lang="zh-CN" altLang="zh-CN" sz="2400" kern="100">
              <a:effectLst/>
              <a:latin typeface="Times New Roman" panose="02020603050405020304" pitchFamily="18" charset="0"/>
              <a:ea typeface="宋体" panose="02010600030101010101" pitchFamily="2" charset="-122"/>
            </a:endParaRPr>
          </a:p>
          <a:p>
            <a:pPr marL="190500" algn="l">
              <a:lnSpc>
                <a:spcPct val="150000"/>
              </a:lnSpc>
            </a:pPr>
            <a:r>
              <a:rPr lang="en-US" altLang="zh-CN" sz="2400" kern="100">
                <a:solidFill>
                  <a:srgbClr val="000000"/>
                </a:solidFill>
                <a:effectLst/>
                <a:latin typeface="Times New Roman" panose="02020603050405020304" pitchFamily="18" charset="0"/>
                <a:ea typeface="宋体" panose="02010600030101010101" pitchFamily="2" charset="-122"/>
              </a:rPr>
              <a:t>B</a:t>
            </a:r>
            <a:r>
              <a:rPr lang="zh-CN" altLang="zh-CN" sz="2400" kern="100">
                <a:solidFill>
                  <a:srgbClr val="000000"/>
                </a:solidFill>
                <a:effectLst/>
                <a:latin typeface="Times New Roman" panose="02020603050405020304" pitchFamily="18" charset="0"/>
                <a:ea typeface="宋体" panose="02010600030101010101" pitchFamily="2" charset="-122"/>
              </a:rPr>
              <a:t>．轨迹</a:t>
            </a:r>
            <a:r>
              <a:rPr lang="en-US" altLang="zh-CN" sz="2400" kern="100">
                <a:solidFill>
                  <a:srgbClr val="000000"/>
                </a:solidFill>
                <a:effectLst/>
                <a:latin typeface="Times New Roman" panose="02020603050405020304" pitchFamily="18" charset="0"/>
                <a:ea typeface="宋体" panose="02010600030101010101" pitchFamily="2" charset="-122"/>
              </a:rPr>
              <a:t>2</a:t>
            </a:r>
            <a:r>
              <a:rPr lang="zh-CN" altLang="zh-CN" sz="2400" kern="100">
                <a:solidFill>
                  <a:srgbClr val="000000"/>
                </a:solidFill>
                <a:effectLst/>
                <a:latin typeface="Times New Roman" panose="02020603050405020304" pitchFamily="18" charset="0"/>
                <a:ea typeface="宋体" panose="02010600030101010101" pitchFamily="2" charset="-122"/>
              </a:rPr>
              <a:t>中的蜡块运动时间最长</a:t>
            </a:r>
            <a:endParaRPr lang="zh-CN" altLang="zh-CN" sz="2400" kern="100">
              <a:effectLst/>
              <a:latin typeface="Times New Roman" panose="02020603050405020304" pitchFamily="18" charset="0"/>
              <a:ea typeface="宋体" panose="02010600030101010101" pitchFamily="2" charset="-122"/>
            </a:endParaRPr>
          </a:p>
          <a:p>
            <a:pPr marL="190500" algn="l">
              <a:lnSpc>
                <a:spcPct val="150000"/>
              </a:lnSpc>
            </a:pPr>
            <a:r>
              <a:rPr lang="en-US" altLang="zh-CN" sz="2400" kern="100">
                <a:solidFill>
                  <a:srgbClr val="000000"/>
                </a:solidFill>
                <a:effectLst/>
                <a:latin typeface="Times New Roman" panose="02020603050405020304" pitchFamily="18" charset="0"/>
                <a:ea typeface="宋体" panose="02010600030101010101" pitchFamily="2" charset="-122"/>
              </a:rPr>
              <a:t>C</a:t>
            </a:r>
            <a:r>
              <a:rPr lang="zh-CN" altLang="zh-CN" sz="2400" kern="100">
                <a:solidFill>
                  <a:srgbClr val="000000"/>
                </a:solidFill>
                <a:effectLst/>
                <a:latin typeface="Times New Roman" panose="02020603050405020304" pitchFamily="18" charset="0"/>
                <a:ea typeface="宋体" panose="02010600030101010101" pitchFamily="2" charset="-122"/>
              </a:rPr>
              <a:t>．轨迹</a:t>
            </a:r>
            <a:r>
              <a:rPr lang="en-US" altLang="zh-CN" sz="2400" kern="100">
                <a:solidFill>
                  <a:srgbClr val="000000"/>
                </a:solidFill>
                <a:effectLst/>
                <a:latin typeface="Times New Roman" panose="02020603050405020304" pitchFamily="18" charset="0"/>
                <a:ea typeface="宋体" panose="02010600030101010101" pitchFamily="2" charset="-122"/>
              </a:rPr>
              <a:t>3</a:t>
            </a:r>
            <a:r>
              <a:rPr lang="zh-CN" altLang="zh-CN" sz="2400" kern="100">
                <a:solidFill>
                  <a:srgbClr val="000000"/>
                </a:solidFill>
                <a:effectLst/>
                <a:latin typeface="Times New Roman" panose="02020603050405020304" pitchFamily="18" charset="0"/>
                <a:ea typeface="宋体" panose="02010600030101010101" pitchFamily="2" charset="-122"/>
              </a:rPr>
              <a:t>也可能是玻璃管向右做匀加速直线运动形成的</a:t>
            </a:r>
            <a:endParaRPr lang="zh-CN" altLang="zh-CN" sz="2400" kern="100">
              <a:effectLst/>
              <a:latin typeface="Times New Roman" panose="02020603050405020304" pitchFamily="18" charset="0"/>
              <a:ea typeface="宋体" panose="02010600030101010101" pitchFamily="2" charset="-122"/>
            </a:endParaRPr>
          </a:p>
          <a:p>
            <a:pPr marL="190500" algn="l">
              <a:lnSpc>
                <a:spcPct val="150000"/>
              </a:lnSpc>
            </a:pPr>
            <a:r>
              <a:rPr lang="en-US" altLang="zh-CN" sz="2400" kern="100">
                <a:solidFill>
                  <a:srgbClr val="000000"/>
                </a:solidFill>
                <a:effectLst/>
                <a:latin typeface="Times New Roman" panose="02020603050405020304" pitchFamily="18" charset="0"/>
                <a:ea typeface="宋体" panose="02010600030101010101" pitchFamily="2" charset="-122"/>
              </a:rPr>
              <a:t>D</a:t>
            </a:r>
            <a:r>
              <a:rPr lang="zh-CN" altLang="zh-CN" sz="2400" kern="100">
                <a:solidFill>
                  <a:srgbClr val="000000"/>
                </a:solidFill>
                <a:effectLst/>
                <a:latin typeface="Times New Roman" panose="02020603050405020304" pitchFamily="18" charset="0"/>
                <a:ea typeface="宋体" panose="02010600030101010101" pitchFamily="2" charset="-122"/>
              </a:rPr>
              <a:t>．四个轨迹中的蜡块平均速度相等</a:t>
            </a:r>
            <a:endParaRPr lang="zh-CN" altLang="zh-CN" sz="2400" kern="100">
              <a:effectLst/>
              <a:latin typeface="Times New Roman" panose="02020603050405020304" pitchFamily="18" charset="0"/>
              <a:ea typeface="宋体" panose="02010600030101010101" pitchFamily="2" charset="-122"/>
            </a:endParaRPr>
          </a:p>
        </p:txBody>
      </p:sp>
      <p:sp>
        <p:nvSpPr>
          <p:cNvPr id="4" name="Rectangle 2"/>
          <p:cNvSpPr>
            <a:spLocks noChangeArrowheads="1"/>
          </p:cNvSpPr>
          <p:nvPr>
            <p:custDataLst>
              <p:tags r:id="rId11"/>
            </p:custDataLst>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0241" name="图片 100003"/>
          <p:cNvPicPr>
            <a:picLocks noChangeAspect="1" noChangeArrowheads="1"/>
          </p:cNvPicPr>
          <p:nvPr>
            <p:custDataLst>
              <p:tags r:id="rId12"/>
            </p:custDataLst>
          </p:nvPr>
        </p:nvPicPr>
        <p:blipFill>
          <a:blip r:embed="rId13">
            <a:extLst>
              <a:ext uri="{28A0092B-C50C-407E-A947-70E740481C1C}">
                <a14:useLocalDpi xmlns:a14="http://schemas.microsoft.com/office/drawing/2010/main" val="0"/>
              </a:ext>
            </a:extLst>
          </a:blip>
          <a:stretch>
            <a:fillRect/>
          </a:stretch>
        </p:blipFill>
        <p:spPr bwMode="auto">
          <a:xfrm>
            <a:off x="9000898" y="3352801"/>
            <a:ext cx="2116898" cy="1842186"/>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custDataLst>
              <p:tags r:id="rId14"/>
            </p:custDataLst>
          </p:nvPr>
        </p:nvSpPr>
        <p:spPr bwMode="auto">
          <a:xfrm>
            <a:off x="0" y="190500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2" name="Picture 2"/>
          <p:cNvPicPr>
            <a:picLocks noChangeAspect="1"/>
          </p:cNvPicPr>
          <p:nvPr>
            <p:custDataLst>
              <p:tags r:id="rId15"/>
            </p:custDataLst>
          </p:nvPr>
        </p:nvPicPr>
        <p:blipFill>
          <a:blip r:embed="rId16"/>
          <a:stretch>
            <a:fillRect/>
          </a:stretch>
        </p:blipFill>
        <p:spPr>
          <a:xfrm flipH="1">
            <a:off x="10642600" y="10845800"/>
            <a:ext cx="0" cy="0"/>
          </a:xfrm>
          <a:prstGeom prst="rect">
            <a:avLst/>
          </a:prstGeom>
          <a:ln>
            <a:noFill/>
          </a:ln>
        </p:spPr>
      </p:pic>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custDataLst>
              <p:tags r:id="rId1"/>
            </p:custDataLst>
          </p:nvPr>
        </p:nvSpPr>
        <p:spPr>
          <a:xfrm>
            <a:off x="7726045" y="985520"/>
            <a:ext cx="3049270" cy="76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a:p>
        </p:txBody>
      </p:sp>
      <p:sp>
        <p:nvSpPr>
          <p:cNvPr id="19" name="文本框 18"/>
          <p:cNvSpPr txBox="1"/>
          <p:nvPr>
            <p:custDataLst>
              <p:tags r:id="rId2"/>
            </p:custDataLst>
          </p:nvPr>
        </p:nvSpPr>
        <p:spPr>
          <a:xfrm>
            <a:off x="7708265" y="521335"/>
            <a:ext cx="2976880" cy="398780"/>
          </a:xfrm>
          <a:prstGeom prst="rect">
            <a:avLst/>
          </a:prstGeom>
          <a:noFill/>
        </p:spPr>
        <p:txBody>
          <a:bodyPr wrap="none" rtlCol="0">
            <a:spAutoFit/>
          </a:bodyPr>
          <a:lstStyle/>
          <a:p>
            <a:pPr algn="l"/>
            <a:r>
              <a:rPr lang="zh-CN" altLang="en-US" sz="2000"/>
              <a:t>高中物理必修第</a:t>
            </a:r>
            <a:r>
              <a:rPr lang="zh-CN" altLang="en-US" sz="2000">
                <a:sym typeface="+mn-ea"/>
              </a:rPr>
              <a:t>二</a:t>
            </a:r>
            <a:r>
              <a:rPr lang="zh-CN" altLang="en-US" sz="2000"/>
              <a:t>册课件</a:t>
            </a:r>
            <a:endParaRPr lang="zh-CN" altLang="en-US" sz="2000"/>
          </a:p>
        </p:txBody>
      </p:sp>
      <p:sp>
        <p:nvSpPr>
          <p:cNvPr id="31" name="矩形: 圆角 642"/>
          <p:cNvSpPr/>
          <p:nvPr>
            <p:custDataLst>
              <p:tags r:id="rId3"/>
            </p:custDataLst>
          </p:nvPr>
        </p:nvSpPr>
        <p:spPr>
          <a:xfrm>
            <a:off x="595630" y="1390015"/>
            <a:ext cx="10915015" cy="4384484"/>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endParaRPr lang="zh-CN" altLang="en-US"/>
          </a:p>
        </p:txBody>
      </p:sp>
      <p:sp>
        <p:nvSpPr>
          <p:cNvPr id="6" name="流程图: 多文档 5"/>
          <p:cNvSpPr/>
          <p:nvPr>
            <p:custDataLst>
              <p:tags r:id="rId4"/>
            </p:custDataLst>
          </p:nvPr>
        </p:nvSpPr>
        <p:spPr>
          <a:xfrm>
            <a:off x="475615" y="1261745"/>
            <a:ext cx="965835" cy="521970"/>
          </a:xfrm>
          <a:prstGeom prst="flowChartMultidocument">
            <a:avLst/>
          </a:prstGeom>
          <a:solidFill>
            <a:srgbClr val="B2DAF8"/>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 name="文本框 7"/>
          <p:cNvSpPr txBox="1"/>
          <p:nvPr>
            <p:custDataLst>
              <p:tags r:id="rId5"/>
            </p:custDataLst>
          </p:nvPr>
        </p:nvSpPr>
        <p:spPr>
          <a:xfrm>
            <a:off x="398145" y="1323340"/>
            <a:ext cx="966470" cy="398780"/>
          </a:xfrm>
          <a:prstGeom prst="rect">
            <a:avLst/>
          </a:prstGeom>
          <a:noFill/>
        </p:spPr>
        <p:txBody>
          <a:bodyPr wrap="square" rtlCol="0">
            <a:spAutoFit/>
          </a:bodyPr>
          <a:lstStyle/>
          <a:p>
            <a:pPr marR="0" indent="0" algn="ctr" defTabSz="914400" fontAlgn="auto">
              <a:lnSpc>
                <a:spcPct val="100000"/>
              </a:lnSpc>
              <a:spcBef>
                <a:spcPct val="0"/>
              </a:spcBef>
              <a:spcAft>
                <a:spcPct val="0"/>
              </a:spcAft>
              <a:buClrTx/>
              <a:buSzTx/>
              <a:buFontTx/>
              <a:buNone/>
              <a:defRPr/>
            </a:pPr>
            <a:r>
              <a:rPr lang="zh-CN" altLang="en-US" sz="2000" spc="140">
                <a:solidFill>
                  <a:schemeClr val="tx1">
                    <a:lumMod val="85000"/>
                    <a:lumOff val="15000"/>
                  </a:schemeClr>
                </a:solidFill>
                <a:latin typeface="Times New Roman Bold" panose="02020603050405020304" charset="0"/>
                <a:ea typeface="微软雅黑" panose="020B0503020204020204" charset="-122"/>
                <a:cs typeface="Times New Roman Bold" panose="02020603050405020304" charset="0"/>
                <a:sym typeface="+mn-ea"/>
              </a:rPr>
              <a:t>解析</a:t>
            </a:r>
            <a:endParaRPr lang="en-US" altLang="zh-CN" sz="2000" spc="140" err="1">
              <a:solidFill>
                <a:schemeClr val="tx1">
                  <a:lumMod val="85000"/>
                  <a:lumOff val="15000"/>
                </a:schemeClr>
              </a:solidFill>
              <a:latin typeface="Times New Roman Bold" panose="02020603050405020304" charset="0"/>
              <a:ea typeface="微软雅黑" panose="020B0503020204020204" charset="-122"/>
              <a:cs typeface="Times New Roman Bold" panose="02020603050405020304" charset="0"/>
            </a:endParaRPr>
          </a:p>
        </p:txBody>
      </p:sp>
      <p:sp>
        <p:nvSpPr>
          <p:cNvPr id="11" name="任意多边形: 形状 2"/>
          <p:cNvSpPr/>
          <p:nvPr>
            <p:custDataLst>
              <p:tags r:id="rId6"/>
            </p:custDataLst>
          </p:nvPr>
        </p:nvSpPr>
        <p:spPr>
          <a:xfrm>
            <a:off x="695325" y="554530"/>
            <a:ext cx="757760" cy="554922"/>
          </a:xfrm>
          <a:custGeom>
            <a:avLst/>
            <a:gdLst>
              <a:gd name="connsiteX0" fmla="*/ 277461 w 757760"/>
              <a:gd name="connsiteY0" fmla="*/ 0 h 554922"/>
              <a:gd name="connsiteX1" fmla="*/ 757760 w 757760"/>
              <a:gd name="connsiteY1" fmla="*/ 0 h 554922"/>
              <a:gd name="connsiteX2" fmla="*/ 757760 w 757760"/>
              <a:gd name="connsiteY2" fmla="*/ 554922 h 554922"/>
              <a:gd name="connsiteX3" fmla="*/ 277461 w 757760"/>
              <a:gd name="connsiteY3" fmla="*/ 554922 h 554922"/>
              <a:gd name="connsiteX4" fmla="*/ 0 w 757760"/>
              <a:gd name="connsiteY4" fmla="*/ 277461 h 554922"/>
              <a:gd name="connsiteX5" fmla="*/ 277461 w 757760"/>
              <a:gd name="connsiteY5" fmla="*/ 0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7760" h="554922">
                <a:moveTo>
                  <a:pt x="277461" y="0"/>
                </a:moveTo>
                <a:lnTo>
                  <a:pt x="757760" y="0"/>
                </a:lnTo>
                <a:lnTo>
                  <a:pt x="757760" y="554922"/>
                </a:lnTo>
                <a:lnTo>
                  <a:pt x="277461" y="554922"/>
                </a:lnTo>
                <a:cubicBezTo>
                  <a:pt x="124224" y="554922"/>
                  <a:pt x="0" y="430698"/>
                  <a:pt x="0" y="277461"/>
                </a:cubicBezTo>
                <a:cubicBezTo>
                  <a:pt x="0" y="124224"/>
                  <a:pt x="124224" y="0"/>
                  <a:pt x="277461" y="0"/>
                </a:cubicBezTo>
                <a:close/>
              </a:path>
            </a:pathLst>
          </a:custGeom>
          <a:solidFill>
            <a:srgbClr val="127AC8"/>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12" name="任意多边形: 形状 3"/>
          <p:cNvSpPr/>
          <p:nvPr>
            <p:custDataLst>
              <p:tags r:id="rId7"/>
            </p:custDataLst>
          </p:nvPr>
        </p:nvSpPr>
        <p:spPr>
          <a:xfrm>
            <a:off x="1584960" y="551815"/>
            <a:ext cx="1734820"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13" name="文本框 12"/>
          <p:cNvSpPr txBox="1"/>
          <p:nvPr>
            <p:custDataLst>
              <p:tags r:id="rId8"/>
            </p:custDataLst>
          </p:nvPr>
        </p:nvSpPr>
        <p:spPr>
          <a:xfrm>
            <a:off x="1595755" y="561975"/>
            <a:ext cx="1724025"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例题解析</a:t>
            </a:r>
            <a:endPar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endParaRPr>
          </a:p>
        </p:txBody>
      </p:sp>
      <p:sp>
        <p:nvSpPr>
          <p:cNvPr id="14" name="文本框 13"/>
          <p:cNvSpPr txBox="1"/>
          <p:nvPr>
            <p:custDataLst>
              <p:tags r:id="rId9"/>
            </p:custDataLst>
          </p:nvPr>
        </p:nvSpPr>
        <p:spPr>
          <a:xfrm>
            <a:off x="809623" y="596573"/>
            <a:ext cx="775542" cy="460375"/>
          </a:xfrm>
          <a:prstGeom prst="rect">
            <a:avLst/>
          </a:prstGeom>
          <a:noFill/>
        </p:spPr>
        <p:txBody>
          <a:bodyPr wrap="square">
            <a:spAutoFit/>
          </a:bodyPr>
          <a:lstStyle/>
          <a:p>
            <a:pPr marR="0" indent="0" defTabSz="914400" fontAlgn="auto">
              <a:lnSpc>
                <a:spcPct val="100000"/>
              </a:lnSpc>
              <a:spcBef>
                <a:spcPct val="0"/>
              </a:spcBef>
              <a:spcAft>
                <a:spcPct val="0"/>
              </a:spcAft>
              <a:buClrTx/>
              <a:buSzTx/>
              <a:buFontTx/>
              <a:buNone/>
              <a:defRPr/>
            </a:pPr>
            <a:r>
              <a:rPr kumimoji="0" lang="en-US" altLang="zh-CN" sz="2400" b="1" i="0" kern="1200" cap="none" spc="0" normalizeH="0" baseline="0" noProof="0">
                <a:solidFill>
                  <a:prstClr val="white"/>
                </a:solidFill>
                <a:latin typeface="微软雅黑" panose="020B0503020204020204" charset="-122"/>
                <a:ea typeface="微软雅黑" panose="020B0503020204020204" charset="-122"/>
              </a:rPr>
              <a:t>02.</a:t>
            </a:r>
            <a:endParaRPr kumimoji="0" lang="zh-CN" altLang="en-US" sz="2400" b="1" i="0" kern="1200" cap="none" spc="0" normalizeH="0" baseline="0" noProof="0">
              <a:solidFill>
                <a:prstClr val="white"/>
              </a:solidFill>
              <a:latin typeface="微软雅黑" panose="020B0503020204020204" charset="-122"/>
              <a:ea typeface="微软雅黑" panose="020B0503020204020204" charset="-122"/>
            </a:endParaRPr>
          </a:p>
        </p:txBody>
      </p:sp>
      <p:sp>
        <p:nvSpPr>
          <p:cNvPr id="3" name="文本框 2"/>
          <p:cNvSpPr txBox="1"/>
          <p:nvPr>
            <p:custDataLst>
              <p:tags r:id="rId10"/>
            </p:custDataLst>
          </p:nvPr>
        </p:nvSpPr>
        <p:spPr>
          <a:xfrm>
            <a:off x="732903" y="1624889"/>
            <a:ext cx="10583718" cy="3969385"/>
          </a:xfrm>
          <a:prstGeom prst="rect">
            <a:avLst/>
          </a:prstGeom>
          <a:noFill/>
        </p:spPr>
        <p:txBody>
          <a:bodyPr wrap="square">
            <a:spAutoFit/>
          </a:bodyPr>
          <a:lstStyle/>
          <a:p>
            <a:pPr algn="l">
              <a:lnSpc>
                <a:spcPct val="150000"/>
              </a:lnSpc>
            </a:pPr>
            <a:r>
              <a:rPr lang="en-US" altLang="zh-CN" sz="2400" kern="100">
                <a:solidFill>
                  <a:srgbClr val="000000"/>
                </a:solidFill>
                <a:effectLst/>
                <a:latin typeface="Times New Roman" panose="02020603050405020304" pitchFamily="18" charset="0"/>
                <a:ea typeface="宋体" panose="02010600030101010101" pitchFamily="2" charset="-122"/>
              </a:rPr>
              <a:t>A</a:t>
            </a:r>
            <a:r>
              <a:rPr lang="zh-CN" altLang="zh-CN" sz="2400" kern="100">
                <a:solidFill>
                  <a:srgbClr val="000000"/>
                </a:solidFill>
                <a:effectLst/>
                <a:latin typeface="Times New Roman" panose="02020603050405020304" pitchFamily="18" charset="0"/>
                <a:ea typeface="宋体" panose="02010600030101010101" pitchFamily="2" charset="-122"/>
              </a:rPr>
              <a:t>．蜡块从</a:t>
            </a:r>
            <a:r>
              <a:rPr lang="en-US" altLang="zh-CN" sz="2400" i="1" kern="100">
                <a:solidFill>
                  <a:srgbClr val="000000"/>
                </a:solidFill>
                <a:effectLst/>
                <a:latin typeface="Times New Roman" panose="02020603050405020304" pitchFamily="18" charset="0"/>
                <a:ea typeface="Times New Roman" panose="02020603050405020304" pitchFamily="18" charset="0"/>
              </a:rPr>
              <a:t>A</a:t>
            </a:r>
            <a:r>
              <a:rPr lang="zh-CN" altLang="zh-CN" sz="2400" kern="100">
                <a:solidFill>
                  <a:srgbClr val="000000"/>
                </a:solidFill>
                <a:effectLst/>
                <a:latin typeface="Times New Roman" panose="02020603050405020304" pitchFamily="18" charset="0"/>
                <a:ea typeface="宋体" panose="02010600030101010101" pitchFamily="2" charset="-122"/>
              </a:rPr>
              <a:t>点匀速上升，根据轨迹夹在速度方向与合力方向之间，合力的方向大致指向轨迹凹侧，则合力方向水平向右，故玻璃管可能向右做加速直线运动或向左做减速直线运动，故</a:t>
            </a:r>
            <a:r>
              <a:rPr lang="en-US" altLang="zh-CN" sz="2400" kern="100">
                <a:solidFill>
                  <a:srgbClr val="000000"/>
                </a:solidFill>
                <a:effectLst/>
                <a:latin typeface="Times New Roman" panose="02020603050405020304" pitchFamily="18" charset="0"/>
                <a:ea typeface="宋体" panose="02010600030101010101" pitchFamily="2" charset="-122"/>
              </a:rPr>
              <a:t>A</a:t>
            </a:r>
            <a:r>
              <a:rPr lang="zh-CN" altLang="zh-CN" sz="2400" kern="100">
                <a:solidFill>
                  <a:srgbClr val="000000"/>
                </a:solidFill>
                <a:effectLst/>
                <a:latin typeface="Times New Roman" panose="02020603050405020304" pitchFamily="18" charset="0"/>
                <a:ea typeface="宋体" panose="02010600030101010101" pitchFamily="2" charset="-122"/>
              </a:rPr>
              <a:t>错误；</a:t>
            </a:r>
            <a:endParaRPr lang="zh-CN" altLang="zh-CN" sz="2400" kern="100">
              <a:effectLst/>
              <a:latin typeface="Times New Roman" panose="02020603050405020304" pitchFamily="18" charset="0"/>
              <a:ea typeface="宋体" panose="02010600030101010101" pitchFamily="2" charset="-122"/>
            </a:endParaRPr>
          </a:p>
          <a:p>
            <a:pPr algn="l">
              <a:lnSpc>
                <a:spcPct val="150000"/>
              </a:lnSpc>
            </a:pPr>
            <a:r>
              <a:rPr lang="en-US" altLang="zh-CN" sz="2400" kern="100">
                <a:solidFill>
                  <a:srgbClr val="000000"/>
                </a:solidFill>
                <a:effectLst/>
                <a:latin typeface="Times New Roman" panose="02020603050405020304" pitchFamily="18" charset="0"/>
                <a:ea typeface="宋体" panose="02010600030101010101" pitchFamily="2" charset="-122"/>
              </a:rPr>
              <a:t>B</a:t>
            </a:r>
            <a:r>
              <a:rPr lang="zh-CN" altLang="zh-CN" sz="2400" kern="100">
                <a:solidFill>
                  <a:srgbClr val="000000"/>
                </a:solidFill>
                <a:effectLst/>
                <a:latin typeface="Times New Roman" panose="02020603050405020304" pitchFamily="18" charset="0"/>
                <a:ea typeface="宋体" panose="02010600030101010101" pitchFamily="2" charset="-122"/>
              </a:rPr>
              <a:t>．蜡块从</a:t>
            </a:r>
            <a:r>
              <a:rPr lang="en-US" altLang="zh-CN" sz="2400" i="1" kern="100">
                <a:solidFill>
                  <a:srgbClr val="000000"/>
                </a:solidFill>
                <a:effectLst/>
                <a:latin typeface="Times New Roman" panose="02020603050405020304" pitchFamily="18" charset="0"/>
                <a:ea typeface="Times New Roman" panose="02020603050405020304" pitchFamily="18" charset="0"/>
              </a:rPr>
              <a:t>A</a:t>
            </a:r>
            <a:r>
              <a:rPr lang="zh-CN" altLang="zh-CN" sz="2400" kern="100">
                <a:solidFill>
                  <a:srgbClr val="000000"/>
                </a:solidFill>
                <a:effectLst/>
                <a:latin typeface="Times New Roman" panose="02020603050405020304" pitchFamily="18" charset="0"/>
                <a:ea typeface="宋体" panose="02010600030101010101" pitchFamily="2" charset="-122"/>
              </a:rPr>
              <a:t>点匀速上升，竖直方向的位移一样，故运动的时间相同，故</a:t>
            </a:r>
            <a:r>
              <a:rPr lang="en-US" altLang="zh-CN" sz="2400" kern="100">
                <a:solidFill>
                  <a:srgbClr val="000000"/>
                </a:solidFill>
                <a:effectLst/>
                <a:latin typeface="Times New Roman" panose="02020603050405020304" pitchFamily="18" charset="0"/>
                <a:ea typeface="宋体" panose="02010600030101010101" pitchFamily="2" charset="-122"/>
              </a:rPr>
              <a:t>B</a:t>
            </a:r>
            <a:r>
              <a:rPr lang="zh-CN" altLang="zh-CN" sz="2400" kern="100">
                <a:solidFill>
                  <a:srgbClr val="000000"/>
                </a:solidFill>
                <a:effectLst/>
                <a:latin typeface="Times New Roman" panose="02020603050405020304" pitchFamily="18" charset="0"/>
                <a:ea typeface="宋体" panose="02010600030101010101" pitchFamily="2" charset="-122"/>
              </a:rPr>
              <a:t>错误；</a:t>
            </a:r>
            <a:endParaRPr lang="zh-CN" altLang="zh-CN" sz="2400" kern="100">
              <a:effectLst/>
              <a:latin typeface="Times New Roman" panose="02020603050405020304" pitchFamily="18" charset="0"/>
              <a:ea typeface="宋体" panose="02010600030101010101" pitchFamily="2" charset="-122"/>
            </a:endParaRPr>
          </a:p>
          <a:p>
            <a:pPr algn="l">
              <a:lnSpc>
                <a:spcPct val="150000"/>
              </a:lnSpc>
            </a:pPr>
            <a:r>
              <a:rPr lang="en-US" altLang="zh-CN" sz="2400" kern="100">
                <a:solidFill>
                  <a:srgbClr val="000000"/>
                </a:solidFill>
                <a:effectLst/>
                <a:latin typeface="Times New Roman" panose="02020603050405020304" pitchFamily="18" charset="0"/>
                <a:ea typeface="宋体" panose="02010600030101010101" pitchFamily="2" charset="-122"/>
              </a:rPr>
              <a:t>C</a:t>
            </a:r>
            <a:r>
              <a:rPr lang="zh-CN" altLang="zh-CN" sz="2400" kern="100">
                <a:solidFill>
                  <a:srgbClr val="000000"/>
                </a:solidFill>
                <a:effectLst/>
                <a:latin typeface="Times New Roman" panose="02020603050405020304" pitchFamily="18" charset="0"/>
                <a:ea typeface="宋体" panose="02010600030101010101" pitchFamily="2" charset="-122"/>
              </a:rPr>
              <a:t>．蜡块从</a:t>
            </a:r>
            <a:r>
              <a:rPr lang="en-US" altLang="zh-CN" sz="2400" i="1" kern="100">
                <a:solidFill>
                  <a:srgbClr val="000000"/>
                </a:solidFill>
                <a:effectLst/>
                <a:latin typeface="Times New Roman" panose="02020603050405020304" pitchFamily="18" charset="0"/>
                <a:ea typeface="Times New Roman" panose="02020603050405020304" pitchFamily="18" charset="0"/>
              </a:rPr>
              <a:t>A</a:t>
            </a:r>
            <a:r>
              <a:rPr lang="zh-CN" altLang="zh-CN" sz="2400" kern="100">
                <a:solidFill>
                  <a:srgbClr val="000000"/>
                </a:solidFill>
                <a:effectLst/>
                <a:latin typeface="Times New Roman" panose="02020603050405020304" pitchFamily="18" charset="0"/>
                <a:ea typeface="宋体" panose="02010600030101010101" pitchFamily="2" charset="-122"/>
              </a:rPr>
              <a:t>点匀速上升，且竖直方向的加速度为零，又轨迹</a:t>
            </a:r>
            <a:r>
              <a:rPr lang="en-US" altLang="zh-CN" sz="2400" kern="100">
                <a:solidFill>
                  <a:srgbClr val="000000"/>
                </a:solidFill>
                <a:effectLst/>
                <a:latin typeface="Times New Roman" panose="02020603050405020304" pitchFamily="18" charset="0"/>
                <a:ea typeface="宋体" panose="02010600030101010101" pitchFamily="2" charset="-122"/>
              </a:rPr>
              <a:t>3</a:t>
            </a:r>
            <a:r>
              <a:rPr lang="zh-CN" altLang="zh-CN" sz="2400" kern="100">
                <a:solidFill>
                  <a:srgbClr val="000000"/>
                </a:solidFill>
                <a:effectLst/>
                <a:latin typeface="Times New Roman" panose="02020603050405020304" pitchFamily="18" charset="0"/>
                <a:ea typeface="宋体" panose="02010600030101010101" pitchFamily="2" charset="-122"/>
              </a:rPr>
              <a:t>的运动轨迹是直线，故水平方向的分运动必定是做匀速直线运动，故</a:t>
            </a:r>
            <a:r>
              <a:rPr lang="en-US" altLang="zh-CN" sz="2400" kern="100">
                <a:solidFill>
                  <a:srgbClr val="000000"/>
                </a:solidFill>
                <a:effectLst/>
                <a:latin typeface="Times New Roman" panose="02020603050405020304" pitchFamily="18" charset="0"/>
                <a:ea typeface="宋体" panose="02010600030101010101" pitchFamily="2" charset="-122"/>
              </a:rPr>
              <a:t>C</a:t>
            </a:r>
            <a:r>
              <a:rPr lang="zh-CN" altLang="zh-CN" sz="2400" kern="100">
                <a:solidFill>
                  <a:srgbClr val="000000"/>
                </a:solidFill>
                <a:effectLst/>
                <a:latin typeface="Times New Roman" panose="02020603050405020304" pitchFamily="18" charset="0"/>
                <a:ea typeface="宋体" panose="02010600030101010101" pitchFamily="2" charset="-122"/>
              </a:rPr>
              <a:t>错误；</a:t>
            </a:r>
            <a:endParaRPr lang="zh-CN" altLang="zh-CN" sz="2400" kern="100">
              <a:effectLst/>
              <a:latin typeface="Times New Roman" panose="02020603050405020304" pitchFamily="18" charset="0"/>
              <a:ea typeface="宋体" panose="02010600030101010101" pitchFamily="2" charset="-122"/>
            </a:endParaRPr>
          </a:p>
          <a:p>
            <a:pPr algn="l">
              <a:lnSpc>
                <a:spcPct val="150000"/>
              </a:lnSpc>
            </a:pPr>
            <a:r>
              <a:rPr lang="en-US" altLang="zh-CN" sz="2400" kern="100">
                <a:solidFill>
                  <a:srgbClr val="000000"/>
                </a:solidFill>
                <a:effectLst/>
                <a:latin typeface="Times New Roman" panose="02020603050405020304" pitchFamily="18" charset="0"/>
                <a:ea typeface="宋体" panose="02010600030101010101" pitchFamily="2" charset="-122"/>
              </a:rPr>
              <a:t>D</a:t>
            </a:r>
            <a:r>
              <a:rPr lang="zh-CN" altLang="zh-CN" sz="2400" kern="100">
                <a:solidFill>
                  <a:srgbClr val="000000"/>
                </a:solidFill>
                <a:effectLst/>
                <a:latin typeface="Times New Roman" panose="02020603050405020304" pitchFamily="18" charset="0"/>
                <a:ea typeface="宋体" panose="02010600030101010101" pitchFamily="2" charset="-122"/>
              </a:rPr>
              <a:t>．因四个轨迹的位移、时间都相同，故平均速度相等，故</a:t>
            </a:r>
            <a:r>
              <a:rPr lang="en-US" altLang="zh-CN" sz="2400" kern="100">
                <a:solidFill>
                  <a:srgbClr val="000000"/>
                </a:solidFill>
                <a:effectLst/>
                <a:latin typeface="Times New Roman" panose="02020603050405020304" pitchFamily="18" charset="0"/>
                <a:ea typeface="宋体" panose="02010600030101010101" pitchFamily="2" charset="-122"/>
              </a:rPr>
              <a:t>D</a:t>
            </a:r>
            <a:r>
              <a:rPr lang="zh-CN" altLang="zh-CN" sz="2400" kern="100">
                <a:solidFill>
                  <a:srgbClr val="000000"/>
                </a:solidFill>
                <a:effectLst/>
                <a:latin typeface="Times New Roman" panose="02020603050405020304" pitchFamily="18" charset="0"/>
                <a:ea typeface="宋体" panose="02010600030101010101" pitchFamily="2" charset="-122"/>
              </a:rPr>
              <a:t>正确。</a:t>
            </a:r>
            <a:endParaRPr lang="zh-CN" altLang="zh-CN" sz="2400" kern="100">
              <a:effectLst/>
              <a:latin typeface="Times New Roman" panose="02020603050405020304" pitchFamily="18" charset="0"/>
              <a:ea typeface="宋体" panose="02010600030101010101" pitchFamily="2" charset="-122"/>
            </a:endParaRPr>
          </a:p>
        </p:txBody>
      </p:sp>
      <p:sp>
        <p:nvSpPr>
          <p:cNvPr id="47" name="文本框 46"/>
          <p:cNvSpPr txBox="1"/>
          <p:nvPr>
            <p:custDataLst>
              <p:tags r:id="rId11"/>
            </p:custDataLst>
          </p:nvPr>
        </p:nvSpPr>
        <p:spPr>
          <a:xfrm>
            <a:off x="8729980" y="4453377"/>
            <a:ext cx="2468245" cy="460375"/>
          </a:xfrm>
          <a:prstGeom prst="rect">
            <a:avLst/>
          </a:prstGeom>
          <a:noFill/>
        </p:spPr>
        <p:txBody>
          <a:bodyPr wrap="square" rtlCol="0">
            <a:spAutoFit/>
          </a:bodyPr>
          <a:lstStyle/>
          <a:p>
            <a:r>
              <a:rPr lang="zh-CN" altLang="en-US" sz="2400">
                <a:solidFill>
                  <a:srgbClr val="FF0000"/>
                </a:solidFill>
                <a:latin typeface="宋体" panose="02010600030101010101" pitchFamily="2" charset="-122"/>
                <a:ea typeface="宋体" panose="02010600030101010101" pitchFamily="2" charset="-122"/>
                <a:cs typeface="宋体" panose="02010600030101010101" pitchFamily="2" charset="-122"/>
              </a:rPr>
              <a:t>【参考答案：</a:t>
            </a:r>
            <a:r>
              <a:rPr lang="en-US" altLang="zh-CN" sz="2400">
                <a:solidFill>
                  <a:srgbClr val="FF0000"/>
                </a:solidFill>
                <a:latin typeface="宋体" panose="02010600030101010101" pitchFamily="2" charset="-122"/>
                <a:ea typeface="宋体" panose="02010600030101010101" pitchFamily="2" charset="-122"/>
                <a:cs typeface="宋体" panose="02010600030101010101" pitchFamily="2" charset="-122"/>
              </a:rPr>
              <a:t>D</a:t>
            </a:r>
            <a:r>
              <a:rPr lang="zh-CN" altLang="en-US" sz="2400">
                <a:solidFill>
                  <a:srgbClr val="FF0000"/>
                </a:solidFill>
                <a:latin typeface="宋体" panose="02010600030101010101" pitchFamily="2" charset="-122"/>
                <a:ea typeface="宋体" panose="02010600030101010101" pitchFamily="2" charset="-122"/>
                <a:cs typeface="宋体" panose="02010600030101010101" pitchFamily="2" charset="-122"/>
              </a:rPr>
              <a:t>】</a:t>
            </a:r>
            <a:endParaRPr lang="zh-CN" altLang="en-US" sz="2400">
              <a:solidFill>
                <a:srgbClr val="FF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custDataLst>
              <p:tags r:id="rId1"/>
            </p:custDataLst>
          </p:nvPr>
        </p:nvSpPr>
        <p:spPr>
          <a:xfrm>
            <a:off x="7726045" y="985520"/>
            <a:ext cx="3049270" cy="76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a:p>
        </p:txBody>
      </p:sp>
      <p:sp>
        <p:nvSpPr>
          <p:cNvPr id="19" name="文本框 18"/>
          <p:cNvSpPr txBox="1"/>
          <p:nvPr>
            <p:custDataLst>
              <p:tags r:id="rId2"/>
            </p:custDataLst>
          </p:nvPr>
        </p:nvSpPr>
        <p:spPr>
          <a:xfrm>
            <a:off x="7708265" y="521335"/>
            <a:ext cx="2976880" cy="398780"/>
          </a:xfrm>
          <a:prstGeom prst="rect">
            <a:avLst/>
          </a:prstGeom>
          <a:noFill/>
        </p:spPr>
        <p:txBody>
          <a:bodyPr wrap="none" rtlCol="0">
            <a:spAutoFit/>
          </a:bodyPr>
          <a:lstStyle/>
          <a:p>
            <a:pPr algn="l"/>
            <a:r>
              <a:rPr lang="zh-CN" altLang="en-US" sz="2000"/>
              <a:t>高中物理必修第</a:t>
            </a:r>
            <a:r>
              <a:rPr lang="zh-CN" altLang="en-US" sz="2000">
                <a:sym typeface="+mn-ea"/>
              </a:rPr>
              <a:t>二</a:t>
            </a:r>
            <a:r>
              <a:rPr lang="zh-CN" altLang="en-US" sz="2000"/>
              <a:t>册课件</a:t>
            </a:r>
            <a:endParaRPr lang="zh-CN" altLang="en-US" sz="2000"/>
          </a:p>
        </p:txBody>
      </p:sp>
      <p:sp>
        <p:nvSpPr>
          <p:cNvPr id="31" name="矩形: 圆角 642"/>
          <p:cNvSpPr/>
          <p:nvPr>
            <p:custDataLst>
              <p:tags r:id="rId3"/>
            </p:custDataLst>
          </p:nvPr>
        </p:nvSpPr>
        <p:spPr>
          <a:xfrm>
            <a:off x="638492" y="1482832"/>
            <a:ext cx="10915015" cy="4679968"/>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endParaRPr lang="zh-CN" altLang="en-US"/>
          </a:p>
        </p:txBody>
      </p:sp>
      <p:sp>
        <p:nvSpPr>
          <p:cNvPr id="6" name="流程图: 多文档 5"/>
          <p:cNvSpPr/>
          <p:nvPr>
            <p:custDataLst>
              <p:tags r:id="rId4"/>
            </p:custDataLst>
          </p:nvPr>
        </p:nvSpPr>
        <p:spPr>
          <a:xfrm>
            <a:off x="475615" y="1261745"/>
            <a:ext cx="965835" cy="521970"/>
          </a:xfrm>
          <a:prstGeom prst="flowChartMultidocument">
            <a:avLst/>
          </a:prstGeom>
          <a:solidFill>
            <a:srgbClr val="B2DAF8"/>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 name="文本框 7"/>
          <p:cNvSpPr txBox="1"/>
          <p:nvPr>
            <p:custDataLst>
              <p:tags r:id="rId5"/>
            </p:custDataLst>
          </p:nvPr>
        </p:nvSpPr>
        <p:spPr>
          <a:xfrm>
            <a:off x="398145" y="1323340"/>
            <a:ext cx="966470" cy="398780"/>
          </a:xfrm>
          <a:prstGeom prst="rect">
            <a:avLst/>
          </a:prstGeom>
          <a:noFill/>
        </p:spPr>
        <p:txBody>
          <a:bodyPr wrap="square" rtlCol="0">
            <a:spAutoFit/>
          </a:bodyPr>
          <a:lstStyle/>
          <a:p>
            <a:pPr marR="0" indent="0" algn="ctr" defTabSz="914400" fontAlgn="auto">
              <a:lnSpc>
                <a:spcPct val="100000"/>
              </a:lnSpc>
              <a:spcBef>
                <a:spcPct val="0"/>
              </a:spcBef>
              <a:spcAft>
                <a:spcPct val="0"/>
              </a:spcAft>
              <a:buClrTx/>
              <a:buSzTx/>
              <a:buFontTx/>
              <a:buNone/>
              <a:defRPr/>
            </a:pPr>
            <a:r>
              <a:rPr lang="zh-CN" altLang="en-US" sz="2000" spc="140" err="1">
                <a:solidFill>
                  <a:schemeClr val="tx1">
                    <a:lumMod val="85000"/>
                    <a:lumOff val="15000"/>
                  </a:schemeClr>
                </a:solidFill>
                <a:latin typeface="Times New Roman Bold" panose="02020603050405020304" charset="0"/>
                <a:ea typeface="微软雅黑" panose="020B0503020204020204" charset="-122"/>
                <a:cs typeface="Times New Roman Bold" panose="02020603050405020304" charset="0"/>
                <a:sym typeface="+mn-ea"/>
              </a:rPr>
              <a:t>例题</a:t>
            </a:r>
            <a:r>
              <a:rPr lang="en-US" altLang="zh-CN" sz="2000" spc="140" err="1">
                <a:solidFill>
                  <a:schemeClr val="tx1">
                    <a:lumMod val="85000"/>
                    <a:lumOff val="15000"/>
                  </a:schemeClr>
                </a:solidFill>
                <a:latin typeface="Times New Roman Bold" panose="02020603050405020304" charset="0"/>
                <a:ea typeface="微软雅黑" panose="020B0503020204020204" charset="-122"/>
                <a:cs typeface="Times New Roman Bold" panose="02020603050405020304" charset="0"/>
                <a:sym typeface="+mn-ea"/>
              </a:rPr>
              <a:t>2</a:t>
            </a:r>
            <a:endParaRPr lang="en-US" altLang="zh-CN" sz="2000" spc="140" err="1">
              <a:solidFill>
                <a:schemeClr val="tx1">
                  <a:lumMod val="85000"/>
                  <a:lumOff val="15000"/>
                </a:schemeClr>
              </a:solidFill>
              <a:latin typeface="Times New Roman Bold" panose="02020603050405020304" charset="0"/>
              <a:ea typeface="微软雅黑" panose="020B0503020204020204" charset="-122"/>
              <a:cs typeface="Times New Roman Bold" panose="02020603050405020304" charset="0"/>
              <a:sym typeface="+mn-ea"/>
            </a:endParaRPr>
          </a:p>
        </p:txBody>
      </p:sp>
      <p:sp>
        <p:nvSpPr>
          <p:cNvPr id="11" name="任意多边形: 形状 2"/>
          <p:cNvSpPr/>
          <p:nvPr>
            <p:custDataLst>
              <p:tags r:id="rId6"/>
            </p:custDataLst>
          </p:nvPr>
        </p:nvSpPr>
        <p:spPr>
          <a:xfrm>
            <a:off x="695325" y="554530"/>
            <a:ext cx="757760" cy="554922"/>
          </a:xfrm>
          <a:custGeom>
            <a:avLst/>
            <a:gdLst>
              <a:gd name="connsiteX0" fmla="*/ 277461 w 757760"/>
              <a:gd name="connsiteY0" fmla="*/ 0 h 554922"/>
              <a:gd name="connsiteX1" fmla="*/ 757760 w 757760"/>
              <a:gd name="connsiteY1" fmla="*/ 0 h 554922"/>
              <a:gd name="connsiteX2" fmla="*/ 757760 w 757760"/>
              <a:gd name="connsiteY2" fmla="*/ 554922 h 554922"/>
              <a:gd name="connsiteX3" fmla="*/ 277461 w 757760"/>
              <a:gd name="connsiteY3" fmla="*/ 554922 h 554922"/>
              <a:gd name="connsiteX4" fmla="*/ 0 w 757760"/>
              <a:gd name="connsiteY4" fmla="*/ 277461 h 554922"/>
              <a:gd name="connsiteX5" fmla="*/ 277461 w 757760"/>
              <a:gd name="connsiteY5" fmla="*/ 0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7760" h="554922">
                <a:moveTo>
                  <a:pt x="277461" y="0"/>
                </a:moveTo>
                <a:lnTo>
                  <a:pt x="757760" y="0"/>
                </a:lnTo>
                <a:lnTo>
                  <a:pt x="757760" y="554922"/>
                </a:lnTo>
                <a:lnTo>
                  <a:pt x="277461" y="554922"/>
                </a:lnTo>
                <a:cubicBezTo>
                  <a:pt x="124224" y="554922"/>
                  <a:pt x="0" y="430698"/>
                  <a:pt x="0" y="277461"/>
                </a:cubicBezTo>
                <a:cubicBezTo>
                  <a:pt x="0" y="124224"/>
                  <a:pt x="124224" y="0"/>
                  <a:pt x="277461" y="0"/>
                </a:cubicBezTo>
                <a:close/>
              </a:path>
            </a:pathLst>
          </a:custGeom>
          <a:solidFill>
            <a:srgbClr val="127AC8"/>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12" name="任意多边形: 形状 3"/>
          <p:cNvSpPr/>
          <p:nvPr>
            <p:custDataLst>
              <p:tags r:id="rId7"/>
            </p:custDataLst>
          </p:nvPr>
        </p:nvSpPr>
        <p:spPr>
          <a:xfrm>
            <a:off x="1584960" y="551815"/>
            <a:ext cx="1734820"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13" name="文本框 12"/>
          <p:cNvSpPr txBox="1"/>
          <p:nvPr>
            <p:custDataLst>
              <p:tags r:id="rId8"/>
            </p:custDataLst>
          </p:nvPr>
        </p:nvSpPr>
        <p:spPr>
          <a:xfrm>
            <a:off x="1595755" y="561975"/>
            <a:ext cx="1724025"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例题精选</a:t>
            </a:r>
            <a:endPar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endParaRPr>
          </a:p>
        </p:txBody>
      </p:sp>
      <p:sp>
        <p:nvSpPr>
          <p:cNvPr id="14" name="文本框 13"/>
          <p:cNvSpPr txBox="1"/>
          <p:nvPr>
            <p:custDataLst>
              <p:tags r:id="rId9"/>
            </p:custDataLst>
          </p:nvPr>
        </p:nvSpPr>
        <p:spPr>
          <a:xfrm>
            <a:off x="809623" y="596573"/>
            <a:ext cx="775542" cy="460375"/>
          </a:xfrm>
          <a:prstGeom prst="rect">
            <a:avLst/>
          </a:prstGeom>
          <a:noFill/>
        </p:spPr>
        <p:txBody>
          <a:bodyPr wrap="square">
            <a:spAutoFit/>
          </a:bodyPr>
          <a:lstStyle/>
          <a:p>
            <a:pPr marR="0" indent="0" defTabSz="914400" fontAlgn="auto">
              <a:lnSpc>
                <a:spcPct val="100000"/>
              </a:lnSpc>
              <a:spcBef>
                <a:spcPct val="0"/>
              </a:spcBef>
              <a:spcAft>
                <a:spcPct val="0"/>
              </a:spcAft>
              <a:buClrTx/>
              <a:buSzTx/>
              <a:buFontTx/>
              <a:buNone/>
              <a:defRPr/>
            </a:pPr>
            <a:r>
              <a:rPr kumimoji="0" lang="en-US" altLang="zh-CN" sz="2400" b="1" i="0" kern="1200" cap="none" spc="0" normalizeH="0" baseline="0" noProof="0">
                <a:solidFill>
                  <a:prstClr val="white"/>
                </a:solidFill>
                <a:latin typeface="微软雅黑" panose="020B0503020204020204" charset="-122"/>
                <a:ea typeface="微软雅黑" panose="020B0503020204020204" charset="-122"/>
              </a:rPr>
              <a:t>03.</a:t>
            </a:r>
            <a:endParaRPr kumimoji="0" lang="zh-CN" altLang="en-US" sz="2400" b="1" i="0" kern="1200" cap="none" spc="0" normalizeH="0" baseline="0" noProof="0">
              <a:solidFill>
                <a:prstClr val="white"/>
              </a:solidFill>
              <a:latin typeface="微软雅黑" panose="020B0503020204020204" charset="-122"/>
              <a:ea typeface="微软雅黑" panose="020B0503020204020204" charset="-122"/>
            </a:endParaRPr>
          </a:p>
        </p:txBody>
      </p:sp>
      <p:sp>
        <p:nvSpPr>
          <p:cNvPr id="3" name="文本框 2"/>
          <p:cNvSpPr txBox="1"/>
          <p:nvPr>
            <p:custDataLst>
              <p:tags r:id="rId10"/>
            </p:custDataLst>
          </p:nvPr>
        </p:nvSpPr>
        <p:spPr>
          <a:xfrm>
            <a:off x="958532" y="1433668"/>
            <a:ext cx="10308920" cy="5021055"/>
          </a:xfrm>
          <a:prstGeom prst="rect">
            <a:avLst/>
          </a:prstGeom>
          <a:noFill/>
        </p:spPr>
        <p:txBody>
          <a:bodyPr wrap="square">
            <a:spAutoFit/>
          </a:bodyPr>
          <a:lstStyle/>
          <a:p>
            <a:pPr>
              <a:lnSpc>
                <a:spcPct val="150000"/>
              </a:lnSpc>
            </a:pPr>
            <a:r>
              <a:rPr lang="zh-CN" altLang="zh-CN" sz="2400">
                <a:effectLst/>
                <a:latin typeface="Times New Roman" panose="02020603050405020304" pitchFamily="18" charset="0"/>
                <a:ea typeface="宋体" panose="02010600030101010101" pitchFamily="2" charset="-122"/>
                <a:cs typeface="Times New Roman" panose="02020603050405020304" pitchFamily="18" charset="0"/>
              </a:rPr>
              <a:t>如图所示，乒乓球从斜面上滚下，以一定的速度沿直线运动。在与乒乓球路径相垂直的方向上放一个纸筒（纸筒的直径略大于乒乓球的直径），当乒乓球经过筒口正前方时，对着球横向吹气，则关于乒乓球的运动，下列说法中正确的是</a:t>
            </a:r>
            <a:endParaRPr lang="en-US" altLang="zh-CN" sz="2400">
              <a:effectLst/>
              <a:latin typeface="Times New Roman" panose="02020603050405020304" pitchFamily="18" charset="0"/>
              <a:ea typeface="宋体" panose="02010600030101010101" pitchFamily="2" charset="-122"/>
              <a:cs typeface="Times New Roman" panose="02020603050405020304" pitchFamily="18" charset="0"/>
            </a:endParaRPr>
          </a:p>
          <a:p>
            <a:pPr marL="190500" algn="l">
              <a:lnSpc>
                <a:spcPct val="150000"/>
              </a:lnSpc>
            </a:pPr>
            <a:r>
              <a:rPr lang="en-US" altLang="zh-CN" sz="2400" kern="100">
                <a:solidFill>
                  <a:srgbClr val="000000"/>
                </a:solidFill>
                <a:effectLst/>
                <a:latin typeface="Times New Roman" panose="02020603050405020304" pitchFamily="18" charset="0"/>
                <a:ea typeface="宋体" panose="02010600030101010101" pitchFamily="2" charset="-122"/>
              </a:rPr>
              <a:t>A</a:t>
            </a:r>
            <a:r>
              <a:rPr lang="zh-CN" altLang="zh-CN" sz="2400" kern="100">
                <a:solidFill>
                  <a:srgbClr val="000000"/>
                </a:solidFill>
                <a:effectLst/>
                <a:latin typeface="Times New Roman" panose="02020603050405020304" pitchFamily="18" charset="0"/>
                <a:ea typeface="宋体" panose="02010600030101010101" pitchFamily="2" charset="-122"/>
              </a:rPr>
              <a:t>．乒乓球将保持原有的速度继续前进</a:t>
            </a:r>
            <a:endParaRPr lang="zh-CN" altLang="zh-CN" sz="2400" kern="100">
              <a:effectLst/>
              <a:latin typeface="Times New Roman" panose="02020603050405020304" pitchFamily="18" charset="0"/>
              <a:ea typeface="宋体" panose="02010600030101010101" pitchFamily="2" charset="-122"/>
            </a:endParaRPr>
          </a:p>
          <a:p>
            <a:pPr marL="190500" algn="l">
              <a:lnSpc>
                <a:spcPct val="150000"/>
              </a:lnSpc>
            </a:pPr>
            <a:r>
              <a:rPr lang="en-US" altLang="zh-CN" sz="2400" kern="100">
                <a:solidFill>
                  <a:srgbClr val="000000"/>
                </a:solidFill>
                <a:effectLst/>
                <a:latin typeface="Times New Roman" panose="02020603050405020304" pitchFamily="18" charset="0"/>
                <a:ea typeface="宋体" panose="02010600030101010101" pitchFamily="2" charset="-122"/>
              </a:rPr>
              <a:t>B</a:t>
            </a:r>
            <a:r>
              <a:rPr lang="zh-CN" altLang="zh-CN" sz="2400" kern="100">
                <a:solidFill>
                  <a:srgbClr val="000000"/>
                </a:solidFill>
                <a:effectLst/>
                <a:latin typeface="Times New Roman" panose="02020603050405020304" pitchFamily="18" charset="0"/>
                <a:ea typeface="宋体" panose="02010600030101010101" pitchFamily="2" charset="-122"/>
              </a:rPr>
              <a:t>．乒乓球将偏离原有的运动路径，但不进入纸筒</a:t>
            </a:r>
            <a:endParaRPr lang="zh-CN" altLang="zh-CN" sz="2400" kern="100">
              <a:effectLst/>
              <a:latin typeface="Times New Roman" panose="02020603050405020304" pitchFamily="18" charset="0"/>
              <a:ea typeface="宋体" panose="02010600030101010101" pitchFamily="2" charset="-122"/>
            </a:endParaRPr>
          </a:p>
          <a:p>
            <a:pPr marL="190500" algn="l">
              <a:lnSpc>
                <a:spcPct val="150000"/>
              </a:lnSpc>
            </a:pPr>
            <a:r>
              <a:rPr lang="en-US" altLang="zh-CN" sz="2400" kern="100">
                <a:solidFill>
                  <a:srgbClr val="000000"/>
                </a:solidFill>
                <a:effectLst/>
                <a:latin typeface="Times New Roman" panose="02020603050405020304" pitchFamily="18" charset="0"/>
                <a:ea typeface="宋体" panose="02010600030101010101" pitchFamily="2" charset="-122"/>
              </a:rPr>
              <a:t>C</a:t>
            </a:r>
            <a:r>
              <a:rPr lang="zh-CN" altLang="zh-CN" sz="2400" kern="100">
                <a:solidFill>
                  <a:srgbClr val="000000"/>
                </a:solidFill>
                <a:effectLst/>
                <a:latin typeface="Times New Roman" panose="02020603050405020304" pitchFamily="18" charset="0"/>
                <a:ea typeface="宋体" panose="02010600030101010101" pitchFamily="2" charset="-122"/>
              </a:rPr>
              <a:t>．乒乓球一定能沿吹气方向进入纸筒</a:t>
            </a:r>
            <a:endParaRPr lang="zh-CN" altLang="zh-CN" sz="2400" kern="100">
              <a:effectLst/>
              <a:latin typeface="Times New Roman" panose="02020603050405020304" pitchFamily="18" charset="0"/>
              <a:ea typeface="宋体" panose="02010600030101010101" pitchFamily="2" charset="-122"/>
            </a:endParaRPr>
          </a:p>
          <a:p>
            <a:pPr marL="190500" algn="l">
              <a:lnSpc>
                <a:spcPct val="150000"/>
              </a:lnSpc>
            </a:pPr>
            <a:r>
              <a:rPr lang="en-US" altLang="zh-CN" sz="2400" kern="100">
                <a:solidFill>
                  <a:srgbClr val="000000"/>
                </a:solidFill>
                <a:effectLst/>
                <a:latin typeface="Times New Roman" panose="02020603050405020304" pitchFamily="18" charset="0"/>
                <a:ea typeface="宋体" panose="02010600030101010101" pitchFamily="2" charset="-122"/>
              </a:rPr>
              <a:t>D</a:t>
            </a:r>
            <a:r>
              <a:rPr lang="zh-CN" altLang="zh-CN" sz="2400" kern="100">
                <a:solidFill>
                  <a:srgbClr val="000000"/>
                </a:solidFill>
                <a:effectLst/>
                <a:latin typeface="Times New Roman" panose="02020603050405020304" pitchFamily="18" charset="0"/>
                <a:ea typeface="宋体" panose="02010600030101010101" pitchFamily="2" charset="-122"/>
              </a:rPr>
              <a:t>．只有用力吹气，乒乓球才能沿吹气方向进入纸筒</a:t>
            </a:r>
            <a:endParaRPr lang="zh-CN" altLang="zh-CN" sz="2400" kern="100">
              <a:effectLst/>
              <a:latin typeface="Times New Roman" panose="02020603050405020304" pitchFamily="18" charset="0"/>
              <a:ea typeface="宋体" panose="02010600030101010101" pitchFamily="2" charset="-122"/>
            </a:endParaRPr>
          </a:p>
          <a:p>
            <a:pPr>
              <a:lnSpc>
                <a:spcPct val="150000"/>
              </a:lnSpc>
            </a:pPr>
            <a:r>
              <a:rPr lang="zh-CN" altLang="zh-CN" sz="2400">
                <a:effectLst/>
              </a:rPr>
              <a:t> </a:t>
            </a:r>
            <a:endParaRPr lang="zh-CN" altLang="en-US" sz="2400"/>
          </a:p>
        </p:txBody>
      </p:sp>
      <p:sp>
        <p:nvSpPr>
          <p:cNvPr id="4" name="Rectangle 2"/>
          <p:cNvSpPr>
            <a:spLocks noChangeArrowheads="1"/>
          </p:cNvSpPr>
          <p:nvPr>
            <p:custDataLst>
              <p:tags r:id="rId11"/>
            </p:custDataLst>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1265" name="图片 100005"/>
          <p:cNvPicPr>
            <a:picLocks noChangeAspect="1" noChangeArrowheads="1"/>
          </p:cNvPicPr>
          <p:nvPr>
            <p:custDataLst>
              <p:tags r:id="rId12"/>
            </p:custDataLst>
          </p:nvPr>
        </p:nvPicPr>
        <p:blipFill>
          <a:blip r:embed="rId13">
            <a:extLst>
              <a:ext uri="{28A0092B-C50C-407E-A947-70E740481C1C}">
                <a14:useLocalDpi xmlns:a14="http://schemas.microsoft.com/office/drawing/2010/main" val="0"/>
              </a:ext>
            </a:extLst>
          </a:blip>
          <a:stretch>
            <a:fillRect/>
          </a:stretch>
        </p:blipFill>
        <p:spPr bwMode="auto">
          <a:xfrm>
            <a:off x="8340839" y="3668714"/>
            <a:ext cx="2679700" cy="14351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custDataLst>
              <p:tags r:id="rId14"/>
            </p:custDataLst>
          </p:nvPr>
        </p:nvSpPr>
        <p:spPr bwMode="auto">
          <a:xfrm>
            <a:off x="0" y="189230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custDataLst>
              <p:tags r:id="rId1"/>
            </p:custDataLst>
          </p:nvPr>
        </p:nvSpPr>
        <p:spPr>
          <a:xfrm>
            <a:off x="7726045" y="985520"/>
            <a:ext cx="3049270" cy="76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a:p>
        </p:txBody>
      </p:sp>
      <p:sp>
        <p:nvSpPr>
          <p:cNvPr id="19" name="文本框 18"/>
          <p:cNvSpPr txBox="1"/>
          <p:nvPr>
            <p:custDataLst>
              <p:tags r:id="rId2"/>
            </p:custDataLst>
          </p:nvPr>
        </p:nvSpPr>
        <p:spPr>
          <a:xfrm>
            <a:off x="7708265" y="521335"/>
            <a:ext cx="2976880" cy="398780"/>
          </a:xfrm>
          <a:prstGeom prst="rect">
            <a:avLst/>
          </a:prstGeom>
          <a:noFill/>
        </p:spPr>
        <p:txBody>
          <a:bodyPr wrap="none" rtlCol="0">
            <a:spAutoFit/>
          </a:bodyPr>
          <a:lstStyle/>
          <a:p>
            <a:pPr algn="l"/>
            <a:r>
              <a:rPr lang="zh-CN" altLang="en-US" sz="2000"/>
              <a:t>高中物理必修第</a:t>
            </a:r>
            <a:r>
              <a:rPr lang="zh-CN" altLang="en-US" sz="2000">
                <a:sym typeface="+mn-ea"/>
              </a:rPr>
              <a:t>二</a:t>
            </a:r>
            <a:r>
              <a:rPr lang="zh-CN" altLang="en-US" sz="2000"/>
              <a:t>册课件</a:t>
            </a:r>
            <a:endParaRPr lang="zh-CN" altLang="en-US" sz="2000"/>
          </a:p>
        </p:txBody>
      </p:sp>
      <p:sp>
        <p:nvSpPr>
          <p:cNvPr id="31" name="矩形: 圆角 642"/>
          <p:cNvSpPr/>
          <p:nvPr>
            <p:custDataLst>
              <p:tags r:id="rId3"/>
            </p:custDataLst>
          </p:nvPr>
        </p:nvSpPr>
        <p:spPr>
          <a:xfrm>
            <a:off x="673100" y="1850390"/>
            <a:ext cx="10915015" cy="3443988"/>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endParaRPr lang="zh-CN" altLang="en-US"/>
          </a:p>
        </p:txBody>
      </p:sp>
      <p:sp>
        <p:nvSpPr>
          <p:cNvPr id="6" name="流程图: 多文档 5"/>
          <p:cNvSpPr/>
          <p:nvPr>
            <p:custDataLst>
              <p:tags r:id="rId4"/>
            </p:custDataLst>
          </p:nvPr>
        </p:nvSpPr>
        <p:spPr>
          <a:xfrm>
            <a:off x="553085" y="1722120"/>
            <a:ext cx="965835" cy="521970"/>
          </a:xfrm>
          <a:prstGeom prst="flowChartMultidocument">
            <a:avLst/>
          </a:prstGeom>
          <a:solidFill>
            <a:srgbClr val="B2DAF8"/>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 name="文本框 7"/>
          <p:cNvSpPr txBox="1"/>
          <p:nvPr>
            <p:custDataLst>
              <p:tags r:id="rId5"/>
            </p:custDataLst>
          </p:nvPr>
        </p:nvSpPr>
        <p:spPr>
          <a:xfrm>
            <a:off x="475615" y="1783715"/>
            <a:ext cx="966470" cy="398780"/>
          </a:xfrm>
          <a:prstGeom prst="rect">
            <a:avLst/>
          </a:prstGeom>
          <a:noFill/>
        </p:spPr>
        <p:txBody>
          <a:bodyPr wrap="square" rtlCol="0">
            <a:spAutoFit/>
          </a:bodyPr>
          <a:lstStyle/>
          <a:p>
            <a:pPr marR="0" indent="0" algn="ctr" defTabSz="914400" fontAlgn="auto">
              <a:lnSpc>
                <a:spcPct val="100000"/>
              </a:lnSpc>
              <a:spcBef>
                <a:spcPct val="0"/>
              </a:spcBef>
              <a:spcAft>
                <a:spcPct val="0"/>
              </a:spcAft>
              <a:buClrTx/>
              <a:buSzTx/>
              <a:buFontTx/>
              <a:buNone/>
              <a:defRPr/>
            </a:pPr>
            <a:r>
              <a:rPr lang="zh-CN" altLang="en-US" sz="2000" spc="140">
                <a:solidFill>
                  <a:schemeClr val="tx1">
                    <a:lumMod val="85000"/>
                    <a:lumOff val="15000"/>
                  </a:schemeClr>
                </a:solidFill>
                <a:latin typeface="Times New Roman Bold" panose="02020603050405020304" charset="0"/>
                <a:ea typeface="微软雅黑" panose="020B0503020204020204" charset="-122"/>
                <a:cs typeface="Times New Roman Bold" panose="02020603050405020304" charset="0"/>
                <a:sym typeface="+mn-ea"/>
              </a:rPr>
              <a:t>解析</a:t>
            </a:r>
            <a:endParaRPr lang="en-US" altLang="zh-CN" sz="2000" spc="140" err="1">
              <a:solidFill>
                <a:schemeClr val="tx1">
                  <a:lumMod val="85000"/>
                  <a:lumOff val="15000"/>
                </a:schemeClr>
              </a:solidFill>
              <a:latin typeface="Times New Roman Bold" panose="02020603050405020304" charset="0"/>
              <a:ea typeface="微软雅黑" panose="020B0503020204020204" charset="-122"/>
              <a:cs typeface="Times New Roman Bold" panose="02020603050405020304" charset="0"/>
            </a:endParaRPr>
          </a:p>
        </p:txBody>
      </p:sp>
      <p:sp>
        <p:nvSpPr>
          <p:cNvPr id="47" name="文本框 46"/>
          <p:cNvSpPr txBox="1"/>
          <p:nvPr>
            <p:custDataLst>
              <p:tags r:id="rId6"/>
            </p:custDataLst>
          </p:nvPr>
        </p:nvSpPr>
        <p:spPr>
          <a:xfrm>
            <a:off x="7194767" y="4433052"/>
            <a:ext cx="2468245" cy="460375"/>
          </a:xfrm>
          <a:prstGeom prst="rect">
            <a:avLst/>
          </a:prstGeom>
          <a:noFill/>
        </p:spPr>
        <p:txBody>
          <a:bodyPr wrap="square" rtlCol="0">
            <a:spAutoFit/>
          </a:bodyPr>
          <a:lstStyle/>
          <a:p>
            <a:r>
              <a:rPr lang="zh-CN" altLang="en-US" sz="2400">
                <a:solidFill>
                  <a:srgbClr val="FF0000"/>
                </a:solidFill>
                <a:latin typeface="宋体" panose="02010600030101010101" pitchFamily="2" charset="-122"/>
                <a:ea typeface="宋体" panose="02010600030101010101" pitchFamily="2" charset="-122"/>
                <a:cs typeface="宋体" panose="02010600030101010101" pitchFamily="2" charset="-122"/>
              </a:rPr>
              <a:t>【参考答案：</a:t>
            </a:r>
            <a:r>
              <a:rPr lang="en-US" altLang="zh-CN" sz="2400">
                <a:solidFill>
                  <a:srgbClr val="FF0000"/>
                </a:solidFill>
                <a:latin typeface="宋体" panose="02010600030101010101" pitchFamily="2" charset="-122"/>
                <a:ea typeface="宋体" panose="02010600030101010101" pitchFamily="2" charset="-122"/>
                <a:cs typeface="宋体" panose="02010600030101010101" pitchFamily="2" charset="-122"/>
              </a:rPr>
              <a:t>B</a:t>
            </a:r>
            <a:r>
              <a:rPr lang="zh-CN" altLang="en-US" sz="2400">
                <a:solidFill>
                  <a:srgbClr val="FF0000"/>
                </a:solidFill>
                <a:latin typeface="宋体" panose="02010600030101010101" pitchFamily="2" charset="-122"/>
                <a:ea typeface="宋体" panose="02010600030101010101" pitchFamily="2" charset="-122"/>
                <a:cs typeface="宋体" panose="02010600030101010101" pitchFamily="2" charset="-122"/>
              </a:rPr>
              <a:t>】</a:t>
            </a:r>
            <a:endParaRPr lang="zh-CN" altLang="en-US" sz="2400">
              <a:solidFill>
                <a:srgbClr val="FF0000"/>
              </a:solidFill>
              <a:latin typeface="宋体" panose="02010600030101010101" pitchFamily="2" charset="-122"/>
              <a:ea typeface="宋体" panose="02010600030101010101" pitchFamily="2" charset="-122"/>
              <a:cs typeface="宋体" panose="02010600030101010101" pitchFamily="2" charset="-122"/>
            </a:endParaRPr>
          </a:p>
        </p:txBody>
      </p:sp>
      <p:sp>
        <p:nvSpPr>
          <p:cNvPr id="3" name="文本框 2"/>
          <p:cNvSpPr txBox="1"/>
          <p:nvPr>
            <p:custDataLst>
              <p:tags r:id="rId7"/>
            </p:custDataLst>
          </p:nvPr>
        </p:nvSpPr>
        <p:spPr>
          <a:xfrm>
            <a:off x="1518920" y="2524653"/>
            <a:ext cx="9218338" cy="1684244"/>
          </a:xfrm>
          <a:prstGeom prst="rect">
            <a:avLst/>
          </a:prstGeom>
          <a:noFill/>
        </p:spPr>
        <p:txBody>
          <a:bodyPr wrap="square">
            <a:spAutoFit/>
          </a:bodyPr>
          <a:lstStyle/>
          <a:p>
            <a:pPr algn="l">
              <a:lnSpc>
                <a:spcPct val="150000"/>
              </a:lnSpc>
            </a:pPr>
            <a:r>
              <a:rPr lang="zh-CN" altLang="zh-CN" sz="2400" kern="100">
                <a:solidFill>
                  <a:srgbClr val="000000"/>
                </a:solidFill>
                <a:effectLst/>
                <a:latin typeface="Times New Roman" panose="02020603050405020304" pitchFamily="18" charset="0"/>
                <a:ea typeface="宋体" panose="02010600030101010101" pitchFamily="2" charset="-122"/>
              </a:rPr>
              <a:t>当乒乓球经过筒口时，对着球横向吹气，乒乓球沿着原方向做匀速直线运动的同时也会沿着吹气方向做加速运动，实际运动是两个运动的合运动；故一定不会进入纸筒，要提前吹才会进入纸筒。</a:t>
            </a:r>
            <a:endParaRPr lang="zh-CN" altLang="zh-CN" sz="2400" kern="100">
              <a:effectLst/>
              <a:latin typeface="Times New Roman" panose="02020603050405020304" pitchFamily="18" charset="0"/>
              <a:ea typeface="宋体" panose="02010600030101010101" pitchFamily="2" charset="-122"/>
            </a:endParaRPr>
          </a:p>
        </p:txBody>
      </p:sp>
      <p:sp>
        <p:nvSpPr>
          <p:cNvPr id="2" name="任意多边形: 形状 2"/>
          <p:cNvSpPr/>
          <p:nvPr>
            <p:custDataLst>
              <p:tags r:id="rId8"/>
            </p:custDataLst>
          </p:nvPr>
        </p:nvSpPr>
        <p:spPr>
          <a:xfrm>
            <a:off x="695325" y="554530"/>
            <a:ext cx="757760" cy="554922"/>
          </a:xfrm>
          <a:custGeom>
            <a:avLst/>
            <a:gdLst>
              <a:gd name="connsiteX0" fmla="*/ 277461 w 757760"/>
              <a:gd name="connsiteY0" fmla="*/ 0 h 554922"/>
              <a:gd name="connsiteX1" fmla="*/ 757760 w 757760"/>
              <a:gd name="connsiteY1" fmla="*/ 0 h 554922"/>
              <a:gd name="connsiteX2" fmla="*/ 757760 w 757760"/>
              <a:gd name="connsiteY2" fmla="*/ 554922 h 554922"/>
              <a:gd name="connsiteX3" fmla="*/ 277461 w 757760"/>
              <a:gd name="connsiteY3" fmla="*/ 554922 h 554922"/>
              <a:gd name="connsiteX4" fmla="*/ 0 w 757760"/>
              <a:gd name="connsiteY4" fmla="*/ 277461 h 554922"/>
              <a:gd name="connsiteX5" fmla="*/ 277461 w 757760"/>
              <a:gd name="connsiteY5" fmla="*/ 0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7760" h="554922">
                <a:moveTo>
                  <a:pt x="277461" y="0"/>
                </a:moveTo>
                <a:lnTo>
                  <a:pt x="757760" y="0"/>
                </a:lnTo>
                <a:lnTo>
                  <a:pt x="757760" y="554922"/>
                </a:lnTo>
                <a:lnTo>
                  <a:pt x="277461" y="554922"/>
                </a:lnTo>
                <a:cubicBezTo>
                  <a:pt x="124224" y="554922"/>
                  <a:pt x="0" y="430698"/>
                  <a:pt x="0" y="277461"/>
                </a:cubicBezTo>
                <a:cubicBezTo>
                  <a:pt x="0" y="124224"/>
                  <a:pt x="124224" y="0"/>
                  <a:pt x="277461" y="0"/>
                </a:cubicBezTo>
                <a:close/>
              </a:path>
            </a:pathLst>
          </a:custGeom>
          <a:solidFill>
            <a:srgbClr val="127AC8"/>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4" name="任意多边形: 形状 3"/>
          <p:cNvSpPr/>
          <p:nvPr>
            <p:custDataLst>
              <p:tags r:id="rId9"/>
            </p:custDataLst>
          </p:nvPr>
        </p:nvSpPr>
        <p:spPr>
          <a:xfrm>
            <a:off x="1584960" y="551815"/>
            <a:ext cx="1734820"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5" name="文本框 4"/>
          <p:cNvSpPr txBox="1"/>
          <p:nvPr>
            <p:custDataLst>
              <p:tags r:id="rId10"/>
            </p:custDataLst>
          </p:nvPr>
        </p:nvSpPr>
        <p:spPr>
          <a:xfrm>
            <a:off x="1595755" y="561975"/>
            <a:ext cx="1724025"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例题解析</a:t>
            </a:r>
            <a:endPar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endParaRPr>
          </a:p>
        </p:txBody>
      </p:sp>
      <p:sp>
        <p:nvSpPr>
          <p:cNvPr id="7" name="文本框 6"/>
          <p:cNvSpPr txBox="1"/>
          <p:nvPr>
            <p:custDataLst>
              <p:tags r:id="rId11"/>
            </p:custDataLst>
          </p:nvPr>
        </p:nvSpPr>
        <p:spPr>
          <a:xfrm>
            <a:off x="809623" y="596573"/>
            <a:ext cx="775542" cy="460375"/>
          </a:xfrm>
          <a:prstGeom prst="rect">
            <a:avLst/>
          </a:prstGeom>
          <a:noFill/>
        </p:spPr>
        <p:txBody>
          <a:bodyPr wrap="square">
            <a:spAutoFit/>
          </a:bodyPr>
          <a:lstStyle/>
          <a:p>
            <a:pPr marR="0" indent="0" defTabSz="914400" fontAlgn="auto">
              <a:lnSpc>
                <a:spcPct val="100000"/>
              </a:lnSpc>
              <a:spcBef>
                <a:spcPct val="0"/>
              </a:spcBef>
              <a:spcAft>
                <a:spcPct val="0"/>
              </a:spcAft>
              <a:buClrTx/>
              <a:buSzTx/>
              <a:buFontTx/>
              <a:buNone/>
              <a:defRPr/>
            </a:pPr>
            <a:r>
              <a:rPr kumimoji="0" lang="en-US" altLang="zh-CN" sz="2400" b="1" i="0" kern="1200" cap="none" spc="0" normalizeH="0" baseline="0" noProof="0">
                <a:solidFill>
                  <a:prstClr val="white"/>
                </a:solidFill>
                <a:latin typeface="微软雅黑" panose="020B0503020204020204" charset="-122"/>
                <a:ea typeface="微软雅黑" panose="020B0503020204020204" charset="-122"/>
              </a:rPr>
              <a:t>04.</a:t>
            </a:r>
            <a:endParaRPr kumimoji="0" lang="zh-CN" altLang="en-US" sz="2400" b="1" i="0" kern="1200" cap="none" spc="0" normalizeH="0" baseline="0" noProof="0">
              <a:solidFill>
                <a:prstClr val="white"/>
              </a:solidFill>
              <a:latin typeface="微软雅黑" panose="020B0503020204020204" charset="-122"/>
              <a:ea typeface="微软雅黑" panose="020B0503020204020204" charset="-122"/>
            </a:endParaRP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custDataLst>
              <p:tags r:id="rId1"/>
            </p:custDataLst>
          </p:nvPr>
        </p:nvSpPr>
        <p:spPr>
          <a:xfrm>
            <a:off x="7726045" y="985520"/>
            <a:ext cx="3049270" cy="76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a:p>
        </p:txBody>
      </p:sp>
      <p:sp>
        <p:nvSpPr>
          <p:cNvPr id="19" name="文本框 18"/>
          <p:cNvSpPr txBox="1"/>
          <p:nvPr>
            <p:custDataLst>
              <p:tags r:id="rId2"/>
            </p:custDataLst>
          </p:nvPr>
        </p:nvSpPr>
        <p:spPr>
          <a:xfrm>
            <a:off x="7708265" y="521335"/>
            <a:ext cx="2976880" cy="398780"/>
          </a:xfrm>
          <a:prstGeom prst="rect">
            <a:avLst/>
          </a:prstGeom>
          <a:noFill/>
        </p:spPr>
        <p:txBody>
          <a:bodyPr wrap="none" rtlCol="0">
            <a:spAutoFit/>
          </a:bodyPr>
          <a:lstStyle/>
          <a:p>
            <a:pPr algn="l"/>
            <a:r>
              <a:rPr lang="zh-CN" altLang="en-US" sz="2000"/>
              <a:t>高中物理必修第</a:t>
            </a:r>
            <a:r>
              <a:rPr lang="zh-CN" altLang="en-US" sz="2000">
                <a:sym typeface="+mn-ea"/>
              </a:rPr>
              <a:t>二</a:t>
            </a:r>
            <a:r>
              <a:rPr lang="zh-CN" altLang="en-US" sz="2000"/>
              <a:t>册课件</a:t>
            </a:r>
            <a:endParaRPr lang="zh-CN" altLang="en-US" sz="2000"/>
          </a:p>
        </p:txBody>
      </p:sp>
      <p:sp>
        <p:nvSpPr>
          <p:cNvPr id="31" name="矩形: 圆角 642"/>
          <p:cNvSpPr/>
          <p:nvPr>
            <p:custDataLst>
              <p:tags r:id="rId3"/>
            </p:custDataLst>
          </p:nvPr>
        </p:nvSpPr>
        <p:spPr>
          <a:xfrm>
            <a:off x="595630" y="1390015"/>
            <a:ext cx="10915015" cy="4795202"/>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endParaRPr lang="zh-CN" altLang="en-US"/>
          </a:p>
        </p:txBody>
      </p:sp>
      <p:sp>
        <p:nvSpPr>
          <p:cNvPr id="6" name="流程图: 多文档 5"/>
          <p:cNvSpPr/>
          <p:nvPr>
            <p:custDataLst>
              <p:tags r:id="rId4"/>
            </p:custDataLst>
          </p:nvPr>
        </p:nvSpPr>
        <p:spPr>
          <a:xfrm>
            <a:off x="475615" y="1261745"/>
            <a:ext cx="965835" cy="521970"/>
          </a:xfrm>
          <a:prstGeom prst="flowChartMultidocument">
            <a:avLst/>
          </a:prstGeom>
          <a:solidFill>
            <a:srgbClr val="B2DAF8"/>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 name="文本框 7"/>
          <p:cNvSpPr txBox="1"/>
          <p:nvPr>
            <p:custDataLst>
              <p:tags r:id="rId5"/>
            </p:custDataLst>
          </p:nvPr>
        </p:nvSpPr>
        <p:spPr>
          <a:xfrm>
            <a:off x="398145" y="1323340"/>
            <a:ext cx="966470" cy="398780"/>
          </a:xfrm>
          <a:prstGeom prst="rect">
            <a:avLst/>
          </a:prstGeom>
          <a:noFill/>
        </p:spPr>
        <p:txBody>
          <a:bodyPr wrap="square" rtlCol="0">
            <a:spAutoFit/>
          </a:bodyPr>
          <a:lstStyle/>
          <a:p>
            <a:pPr marR="0" indent="0" algn="ctr" defTabSz="914400" fontAlgn="auto">
              <a:lnSpc>
                <a:spcPct val="100000"/>
              </a:lnSpc>
              <a:spcBef>
                <a:spcPct val="0"/>
              </a:spcBef>
              <a:spcAft>
                <a:spcPct val="0"/>
              </a:spcAft>
              <a:buClrTx/>
              <a:buSzTx/>
              <a:buFontTx/>
              <a:buNone/>
              <a:defRPr/>
            </a:pPr>
            <a:r>
              <a:rPr lang="zh-CN" altLang="en-US" sz="2000" spc="140" err="1">
                <a:solidFill>
                  <a:schemeClr val="tx1">
                    <a:lumMod val="85000"/>
                    <a:lumOff val="15000"/>
                  </a:schemeClr>
                </a:solidFill>
                <a:latin typeface="Times New Roman Bold" panose="02020603050405020304" charset="0"/>
                <a:ea typeface="微软雅黑" panose="020B0503020204020204" charset="-122"/>
                <a:cs typeface="Times New Roman Bold" panose="02020603050405020304" charset="0"/>
                <a:sym typeface="+mn-ea"/>
              </a:rPr>
              <a:t>例题</a:t>
            </a:r>
            <a:r>
              <a:rPr lang="en-US" altLang="zh-CN" sz="2000" spc="140" err="1">
                <a:solidFill>
                  <a:schemeClr val="tx1">
                    <a:lumMod val="85000"/>
                    <a:lumOff val="15000"/>
                  </a:schemeClr>
                </a:solidFill>
                <a:latin typeface="Times New Roman Bold" panose="02020603050405020304" charset="0"/>
                <a:ea typeface="微软雅黑" panose="020B0503020204020204" charset="-122"/>
                <a:cs typeface="Times New Roman Bold" panose="02020603050405020304" charset="0"/>
              </a:rPr>
              <a:t>3</a:t>
            </a:r>
            <a:endParaRPr lang="en-US" altLang="zh-CN" sz="2000" spc="140" err="1">
              <a:solidFill>
                <a:schemeClr val="tx1">
                  <a:lumMod val="85000"/>
                  <a:lumOff val="15000"/>
                </a:schemeClr>
              </a:solidFill>
              <a:latin typeface="Times New Roman Bold" panose="02020603050405020304" charset="0"/>
              <a:ea typeface="微软雅黑" panose="020B0503020204020204" charset="-122"/>
              <a:cs typeface="Times New Roman Bold" panose="02020603050405020304" charset="0"/>
            </a:endParaRPr>
          </a:p>
        </p:txBody>
      </p:sp>
      <p:sp>
        <p:nvSpPr>
          <p:cNvPr id="11" name="任意多边形: 形状 2"/>
          <p:cNvSpPr/>
          <p:nvPr>
            <p:custDataLst>
              <p:tags r:id="rId6"/>
            </p:custDataLst>
          </p:nvPr>
        </p:nvSpPr>
        <p:spPr>
          <a:xfrm>
            <a:off x="695325" y="554530"/>
            <a:ext cx="757760" cy="554922"/>
          </a:xfrm>
          <a:custGeom>
            <a:avLst/>
            <a:gdLst>
              <a:gd name="connsiteX0" fmla="*/ 277461 w 757760"/>
              <a:gd name="connsiteY0" fmla="*/ 0 h 554922"/>
              <a:gd name="connsiteX1" fmla="*/ 757760 w 757760"/>
              <a:gd name="connsiteY1" fmla="*/ 0 h 554922"/>
              <a:gd name="connsiteX2" fmla="*/ 757760 w 757760"/>
              <a:gd name="connsiteY2" fmla="*/ 554922 h 554922"/>
              <a:gd name="connsiteX3" fmla="*/ 277461 w 757760"/>
              <a:gd name="connsiteY3" fmla="*/ 554922 h 554922"/>
              <a:gd name="connsiteX4" fmla="*/ 0 w 757760"/>
              <a:gd name="connsiteY4" fmla="*/ 277461 h 554922"/>
              <a:gd name="connsiteX5" fmla="*/ 277461 w 757760"/>
              <a:gd name="connsiteY5" fmla="*/ 0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7760" h="554922">
                <a:moveTo>
                  <a:pt x="277461" y="0"/>
                </a:moveTo>
                <a:lnTo>
                  <a:pt x="757760" y="0"/>
                </a:lnTo>
                <a:lnTo>
                  <a:pt x="757760" y="554922"/>
                </a:lnTo>
                <a:lnTo>
                  <a:pt x="277461" y="554922"/>
                </a:lnTo>
                <a:cubicBezTo>
                  <a:pt x="124224" y="554922"/>
                  <a:pt x="0" y="430698"/>
                  <a:pt x="0" y="277461"/>
                </a:cubicBezTo>
                <a:cubicBezTo>
                  <a:pt x="0" y="124224"/>
                  <a:pt x="124224" y="0"/>
                  <a:pt x="277461" y="0"/>
                </a:cubicBezTo>
                <a:close/>
              </a:path>
            </a:pathLst>
          </a:custGeom>
          <a:solidFill>
            <a:srgbClr val="127AC8"/>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12" name="任意多边形: 形状 3"/>
          <p:cNvSpPr/>
          <p:nvPr>
            <p:custDataLst>
              <p:tags r:id="rId7"/>
            </p:custDataLst>
          </p:nvPr>
        </p:nvSpPr>
        <p:spPr>
          <a:xfrm>
            <a:off x="1584960" y="551815"/>
            <a:ext cx="1734820"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13" name="文本框 12"/>
          <p:cNvSpPr txBox="1"/>
          <p:nvPr>
            <p:custDataLst>
              <p:tags r:id="rId8"/>
            </p:custDataLst>
          </p:nvPr>
        </p:nvSpPr>
        <p:spPr>
          <a:xfrm>
            <a:off x="1595755" y="561975"/>
            <a:ext cx="1724025"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例题精选</a:t>
            </a:r>
            <a:endPar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endParaRPr>
          </a:p>
        </p:txBody>
      </p:sp>
      <p:sp>
        <p:nvSpPr>
          <p:cNvPr id="14" name="文本框 13"/>
          <p:cNvSpPr txBox="1"/>
          <p:nvPr>
            <p:custDataLst>
              <p:tags r:id="rId9"/>
            </p:custDataLst>
          </p:nvPr>
        </p:nvSpPr>
        <p:spPr>
          <a:xfrm>
            <a:off x="809623" y="596573"/>
            <a:ext cx="775542" cy="460375"/>
          </a:xfrm>
          <a:prstGeom prst="rect">
            <a:avLst/>
          </a:prstGeom>
          <a:noFill/>
        </p:spPr>
        <p:txBody>
          <a:bodyPr wrap="square">
            <a:spAutoFit/>
          </a:bodyPr>
          <a:lstStyle/>
          <a:p>
            <a:pPr marR="0" indent="0" defTabSz="914400" fontAlgn="auto">
              <a:lnSpc>
                <a:spcPct val="100000"/>
              </a:lnSpc>
              <a:spcBef>
                <a:spcPct val="0"/>
              </a:spcBef>
              <a:spcAft>
                <a:spcPct val="0"/>
              </a:spcAft>
              <a:buClrTx/>
              <a:buSzTx/>
              <a:buFontTx/>
              <a:buNone/>
              <a:defRPr/>
            </a:pPr>
            <a:r>
              <a:rPr kumimoji="0" lang="en-US" altLang="zh-CN" sz="2400" b="1" i="0" kern="1200" cap="none" spc="0" normalizeH="0" baseline="0" noProof="0">
                <a:solidFill>
                  <a:prstClr val="white"/>
                </a:solidFill>
                <a:latin typeface="微软雅黑" panose="020B0503020204020204" charset="-122"/>
                <a:ea typeface="微软雅黑" panose="020B0503020204020204" charset="-122"/>
              </a:rPr>
              <a:t>05.</a:t>
            </a:r>
            <a:endParaRPr kumimoji="0" lang="zh-CN" altLang="en-US" sz="2400" b="1" i="0" kern="1200" cap="none" spc="0" normalizeH="0" baseline="0" noProof="0">
              <a:solidFill>
                <a:prstClr val="white"/>
              </a:solidFill>
              <a:latin typeface="微软雅黑" panose="020B0503020204020204" charset="-122"/>
              <a:ea typeface="微软雅黑" panose="020B0503020204020204" charset="-122"/>
            </a:endParaRPr>
          </a:p>
        </p:txBody>
      </p:sp>
      <p:sp>
        <p:nvSpPr>
          <p:cNvPr id="3" name="文本框 2"/>
          <p:cNvSpPr txBox="1"/>
          <p:nvPr>
            <p:custDataLst>
              <p:tags r:id="rId10"/>
            </p:custDataLst>
          </p:nvPr>
        </p:nvSpPr>
        <p:spPr>
          <a:xfrm>
            <a:off x="909319" y="1561058"/>
            <a:ext cx="10404571" cy="4454233"/>
          </a:xfrm>
          <a:prstGeom prst="rect">
            <a:avLst/>
          </a:prstGeom>
          <a:noFill/>
        </p:spPr>
        <p:txBody>
          <a:bodyPr wrap="square">
            <a:spAutoFit/>
          </a:bodyPr>
          <a:lstStyle/>
          <a:p>
            <a:pPr>
              <a:lnSpc>
                <a:spcPct val="150000"/>
              </a:lnSpc>
            </a:pPr>
            <a:r>
              <a:rPr lang="en-US" altLang="zh-CN" sz="2400">
                <a:effectLst/>
                <a:latin typeface="Times New Roman" panose="02020603050405020304" pitchFamily="18" charset="0"/>
                <a:ea typeface="宋体" panose="02010600030101010101" pitchFamily="2" charset="-122"/>
              </a:rPr>
              <a:t>2023</a:t>
            </a:r>
            <a:r>
              <a:rPr lang="zh-CN" altLang="zh-CN" sz="2400">
                <a:effectLst/>
                <a:latin typeface="Times New Roman" panose="02020603050405020304" pitchFamily="18" charset="0"/>
                <a:ea typeface="宋体" panose="02010600030101010101" pitchFamily="2" charset="-122"/>
                <a:cs typeface="Times New Roman" panose="02020603050405020304" pitchFamily="18" charset="0"/>
              </a:rPr>
              <a:t>年</a:t>
            </a:r>
            <a:r>
              <a:rPr lang="en-US" altLang="zh-CN" sz="2400">
                <a:effectLst/>
                <a:latin typeface="Times New Roman" panose="02020603050405020304" pitchFamily="18" charset="0"/>
                <a:ea typeface="宋体" panose="02010600030101010101" pitchFamily="2" charset="-122"/>
              </a:rPr>
              <a:t>2</a:t>
            </a:r>
            <a:r>
              <a:rPr lang="zh-CN" altLang="zh-CN" sz="2400">
                <a:effectLst/>
                <a:latin typeface="Times New Roman" panose="02020603050405020304" pitchFamily="18" charset="0"/>
                <a:ea typeface="宋体" panose="02010600030101010101" pitchFamily="2" charset="-122"/>
                <a:cs typeface="Times New Roman" panose="02020603050405020304" pitchFamily="18" charset="0"/>
              </a:rPr>
              <a:t>月</a:t>
            </a:r>
            <a:r>
              <a:rPr lang="en-US" altLang="zh-CN" sz="2400">
                <a:effectLst/>
                <a:latin typeface="Times New Roman" panose="02020603050405020304" pitchFamily="18" charset="0"/>
                <a:ea typeface="宋体" panose="02010600030101010101" pitchFamily="2" charset="-122"/>
              </a:rPr>
              <a:t>6</a:t>
            </a:r>
            <a:r>
              <a:rPr lang="zh-CN" altLang="zh-CN" sz="2400">
                <a:effectLst/>
                <a:latin typeface="Times New Roman" panose="02020603050405020304" pitchFamily="18" charset="0"/>
                <a:ea typeface="宋体" panose="02010600030101010101" pitchFamily="2" charset="-122"/>
                <a:cs typeface="Times New Roman" panose="02020603050405020304" pitchFamily="18" charset="0"/>
              </a:rPr>
              <a:t>日，土耳其发生两次</a:t>
            </a:r>
            <a:r>
              <a:rPr lang="en-US" altLang="zh-CN" sz="2400">
                <a:effectLst/>
                <a:latin typeface="Times New Roman" panose="02020603050405020304" pitchFamily="18" charset="0"/>
                <a:ea typeface="宋体" panose="02010600030101010101" pitchFamily="2" charset="-122"/>
              </a:rPr>
              <a:t>7.8</a:t>
            </a:r>
            <a:r>
              <a:rPr lang="zh-CN" altLang="zh-CN" sz="2400">
                <a:effectLst/>
                <a:latin typeface="Times New Roman" panose="02020603050405020304" pitchFamily="18" charset="0"/>
                <a:ea typeface="宋体" panose="02010600030101010101" pitchFamily="2" charset="-122"/>
                <a:cs typeface="Times New Roman" panose="02020603050405020304" pitchFamily="18" charset="0"/>
              </a:rPr>
              <a:t>级地震，多地建筑被夷为平地，震感遍及亚欧非多洲，中国第一时间派出多支救援队参与救援工作。救援过程中，有救援人员利用悬停的无人机，由静止释放急救包。急救包在下落过程中受到水平风力的影响，不计空气阻力，下列说法正确的是</a:t>
            </a:r>
            <a:r>
              <a:rPr lang="zh-CN" altLang="zh-CN" sz="2400">
                <a:effectLst/>
              </a:rPr>
              <a:t> </a:t>
            </a:r>
            <a:endParaRPr lang="en-US" altLang="zh-CN" sz="2400">
              <a:effectLst/>
            </a:endParaRPr>
          </a:p>
          <a:p>
            <a:pPr marL="190500" algn="l">
              <a:lnSpc>
                <a:spcPct val="150000"/>
              </a:lnSpc>
              <a:tabLst>
                <a:tab pos="2639060" algn="l"/>
              </a:tabLst>
            </a:pPr>
            <a:r>
              <a:rPr lang="en-US" altLang="zh-CN" sz="2400" kern="100">
                <a:solidFill>
                  <a:srgbClr val="000000"/>
                </a:solidFill>
                <a:effectLst/>
                <a:latin typeface="Times New Roman" panose="02020603050405020304" pitchFamily="18" charset="0"/>
                <a:ea typeface="宋体" panose="02010600030101010101" pitchFamily="2" charset="-122"/>
              </a:rPr>
              <a:t>A</a:t>
            </a:r>
            <a:r>
              <a:rPr lang="zh-CN" altLang="zh-CN" sz="2400" kern="100">
                <a:solidFill>
                  <a:srgbClr val="000000"/>
                </a:solidFill>
                <a:effectLst/>
                <a:latin typeface="Times New Roman" panose="02020603050405020304" pitchFamily="18" charset="0"/>
                <a:ea typeface="宋体" panose="02010600030101010101" pitchFamily="2" charset="-122"/>
              </a:rPr>
              <a:t>．风力越大，急救包下落时间越长</a:t>
            </a:r>
            <a:r>
              <a:rPr lang="en-US" altLang="zh-CN" sz="2400" kern="100">
                <a:solidFill>
                  <a:srgbClr val="000000"/>
                </a:solidFill>
                <a:effectLst/>
                <a:latin typeface="Times New Roman" panose="02020603050405020304" pitchFamily="18" charset="0"/>
                <a:ea typeface="宋体" panose="02010600030101010101" pitchFamily="2" charset="-122"/>
              </a:rPr>
              <a:t>	</a:t>
            </a:r>
            <a:endParaRPr lang="en-US" altLang="zh-CN" sz="2400" kern="100">
              <a:solidFill>
                <a:srgbClr val="000000"/>
              </a:solidFill>
              <a:effectLst/>
              <a:latin typeface="Times New Roman" panose="02020603050405020304" pitchFamily="18" charset="0"/>
              <a:ea typeface="宋体" panose="02010600030101010101" pitchFamily="2" charset="-122"/>
            </a:endParaRPr>
          </a:p>
          <a:p>
            <a:pPr marL="190500" algn="l">
              <a:lnSpc>
                <a:spcPct val="150000"/>
              </a:lnSpc>
              <a:tabLst>
                <a:tab pos="2639060" algn="l"/>
              </a:tabLst>
            </a:pPr>
            <a:r>
              <a:rPr lang="en-US" altLang="zh-CN" sz="2400" kern="100">
                <a:solidFill>
                  <a:srgbClr val="000000"/>
                </a:solidFill>
                <a:effectLst/>
                <a:latin typeface="Times New Roman" panose="02020603050405020304" pitchFamily="18" charset="0"/>
                <a:ea typeface="宋体" panose="02010600030101010101" pitchFamily="2" charset="-122"/>
              </a:rPr>
              <a:t>B</a:t>
            </a:r>
            <a:r>
              <a:rPr lang="zh-CN" altLang="zh-CN" sz="2400" kern="100">
                <a:solidFill>
                  <a:srgbClr val="000000"/>
                </a:solidFill>
                <a:effectLst/>
                <a:latin typeface="Times New Roman" panose="02020603050405020304" pitchFamily="18" charset="0"/>
                <a:ea typeface="宋体" panose="02010600030101010101" pitchFamily="2" charset="-122"/>
              </a:rPr>
              <a:t>．风力越大，急救包下落时间越短</a:t>
            </a:r>
            <a:endParaRPr lang="zh-CN" altLang="zh-CN" sz="2400" kern="100">
              <a:effectLst/>
              <a:latin typeface="Times New Roman" panose="02020603050405020304" pitchFamily="18" charset="0"/>
              <a:ea typeface="宋体" panose="02010600030101010101" pitchFamily="2" charset="-122"/>
            </a:endParaRPr>
          </a:p>
          <a:p>
            <a:pPr marL="190500" algn="l">
              <a:lnSpc>
                <a:spcPct val="150000"/>
              </a:lnSpc>
              <a:tabLst>
                <a:tab pos="2639060" algn="l"/>
              </a:tabLst>
            </a:pPr>
            <a:r>
              <a:rPr lang="en-US" altLang="zh-CN" sz="2400" kern="100">
                <a:solidFill>
                  <a:srgbClr val="000000"/>
                </a:solidFill>
                <a:effectLst/>
                <a:latin typeface="Times New Roman" panose="02020603050405020304" pitchFamily="18" charset="0"/>
                <a:ea typeface="宋体" panose="02010600030101010101" pitchFamily="2" charset="-122"/>
              </a:rPr>
              <a:t>C</a:t>
            </a:r>
            <a:r>
              <a:rPr lang="zh-CN" altLang="zh-CN" sz="2400" kern="100">
                <a:solidFill>
                  <a:srgbClr val="000000"/>
                </a:solidFill>
                <a:effectLst/>
                <a:latin typeface="Times New Roman" panose="02020603050405020304" pitchFamily="18" charset="0"/>
                <a:ea typeface="宋体" panose="02010600030101010101" pitchFamily="2" charset="-122"/>
              </a:rPr>
              <a:t>．急救包着地速度大小与风力大小无关</a:t>
            </a:r>
            <a:r>
              <a:rPr lang="en-US" altLang="zh-CN" sz="2400" kern="100">
                <a:solidFill>
                  <a:srgbClr val="000000"/>
                </a:solidFill>
                <a:effectLst/>
                <a:latin typeface="Times New Roman" panose="02020603050405020304" pitchFamily="18" charset="0"/>
                <a:ea typeface="宋体" panose="02010600030101010101" pitchFamily="2" charset="-122"/>
              </a:rPr>
              <a:t>	</a:t>
            </a:r>
            <a:endParaRPr lang="en-US" altLang="zh-CN" sz="2400" kern="100">
              <a:solidFill>
                <a:srgbClr val="000000"/>
              </a:solidFill>
              <a:effectLst/>
              <a:latin typeface="Times New Roman" panose="02020603050405020304" pitchFamily="18" charset="0"/>
              <a:ea typeface="宋体" panose="02010600030101010101" pitchFamily="2" charset="-122"/>
            </a:endParaRPr>
          </a:p>
          <a:p>
            <a:pPr marL="190500" algn="l">
              <a:lnSpc>
                <a:spcPct val="150000"/>
              </a:lnSpc>
              <a:tabLst>
                <a:tab pos="2639060" algn="l"/>
              </a:tabLst>
            </a:pPr>
            <a:r>
              <a:rPr lang="en-US" altLang="zh-CN" sz="2400" kern="100">
                <a:solidFill>
                  <a:srgbClr val="000000"/>
                </a:solidFill>
                <a:effectLst/>
                <a:latin typeface="Times New Roman" panose="02020603050405020304" pitchFamily="18" charset="0"/>
                <a:ea typeface="宋体" panose="02010600030101010101" pitchFamily="2" charset="-122"/>
              </a:rPr>
              <a:t>D</a:t>
            </a:r>
            <a:r>
              <a:rPr lang="zh-CN" altLang="zh-CN" sz="2400" kern="100">
                <a:solidFill>
                  <a:srgbClr val="000000"/>
                </a:solidFill>
                <a:effectLst/>
                <a:latin typeface="Times New Roman" panose="02020603050405020304" pitchFamily="18" charset="0"/>
                <a:ea typeface="宋体" panose="02010600030101010101" pitchFamily="2" charset="-122"/>
              </a:rPr>
              <a:t>．急救包下落时间与风力大小无关</a:t>
            </a:r>
            <a:endParaRPr lang="zh-CN" altLang="zh-CN" sz="2400" kern="100">
              <a:effectLst/>
              <a:latin typeface="Times New Roman" panose="02020603050405020304" pitchFamily="18" charset="0"/>
              <a:ea typeface="宋体" panose="02010600030101010101" pitchFamily="2" charset="-122"/>
            </a:endParaRPr>
          </a:p>
        </p:txBody>
      </p:sp>
      <p:sp>
        <p:nvSpPr>
          <p:cNvPr id="4" name="Rectangle 2"/>
          <p:cNvSpPr>
            <a:spLocks noChangeArrowheads="1"/>
          </p:cNvSpPr>
          <p:nvPr>
            <p:custDataLst>
              <p:tags r:id="rId11"/>
            </p:custDataLst>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2289" name="图片 100007"/>
          <p:cNvPicPr>
            <a:picLocks noChangeAspect="1" noChangeArrowheads="1"/>
          </p:cNvPicPr>
          <p:nvPr>
            <p:custDataLst>
              <p:tags r:id="rId12"/>
            </p:custDataLst>
          </p:nvPr>
        </p:nvPicPr>
        <p:blipFill>
          <a:blip r:embed="rId13">
            <a:extLst>
              <a:ext uri="{28A0092B-C50C-407E-A947-70E740481C1C}">
                <a14:useLocalDpi xmlns:a14="http://schemas.microsoft.com/office/drawing/2010/main" val="0"/>
              </a:ext>
            </a:extLst>
          </a:blip>
          <a:stretch>
            <a:fillRect/>
          </a:stretch>
        </p:blipFill>
        <p:spPr bwMode="auto">
          <a:xfrm>
            <a:off x="7708265" y="4028195"/>
            <a:ext cx="2386299" cy="175658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custDataLst>
              <p:tags r:id="rId14"/>
            </p:custDataLst>
          </p:nvPr>
        </p:nvSpPr>
        <p:spPr bwMode="auto">
          <a:xfrm>
            <a:off x="0" y="180340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custDataLst>
              <p:tags r:id="rId1"/>
            </p:custDataLst>
          </p:nvPr>
        </p:nvSpPr>
        <p:spPr>
          <a:xfrm>
            <a:off x="7726045" y="985520"/>
            <a:ext cx="3049270" cy="76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a:p>
        </p:txBody>
      </p:sp>
      <p:sp>
        <p:nvSpPr>
          <p:cNvPr id="19" name="文本框 18"/>
          <p:cNvSpPr txBox="1"/>
          <p:nvPr>
            <p:custDataLst>
              <p:tags r:id="rId2"/>
            </p:custDataLst>
          </p:nvPr>
        </p:nvSpPr>
        <p:spPr>
          <a:xfrm>
            <a:off x="7708265" y="521335"/>
            <a:ext cx="2976880" cy="398780"/>
          </a:xfrm>
          <a:prstGeom prst="rect">
            <a:avLst/>
          </a:prstGeom>
          <a:noFill/>
        </p:spPr>
        <p:txBody>
          <a:bodyPr wrap="none" rtlCol="0">
            <a:spAutoFit/>
          </a:bodyPr>
          <a:lstStyle/>
          <a:p>
            <a:pPr algn="l"/>
            <a:r>
              <a:rPr lang="zh-CN" altLang="en-US" sz="2000"/>
              <a:t>高中物理必修第</a:t>
            </a:r>
            <a:r>
              <a:rPr lang="zh-CN" altLang="en-US" sz="2000">
                <a:sym typeface="+mn-ea"/>
              </a:rPr>
              <a:t>二</a:t>
            </a:r>
            <a:r>
              <a:rPr lang="zh-CN" altLang="en-US" sz="2000"/>
              <a:t>册课件</a:t>
            </a:r>
            <a:endParaRPr lang="zh-CN" altLang="en-US" sz="2000"/>
          </a:p>
        </p:txBody>
      </p:sp>
      <p:sp>
        <p:nvSpPr>
          <p:cNvPr id="31" name="矩形: 圆角 642"/>
          <p:cNvSpPr/>
          <p:nvPr>
            <p:custDataLst>
              <p:tags r:id="rId3"/>
            </p:custDataLst>
          </p:nvPr>
        </p:nvSpPr>
        <p:spPr>
          <a:xfrm>
            <a:off x="595630" y="1550035"/>
            <a:ext cx="10915015" cy="4206240"/>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endParaRPr lang="zh-CN" altLang="en-US"/>
          </a:p>
        </p:txBody>
      </p:sp>
      <p:sp>
        <p:nvSpPr>
          <p:cNvPr id="6" name="流程图: 多文档 5"/>
          <p:cNvSpPr/>
          <p:nvPr>
            <p:custDataLst>
              <p:tags r:id="rId4"/>
            </p:custDataLst>
          </p:nvPr>
        </p:nvSpPr>
        <p:spPr>
          <a:xfrm>
            <a:off x="475615" y="1421765"/>
            <a:ext cx="965835" cy="521970"/>
          </a:xfrm>
          <a:prstGeom prst="flowChartMultidocument">
            <a:avLst/>
          </a:prstGeom>
          <a:solidFill>
            <a:srgbClr val="B2DAF8"/>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 name="文本框 7"/>
          <p:cNvSpPr txBox="1"/>
          <p:nvPr>
            <p:custDataLst>
              <p:tags r:id="rId5"/>
            </p:custDataLst>
          </p:nvPr>
        </p:nvSpPr>
        <p:spPr>
          <a:xfrm>
            <a:off x="398145" y="1483360"/>
            <a:ext cx="966470" cy="398780"/>
          </a:xfrm>
          <a:prstGeom prst="rect">
            <a:avLst/>
          </a:prstGeom>
          <a:noFill/>
        </p:spPr>
        <p:txBody>
          <a:bodyPr wrap="square" rtlCol="0">
            <a:spAutoFit/>
          </a:bodyPr>
          <a:lstStyle/>
          <a:p>
            <a:pPr marR="0" indent="0" algn="ctr" defTabSz="914400" fontAlgn="auto">
              <a:lnSpc>
                <a:spcPct val="100000"/>
              </a:lnSpc>
              <a:spcBef>
                <a:spcPct val="0"/>
              </a:spcBef>
              <a:spcAft>
                <a:spcPct val="0"/>
              </a:spcAft>
              <a:buClrTx/>
              <a:buSzTx/>
              <a:buFontTx/>
              <a:buNone/>
              <a:defRPr/>
            </a:pPr>
            <a:r>
              <a:rPr lang="zh-CN" altLang="en-US" sz="2000" spc="140" err="1">
                <a:solidFill>
                  <a:schemeClr val="tx1">
                    <a:lumMod val="85000"/>
                    <a:lumOff val="15000"/>
                  </a:schemeClr>
                </a:solidFill>
                <a:latin typeface="Times New Roman Bold" panose="02020603050405020304" charset="0"/>
                <a:ea typeface="微软雅黑" panose="020B0503020204020204" charset="-122"/>
                <a:cs typeface="Times New Roman Bold" panose="02020603050405020304" charset="0"/>
                <a:sym typeface="+mn-ea"/>
              </a:rPr>
              <a:t>解析</a:t>
            </a:r>
            <a:endParaRPr lang="zh-CN" altLang="en-US" sz="2000" spc="140" err="1">
              <a:solidFill>
                <a:schemeClr val="tx1">
                  <a:lumMod val="85000"/>
                  <a:lumOff val="15000"/>
                </a:schemeClr>
              </a:solidFill>
              <a:latin typeface="Times New Roman Bold" panose="02020603050405020304" charset="0"/>
              <a:ea typeface="微软雅黑" panose="020B0503020204020204" charset="-122"/>
              <a:cs typeface="Times New Roman Bold" panose="02020603050405020304" charset="0"/>
              <a:sym typeface="+mn-ea"/>
            </a:endParaRPr>
          </a:p>
        </p:txBody>
      </p:sp>
      <p:sp>
        <p:nvSpPr>
          <p:cNvPr id="47" name="文本框 46"/>
          <p:cNvSpPr txBox="1"/>
          <p:nvPr>
            <p:custDataLst>
              <p:tags r:id="rId6"/>
            </p:custDataLst>
          </p:nvPr>
        </p:nvSpPr>
        <p:spPr>
          <a:xfrm>
            <a:off x="7708265" y="4884735"/>
            <a:ext cx="2468245" cy="460375"/>
          </a:xfrm>
          <a:prstGeom prst="rect">
            <a:avLst/>
          </a:prstGeom>
          <a:noFill/>
        </p:spPr>
        <p:txBody>
          <a:bodyPr wrap="square" rtlCol="0">
            <a:spAutoFit/>
          </a:bodyPr>
          <a:lstStyle/>
          <a:p>
            <a:r>
              <a:rPr lang="zh-CN" altLang="en-US" sz="2400">
                <a:solidFill>
                  <a:srgbClr val="FF0000"/>
                </a:solidFill>
                <a:latin typeface="宋体" panose="02010600030101010101" pitchFamily="2" charset="-122"/>
                <a:ea typeface="宋体" panose="02010600030101010101" pitchFamily="2" charset="-122"/>
                <a:cs typeface="宋体" panose="02010600030101010101" pitchFamily="2" charset="-122"/>
              </a:rPr>
              <a:t>【参考答案：</a:t>
            </a:r>
            <a:r>
              <a:rPr lang="en-US" altLang="zh-CN" sz="2400">
                <a:solidFill>
                  <a:srgbClr val="FF0000"/>
                </a:solidFill>
                <a:latin typeface="宋体" panose="02010600030101010101" pitchFamily="2" charset="-122"/>
                <a:ea typeface="宋体" panose="02010600030101010101" pitchFamily="2" charset="-122"/>
                <a:cs typeface="宋体" panose="02010600030101010101" pitchFamily="2" charset="-122"/>
              </a:rPr>
              <a:t>D</a:t>
            </a:r>
            <a:r>
              <a:rPr lang="zh-CN" altLang="en-US" sz="2400">
                <a:solidFill>
                  <a:srgbClr val="FF0000"/>
                </a:solidFill>
                <a:latin typeface="宋体" panose="02010600030101010101" pitchFamily="2" charset="-122"/>
                <a:ea typeface="宋体" panose="02010600030101010101" pitchFamily="2" charset="-122"/>
                <a:cs typeface="宋体" panose="02010600030101010101" pitchFamily="2" charset="-122"/>
              </a:rPr>
              <a:t>】</a:t>
            </a:r>
            <a:endParaRPr lang="zh-CN" altLang="en-US" sz="2400">
              <a:solidFill>
                <a:srgbClr val="FF0000"/>
              </a:solidFill>
              <a:latin typeface="宋体" panose="02010600030101010101" pitchFamily="2" charset="-122"/>
              <a:ea typeface="宋体" panose="02010600030101010101" pitchFamily="2" charset="-122"/>
              <a:cs typeface="宋体" panose="02010600030101010101" pitchFamily="2" charset="-122"/>
            </a:endParaRPr>
          </a:p>
        </p:txBody>
      </p:sp>
      <p:sp>
        <p:nvSpPr>
          <p:cNvPr id="3" name="文本框 2"/>
          <p:cNvSpPr txBox="1"/>
          <p:nvPr>
            <p:custDataLst>
              <p:tags r:id="rId7"/>
            </p:custDataLst>
          </p:nvPr>
        </p:nvSpPr>
        <p:spPr>
          <a:xfrm>
            <a:off x="1098115" y="1855641"/>
            <a:ext cx="9995770" cy="2792239"/>
          </a:xfrm>
          <a:prstGeom prst="rect">
            <a:avLst/>
          </a:prstGeom>
          <a:noFill/>
        </p:spPr>
        <p:txBody>
          <a:bodyPr wrap="square">
            <a:spAutoFit/>
          </a:bodyPr>
          <a:lstStyle/>
          <a:p>
            <a:pPr algn="l">
              <a:lnSpc>
                <a:spcPct val="150000"/>
              </a:lnSpc>
            </a:pPr>
            <a:r>
              <a:rPr lang="en-US" altLang="zh-CN" sz="2400" kern="100">
                <a:solidFill>
                  <a:srgbClr val="000000"/>
                </a:solidFill>
                <a:effectLst/>
                <a:latin typeface="Times New Roman" panose="02020603050405020304" pitchFamily="18" charset="0"/>
                <a:ea typeface="宋体" panose="02010600030101010101" pitchFamily="2" charset="-122"/>
              </a:rPr>
              <a:t>ABD</a:t>
            </a:r>
            <a:r>
              <a:rPr lang="zh-CN" altLang="zh-CN" sz="2400" kern="100">
                <a:solidFill>
                  <a:srgbClr val="000000"/>
                </a:solidFill>
                <a:effectLst/>
                <a:latin typeface="Times New Roman" panose="02020603050405020304" pitchFamily="18" charset="0"/>
                <a:ea typeface="宋体" panose="02010600030101010101" pitchFamily="2" charset="-122"/>
              </a:rPr>
              <a:t>．救灾物资参加两个分运动，水平方向受到水平风力的影响，随空气加速运动，竖直方向由静止放救灾物资做自由落体运动，由于竖直分运动不受水平分运动的干扰，所以运动时间与风速无关，故</a:t>
            </a:r>
            <a:r>
              <a:rPr lang="en-US" altLang="zh-CN" sz="2400" kern="100">
                <a:solidFill>
                  <a:srgbClr val="000000"/>
                </a:solidFill>
                <a:effectLst/>
                <a:latin typeface="Times New Roman" panose="02020603050405020304" pitchFamily="18" charset="0"/>
                <a:ea typeface="宋体" panose="02010600030101010101" pitchFamily="2" charset="-122"/>
              </a:rPr>
              <a:t>AB</a:t>
            </a:r>
            <a:r>
              <a:rPr lang="zh-CN" altLang="zh-CN" sz="2400" kern="100">
                <a:solidFill>
                  <a:srgbClr val="000000"/>
                </a:solidFill>
                <a:effectLst/>
                <a:latin typeface="Times New Roman" panose="02020603050405020304" pitchFamily="18" charset="0"/>
                <a:ea typeface="宋体" panose="02010600030101010101" pitchFamily="2" charset="-122"/>
              </a:rPr>
              <a:t>错误，</a:t>
            </a:r>
            <a:r>
              <a:rPr lang="en-US" altLang="zh-CN" sz="2400" kern="100">
                <a:solidFill>
                  <a:srgbClr val="000000"/>
                </a:solidFill>
                <a:effectLst/>
                <a:latin typeface="Times New Roman" panose="02020603050405020304" pitchFamily="18" charset="0"/>
                <a:ea typeface="宋体" panose="02010600030101010101" pitchFamily="2" charset="-122"/>
              </a:rPr>
              <a:t>D</a:t>
            </a:r>
            <a:r>
              <a:rPr lang="zh-CN" altLang="zh-CN" sz="2400" kern="100">
                <a:solidFill>
                  <a:srgbClr val="000000"/>
                </a:solidFill>
                <a:effectLst/>
                <a:latin typeface="Times New Roman" panose="02020603050405020304" pitchFamily="18" charset="0"/>
                <a:ea typeface="宋体" panose="02010600030101010101" pitchFamily="2" charset="-122"/>
              </a:rPr>
              <a:t>正确；</a:t>
            </a:r>
            <a:endParaRPr lang="zh-CN" altLang="zh-CN" sz="2400" kern="100">
              <a:effectLst/>
              <a:latin typeface="Times New Roman" panose="02020603050405020304" pitchFamily="18" charset="0"/>
              <a:ea typeface="宋体" panose="02010600030101010101" pitchFamily="2" charset="-122"/>
            </a:endParaRPr>
          </a:p>
          <a:p>
            <a:pPr algn="l">
              <a:lnSpc>
                <a:spcPct val="150000"/>
              </a:lnSpc>
            </a:pPr>
            <a:r>
              <a:rPr lang="en-US" altLang="zh-CN" sz="2400" kern="100">
                <a:solidFill>
                  <a:srgbClr val="000000"/>
                </a:solidFill>
                <a:effectLst/>
                <a:latin typeface="Times New Roman" panose="02020603050405020304" pitchFamily="18" charset="0"/>
                <a:ea typeface="宋体" panose="02010600030101010101" pitchFamily="2" charset="-122"/>
              </a:rPr>
              <a:t>C</a:t>
            </a:r>
            <a:r>
              <a:rPr lang="zh-CN" altLang="zh-CN" sz="2400" kern="100">
                <a:solidFill>
                  <a:srgbClr val="000000"/>
                </a:solidFill>
                <a:effectLst/>
                <a:latin typeface="Times New Roman" panose="02020603050405020304" pitchFamily="18" charset="0"/>
                <a:ea typeface="宋体" panose="02010600030101010101" pitchFamily="2" charset="-122"/>
              </a:rPr>
              <a:t>．物资落地速度由水平分速度和竖直分速度合成，水平的速度有风速决定，故风速越大，合速度越大，即着地速度越大，故</a:t>
            </a:r>
            <a:r>
              <a:rPr lang="en-US" altLang="zh-CN" sz="2400" kern="100">
                <a:solidFill>
                  <a:srgbClr val="000000"/>
                </a:solidFill>
                <a:effectLst/>
                <a:latin typeface="Times New Roman" panose="02020603050405020304" pitchFamily="18" charset="0"/>
                <a:ea typeface="宋体" panose="02010600030101010101" pitchFamily="2" charset="-122"/>
              </a:rPr>
              <a:t>C</a:t>
            </a:r>
            <a:r>
              <a:rPr lang="zh-CN" altLang="zh-CN" sz="2400" kern="100">
                <a:solidFill>
                  <a:srgbClr val="000000"/>
                </a:solidFill>
                <a:effectLst/>
                <a:latin typeface="Times New Roman" panose="02020603050405020304" pitchFamily="18" charset="0"/>
                <a:ea typeface="宋体" panose="02010600030101010101" pitchFamily="2" charset="-122"/>
              </a:rPr>
              <a:t>错误。</a:t>
            </a:r>
            <a:endParaRPr lang="zh-CN" altLang="zh-CN" sz="2400" kern="100">
              <a:effectLst/>
              <a:latin typeface="Times New Roman" panose="02020603050405020304" pitchFamily="18" charset="0"/>
              <a:ea typeface="宋体" panose="02010600030101010101" pitchFamily="2" charset="-122"/>
            </a:endParaRPr>
          </a:p>
        </p:txBody>
      </p:sp>
      <p:sp>
        <p:nvSpPr>
          <p:cNvPr id="2" name="任意多边形: 形状 2"/>
          <p:cNvSpPr/>
          <p:nvPr>
            <p:custDataLst>
              <p:tags r:id="rId8"/>
            </p:custDataLst>
          </p:nvPr>
        </p:nvSpPr>
        <p:spPr>
          <a:xfrm>
            <a:off x="695325" y="554530"/>
            <a:ext cx="757760" cy="554922"/>
          </a:xfrm>
          <a:custGeom>
            <a:avLst/>
            <a:gdLst>
              <a:gd name="connsiteX0" fmla="*/ 277461 w 757760"/>
              <a:gd name="connsiteY0" fmla="*/ 0 h 554922"/>
              <a:gd name="connsiteX1" fmla="*/ 757760 w 757760"/>
              <a:gd name="connsiteY1" fmla="*/ 0 h 554922"/>
              <a:gd name="connsiteX2" fmla="*/ 757760 w 757760"/>
              <a:gd name="connsiteY2" fmla="*/ 554922 h 554922"/>
              <a:gd name="connsiteX3" fmla="*/ 277461 w 757760"/>
              <a:gd name="connsiteY3" fmla="*/ 554922 h 554922"/>
              <a:gd name="connsiteX4" fmla="*/ 0 w 757760"/>
              <a:gd name="connsiteY4" fmla="*/ 277461 h 554922"/>
              <a:gd name="connsiteX5" fmla="*/ 277461 w 757760"/>
              <a:gd name="connsiteY5" fmla="*/ 0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7760" h="554922">
                <a:moveTo>
                  <a:pt x="277461" y="0"/>
                </a:moveTo>
                <a:lnTo>
                  <a:pt x="757760" y="0"/>
                </a:lnTo>
                <a:lnTo>
                  <a:pt x="757760" y="554922"/>
                </a:lnTo>
                <a:lnTo>
                  <a:pt x="277461" y="554922"/>
                </a:lnTo>
                <a:cubicBezTo>
                  <a:pt x="124224" y="554922"/>
                  <a:pt x="0" y="430698"/>
                  <a:pt x="0" y="277461"/>
                </a:cubicBezTo>
                <a:cubicBezTo>
                  <a:pt x="0" y="124224"/>
                  <a:pt x="124224" y="0"/>
                  <a:pt x="277461" y="0"/>
                </a:cubicBezTo>
                <a:close/>
              </a:path>
            </a:pathLst>
          </a:custGeom>
          <a:solidFill>
            <a:srgbClr val="127AC8"/>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4" name="任意多边形: 形状 3"/>
          <p:cNvSpPr/>
          <p:nvPr>
            <p:custDataLst>
              <p:tags r:id="rId9"/>
            </p:custDataLst>
          </p:nvPr>
        </p:nvSpPr>
        <p:spPr>
          <a:xfrm>
            <a:off x="1584960" y="551815"/>
            <a:ext cx="1734820"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5" name="文本框 4"/>
          <p:cNvSpPr txBox="1"/>
          <p:nvPr>
            <p:custDataLst>
              <p:tags r:id="rId10"/>
            </p:custDataLst>
          </p:nvPr>
        </p:nvSpPr>
        <p:spPr>
          <a:xfrm>
            <a:off x="1595755" y="561975"/>
            <a:ext cx="1724025"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例题解析</a:t>
            </a:r>
            <a:endPar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endParaRPr>
          </a:p>
        </p:txBody>
      </p:sp>
      <p:sp>
        <p:nvSpPr>
          <p:cNvPr id="7" name="文本框 6"/>
          <p:cNvSpPr txBox="1"/>
          <p:nvPr>
            <p:custDataLst>
              <p:tags r:id="rId11"/>
            </p:custDataLst>
          </p:nvPr>
        </p:nvSpPr>
        <p:spPr>
          <a:xfrm>
            <a:off x="809623" y="596573"/>
            <a:ext cx="775542" cy="460375"/>
          </a:xfrm>
          <a:prstGeom prst="rect">
            <a:avLst/>
          </a:prstGeom>
          <a:noFill/>
        </p:spPr>
        <p:txBody>
          <a:bodyPr wrap="square">
            <a:spAutoFit/>
          </a:bodyPr>
          <a:lstStyle/>
          <a:p>
            <a:pPr marR="0" indent="0" defTabSz="914400" fontAlgn="auto">
              <a:lnSpc>
                <a:spcPct val="100000"/>
              </a:lnSpc>
              <a:spcBef>
                <a:spcPct val="0"/>
              </a:spcBef>
              <a:spcAft>
                <a:spcPct val="0"/>
              </a:spcAft>
              <a:buClrTx/>
              <a:buSzTx/>
              <a:buFontTx/>
              <a:buNone/>
              <a:defRPr/>
            </a:pPr>
            <a:r>
              <a:rPr kumimoji="0" lang="en-US" altLang="zh-CN" sz="2400" b="1" i="0" kern="1200" cap="none" spc="0" normalizeH="0" baseline="0" noProof="0">
                <a:solidFill>
                  <a:prstClr val="white"/>
                </a:solidFill>
                <a:latin typeface="微软雅黑" panose="020B0503020204020204" charset="-122"/>
                <a:ea typeface="微软雅黑" panose="020B0503020204020204" charset="-122"/>
              </a:rPr>
              <a:t>06.</a:t>
            </a:r>
            <a:endParaRPr kumimoji="0" lang="zh-CN" altLang="en-US" sz="2400" b="1" i="0" kern="1200" cap="none" spc="0" normalizeH="0" baseline="0" noProof="0">
              <a:solidFill>
                <a:prstClr val="white"/>
              </a:solidFill>
              <a:latin typeface="微软雅黑" panose="020B0503020204020204" charset="-122"/>
              <a:ea typeface="微软雅黑" panose="020B0503020204020204" charset="-122"/>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custDataLst>
              <p:tags r:id="rId1"/>
            </p:custDataLst>
          </p:nvPr>
        </p:nvSpPr>
        <p:spPr>
          <a:xfrm>
            <a:off x="7726045" y="985520"/>
            <a:ext cx="3049270" cy="76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a:p>
        </p:txBody>
      </p:sp>
      <p:sp>
        <p:nvSpPr>
          <p:cNvPr id="19" name="文本框 18"/>
          <p:cNvSpPr txBox="1"/>
          <p:nvPr>
            <p:custDataLst>
              <p:tags r:id="rId2"/>
            </p:custDataLst>
          </p:nvPr>
        </p:nvSpPr>
        <p:spPr>
          <a:xfrm>
            <a:off x="7708265" y="521335"/>
            <a:ext cx="2976880" cy="398780"/>
          </a:xfrm>
          <a:prstGeom prst="rect">
            <a:avLst/>
          </a:prstGeom>
          <a:noFill/>
        </p:spPr>
        <p:txBody>
          <a:bodyPr wrap="none" rtlCol="0">
            <a:spAutoFit/>
          </a:bodyPr>
          <a:lstStyle/>
          <a:p>
            <a:pPr algn="l"/>
            <a:r>
              <a:rPr lang="zh-CN" altLang="en-US" sz="2000"/>
              <a:t>高中物理必修第</a:t>
            </a:r>
            <a:r>
              <a:rPr lang="zh-CN" altLang="en-US" sz="2000">
                <a:sym typeface="+mn-ea"/>
              </a:rPr>
              <a:t>二</a:t>
            </a:r>
            <a:r>
              <a:rPr lang="zh-CN" altLang="en-US" sz="2000"/>
              <a:t>册课件</a:t>
            </a:r>
            <a:endParaRPr lang="zh-CN" altLang="en-US" sz="2000"/>
          </a:p>
        </p:txBody>
      </p:sp>
      <p:sp>
        <p:nvSpPr>
          <p:cNvPr id="31" name="矩形: 圆角 642"/>
          <p:cNvSpPr/>
          <p:nvPr>
            <p:custDataLst>
              <p:tags r:id="rId3"/>
            </p:custDataLst>
          </p:nvPr>
        </p:nvSpPr>
        <p:spPr>
          <a:xfrm>
            <a:off x="595630" y="1390015"/>
            <a:ext cx="10915015" cy="4726305"/>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endParaRPr lang="zh-CN" altLang="en-US"/>
          </a:p>
        </p:txBody>
      </p:sp>
      <p:sp>
        <p:nvSpPr>
          <p:cNvPr id="6" name="流程图: 多文档 5"/>
          <p:cNvSpPr/>
          <p:nvPr>
            <p:custDataLst>
              <p:tags r:id="rId4"/>
            </p:custDataLst>
          </p:nvPr>
        </p:nvSpPr>
        <p:spPr>
          <a:xfrm>
            <a:off x="475615" y="1261745"/>
            <a:ext cx="965835" cy="521970"/>
          </a:xfrm>
          <a:prstGeom prst="flowChartMultidocument">
            <a:avLst/>
          </a:prstGeom>
          <a:solidFill>
            <a:srgbClr val="B2DAF8"/>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 name="文本框 7"/>
          <p:cNvSpPr txBox="1"/>
          <p:nvPr>
            <p:custDataLst>
              <p:tags r:id="rId5"/>
            </p:custDataLst>
          </p:nvPr>
        </p:nvSpPr>
        <p:spPr>
          <a:xfrm>
            <a:off x="398145" y="1323340"/>
            <a:ext cx="966470" cy="398780"/>
          </a:xfrm>
          <a:prstGeom prst="rect">
            <a:avLst/>
          </a:prstGeom>
          <a:noFill/>
        </p:spPr>
        <p:txBody>
          <a:bodyPr wrap="square" rtlCol="0">
            <a:spAutoFit/>
          </a:bodyPr>
          <a:lstStyle/>
          <a:p>
            <a:pPr marR="0" indent="0" algn="ctr" defTabSz="914400" fontAlgn="auto">
              <a:lnSpc>
                <a:spcPct val="100000"/>
              </a:lnSpc>
              <a:spcBef>
                <a:spcPct val="0"/>
              </a:spcBef>
              <a:spcAft>
                <a:spcPct val="0"/>
              </a:spcAft>
              <a:buClrTx/>
              <a:buSzTx/>
              <a:buFontTx/>
              <a:buNone/>
              <a:defRPr/>
            </a:pPr>
            <a:r>
              <a:rPr lang="zh-CN" altLang="en-US" sz="2000" spc="140" err="1">
                <a:solidFill>
                  <a:schemeClr val="tx1">
                    <a:lumMod val="85000"/>
                    <a:lumOff val="15000"/>
                  </a:schemeClr>
                </a:solidFill>
                <a:latin typeface="Times New Roman Bold" panose="02020603050405020304" charset="0"/>
                <a:ea typeface="微软雅黑" panose="020B0503020204020204" charset="-122"/>
                <a:cs typeface="Times New Roman Bold" panose="02020603050405020304" charset="0"/>
                <a:sym typeface="+mn-ea"/>
              </a:rPr>
              <a:t>例题</a:t>
            </a:r>
            <a:r>
              <a:rPr lang="en-US" altLang="zh-CN" sz="2000" spc="140" err="1">
                <a:solidFill>
                  <a:schemeClr val="tx1">
                    <a:lumMod val="85000"/>
                    <a:lumOff val="15000"/>
                  </a:schemeClr>
                </a:solidFill>
                <a:latin typeface="Times New Roman Bold" panose="02020603050405020304" charset="0"/>
                <a:ea typeface="微软雅黑" panose="020B0503020204020204" charset="-122"/>
                <a:cs typeface="Times New Roman Bold" panose="02020603050405020304" charset="0"/>
              </a:rPr>
              <a:t>4</a:t>
            </a:r>
            <a:endParaRPr lang="en-US" altLang="zh-CN" sz="2000" spc="140" err="1">
              <a:solidFill>
                <a:schemeClr val="tx1">
                  <a:lumMod val="85000"/>
                  <a:lumOff val="15000"/>
                </a:schemeClr>
              </a:solidFill>
              <a:latin typeface="Times New Roman Bold" panose="02020603050405020304" charset="0"/>
              <a:ea typeface="微软雅黑" panose="020B0503020204020204" charset="-122"/>
              <a:cs typeface="Times New Roman Bold" panose="02020603050405020304" charset="0"/>
            </a:endParaRPr>
          </a:p>
        </p:txBody>
      </p:sp>
      <p:sp>
        <p:nvSpPr>
          <p:cNvPr id="11" name="任意多边形: 形状 2"/>
          <p:cNvSpPr/>
          <p:nvPr>
            <p:custDataLst>
              <p:tags r:id="rId6"/>
            </p:custDataLst>
          </p:nvPr>
        </p:nvSpPr>
        <p:spPr>
          <a:xfrm>
            <a:off x="695325" y="554530"/>
            <a:ext cx="757760" cy="554922"/>
          </a:xfrm>
          <a:custGeom>
            <a:avLst/>
            <a:gdLst>
              <a:gd name="connsiteX0" fmla="*/ 277461 w 757760"/>
              <a:gd name="connsiteY0" fmla="*/ 0 h 554922"/>
              <a:gd name="connsiteX1" fmla="*/ 757760 w 757760"/>
              <a:gd name="connsiteY1" fmla="*/ 0 h 554922"/>
              <a:gd name="connsiteX2" fmla="*/ 757760 w 757760"/>
              <a:gd name="connsiteY2" fmla="*/ 554922 h 554922"/>
              <a:gd name="connsiteX3" fmla="*/ 277461 w 757760"/>
              <a:gd name="connsiteY3" fmla="*/ 554922 h 554922"/>
              <a:gd name="connsiteX4" fmla="*/ 0 w 757760"/>
              <a:gd name="connsiteY4" fmla="*/ 277461 h 554922"/>
              <a:gd name="connsiteX5" fmla="*/ 277461 w 757760"/>
              <a:gd name="connsiteY5" fmla="*/ 0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7760" h="554922">
                <a:moveTo>
                  <a:pt x="277461" y="0"/>
                </a:moveTo>
                <a:lnTo>
                  <a:pt x="757760" y="0"/>
                </a:lnTo>
                <a:lnTo>
                  <a:pt x="757760" y="554922"/>
                </a:lnTo>
                <a:lnTo>
                  <a:pt x="277461" y="554922"/>
                </a:lnTo>
                <a:cubicBezTo>
                  <a:pt x="124224" y="554922"/>
                  <a:pt x="0" y="430698"/>
                  <a:pt x="0" y="277461"/>
                </a:cubicBezTo>
                <a:cubicBezTo>
                  <a:pt x="0" y="124224"/>
                  <a:pt x="124224" y="0"/>
                  <a:pt x="277461" y="0"/>
                </a:cubicBezTo>
                <a:close/>
              </a:path>
            </a:pathLst>
          </a:custGeom>
          <a:solidFill>
            <a:srgbClr val="127AC8"/>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12" name="任意多边形: 形状 3"/>
          <p:cNvSpPr/>
          <p:nvPr>
            <p:custDataLst>
              <p:tags r:id="rId7"/>
            </p:custDataLst>
          </p:nvPr>
        </p:nvSpPr>
        <p:spPr>
          <a:xfrm>
            <a:off x="1584960" y="551815"/>
            <a:ext cx="1734820"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13" name="文本框 12"/>
          <p:cNvSpPr txBox="1"/>
          <p:nvPr>
            <p:custDataLst>
              <p:tags r:id="rId8"/>
            </p:custDataLst>
          </p:nvPr>
        </p:nvSpPr>
        <p:spPr>
          <a:xfrm>
            <a:off x="1595755" y="561975"/>
            <a:ext cx="1724025"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例题精选</a:t>
            </a:r>
            <a:endPar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endParaRPr>
          </a:p>
        </p:txBody>
      </p:sp>
      <p:sp>
        <p:nvSpPr>
          <p:cNvPr id="14" name="文本框 13"/>
          <p:cNvSpPr txBox="1"/>
          <p:nvPr>
            <p:custDataLst>
              <p:tags r:id="rId9"/>
            </p:custDataLst>
          </p:nvPr>
        </p:nvSpPr>
        <p:spPr>
          <a:xfrm>
            <a:off x="809623" y="596573"/>
            <a:ext cx="775542" cy="460375"/>
          </a:xfrm>
          <a:prstGeom prst="rect">
            <a:avLst/>
          </a:prstGeom>
          <a:noFill/>
        </p:spPr>
        <p:txBody>
          <a:bodyPr wrap="square">
            <a:spAutoFit/>
          </a:bodyPr>
          <a:lstStyle/>
          <a:p>
            <a:pPr marR="0" indent="0" defTabSz="914400" fontAlgn="auto">
              <a:lnSpc>
                <a:spcPct val="100000"/>
              </a:lnSpc>
              <a:spcBef>
                <a:spcPct val="0"/>
              </a:spcBef>
              <a:spcAft>
                <a:spcPct val="0"/>
              </a:spcAft>
              <a:buClrTx/>
              <a:buSzTx/>
              <a:buFontTx/>
              <a:buNone/>
              <a:defRPr/>
            </a:pPr>
            <a:r>
              <a:rPr kumimoji="0" lang="en-US" altLang="zh-CN" sz="2400" b="1" i="0" kern="1200" cap="none" spc="0" normalizeH="0" baseline="0" noProof="0">
                <a:solidFill>
                  <a:prstClr val="white"/>
                </a:solidFill>
                <a:latin typeface="微软雅黑" panose="020B0503020204020204" charset="-122"/>
                <a:ea typeface="微软雅黑" panose="020B0503020204020204" charset="-122"/>
              </a:rPr>
              <a:t>07.</a:t>
            </a:r>
            <a:endParaRPr kumimoji="0" lang="zh-CN" altLang="en-US" sz="2400" b="1" i="0" kern="1200" cap="none" spc="0" normalizeH="0" baseline="0" noProof="0">
              <a:solidFill>
                <a:prstClr val="white"/>
              </a:solidFill>
              <a:latin typeface="微软雅黑" panose="020B0503020204020204" charset="-122"/>
              <a:ea typeface="微软雅黑" panose="020B0503020204020204" charset="-122"/>
            </a:endParaRPr>
          </a:p>
        </p:txBody>
      </p:sp>
      <mc:AlternateContent xmlns:mc="http://schemas.openxmlformats.org/markup-compatibility/2006">
        <mc:Choice xmlns:a14="http://schemas.microsoft.com/office/drawing/2010/main" Requires="a14">
          <p:sp>
            <p:nvSpPr>
              <p:cNvPr id="3" name="文本框 2"/>
              <p:cNvSpPr txBox="1"/>
              <p:nvPr>
                <p:custDataLst>
                  <p:tags r:id="rId10"/>
                </p:custDataLst>
              </p:nvPr>
            </p:nvSpPr>
            <p:spPr>
              <a:xfrm>
                <a:off x="1197394" y="1452573"/>
                <a:ext cx="9687724" cy="4454233"/>
              </a:xfrm>
              <a:prstGeom prst="rect">
                <a:avLst/>
              </a:prstGeom>
              <a:noFill/>
            </p:spPr>
            <p:txBody>
              <a:bodyPr wrap="square">
                <a:spAutoFit/>
              </a:bodyPr>
              <a:lstStyle/>
              <a:p>
                <a:pPr>
                  <a:lnSpc>
                    <a:spcPct val="150000"/>
                  </a:lnSpc>
                </a:pPr>
                <a:r>
                  <a:rPr lang="zh-CN" altLang="zh-CN" sz="2400">
                    <a:effectLst/>
                    <a:latin typeface="Times New Roman" panose="02020603050405020304" pitchFamily="18" charset="0"/>
                    <a:ea typeface="宋体" panose="02010600030101010101" pitchFamily="2" charset="-122"/>
                    <a:cs typeface="Times New Roman" panose="02020603050405020304" pitchFamily="18" charset="0"/>
                  </a:rPr>
                  <a:t>如图为某校学生跑操的示意图，跑操队伍宽</a:t>
                </a:r>
                <a14:m>
                  <m:oMath xmlns:m="http://schemas.openxmlformats.org/officeDocument/2006/math">
                    <m:r>
                      <a:rPr lang="en-US" altLang="zh-CN" sz="2400" i="1">
                        <a:effectLst/>
                        <a:latin typeface="Cambria Math" panose="02040503050406030204" pitchFamily="18" charset="0"/>
                        <a:ea typeface="宋体" panose="02010600030101010101" pitchFamily="2" charset="-122"/>
                        <a:cs typeface="Cambria Math" panose="02040503050406030204" pitchFamily="18" charset="0"/>
                      </a:rPr>
                      <m:t>𝑑</m:t>
                    </m:r>
                    <m:r>
                      <a:rPr lang="en-US" altLang="zh-CN" sz="2400" i="1">
                        <a:effectLst/>
                        <a:latin typeface="Cambria Math" panose="02040503050406030204" pitchFamily="18" charset="0"/>
                        <a:ea typeface="宋体" panose="02010600030101010101" pitchFamily="2" charset="-122"/>
                        <a:cs typeface="Cambria Math" panose="02040503050406030204" pitchFamily="18" charset="0"/>
                      </a:rPr>
                      <m:t>=</m:t>
                    </m:r>
                    <m:r>
                      <a:rPr lang="en-US" altLang="zh-CN" sz="2400" i="1">
                        <a:effectLst/>
                        <a:latin typeface="Cambria Math" panose="02040503050406030204" pitchFamily="18" charset="0"/>
                        <a:ea typeface="宋体" panose="02010600030101010101" pitchFamily="2" charset="-122"/>
                        <a:cs typeface="Cambria Math" panose="02040503050406030204" pitchFamily="18" charset="0"/>
                      </a:rPr>
                      <m:t>3</m:t>
                    </m:r>
                    <m:r>
                      <m:rPr>
                        <m:sty m:val="p"/>
                      </m:rPr>
                      <a:rPr lang="en-US" altLang="zh-CN" sz="2400">
                        <a:effectLst/>
                        <a:latin typeface="Cambria Math" panose="02040503050406030204" pitchFamily="18" charset="0"/>
                        <a:ea typeface="宋体" panose="02010600030101010101" pitchFamily="2" charset="-122"/>
                        <a:cs typeface="Cambria Math" panose="02040503050406030204" pitchFamily="18" charset="0"/>
                      </a:rPr>
                      <m:t>m</m:t>
                    </m:r>
                  </m:oMath>
                </a14:m>
                <a:r>
                  <a:rPr lang="zh-CN" altLang="zh-CN" sz="2400">
                    <a:effectLst/>
                    <a:latin typeface="Times New Roman" panose="02020603050405020304" pitchFamily="18" charset="0"/>
                    <a:ea typeface="宋体" panose="02010600030101010101" pitchFamily="2" charset="-122"/>
                    <a:cs typeface="Times New Roman" panose="02020603050405020304" pitchFamily="18" charset="0"/>
                  </a:rPr>
                  <a:t>，某时刻队伍整齐的排头刚到达</a:t>
                </a:r>
                <a14:m>
                  <m:oMath xmlns:m="http://schemas.openxmlformats.org/officeDocument/2006/math">
                    <m:r>
                      <a:rPr lang="en-US" altLang="zh-CN" sz="2400" i="1">
                        <a:effectLst/>
                        <a:latin typeface="Cambria Math" panose="02040503050406030204" pitchFamily="18" charset="0"/>
                        <a:ea typeface="宋体" panose="02010600030101010101" pitchFamily="2" charset="-122"/>
                        <a:cs typeface="Cambria Math" panose="02040503050406030204" pitchFamily="18" charset="0"/>
                      </a:rPr>
                      <m:t>𝐴𝐵</m:t>
                    </m:r>
                  </m:oMath>
                </a14:m>
                <a:r>
                  <a:rPr lang="zh-CN" altLang="zh-CN" sz="2400">
                    <a:effectLst/>
                    <a:latin typeface="Times New Roman" panose="02020603050405020304" pitchFamily="18" charset="0"/>
                    <a:ea typeface="宋体" panose="02010600030101010101" pitchFamily="2" charset="-122"/>
                    <a:cs typeface="Times New Roman" panose="02020603050405020304" pitchFamily="18" charset="0"/>
                  </a:rPr>
                  <a:t>，在</a:t>
                </a:r>
                <a14:m>
                  <m:oMath xmlns:m="http://schemas.openxmlformats.org/officeDocument/2006/math">
                    <m:r>
                      <a:rPr lang="en-US" altLang="zh-CN" sz="2400" i="1">
                        <a:effectLst/>
                        <a:latin typeface="Cambria Math" panose="02040503050406030204" pitchFamily="18" charset="0"/>
                        <a:ea typeface="宋体" panose="02010600030101010101" pitchFamily="2" charset="-122"/>
                        <a:cs typeface="Cambria Math" panose="02040503050406030204" pitchFamily="18" charset="0"/>
                      </a:rPr>
                      <m:t>𝐴</m:t>
                    </m:r>
                  </m:oMath>
                </a14:m>
                <a:r>
                  <a:rPr lang="zh-CN" altLang="zh-CN" sz="2400">
                    <a:effectLst/>
                    <a:latin typeface="Times New Roman" panose="02020603050405020304" pitchFamily="18" charset="0"/>
                    <a:ea typeface="宋体" panose="02010600030101010101" pitchFamily="2" charset="-122"/>
                    <a:cs typeface="Times New Roman" panose="02020603050405020304" pitchFamily="18" charset="0"/>
                  </a:rPr>
                  <a:t>点的体育老师此时准备从队伍前沿经直线匀速到达</a:t>
                </a:r>
                <a14:m>
                  <m:oMath xmlns:m="http://schemas.openxmlformats.org/officeDocument/2006/math">
                    <m:r>
                      <a:rPr lang="en-US" altLang="zh-CN" sz="2400" i="1">
                        <a:effectLst/>
                        <a:latin typeface="Cambria Math" panose="02040503050406030204" pitchFamily="18" charset="0"/>
                        <a:ea typeface="宋体" panose="02010600030101010101" pitchFamily="2" charset="-122"/>
                        <a:cs typeface="Cambria Math" panose="02040503050406030204" pitchFamily="18" charset="0"/>
                      </a:rPr>
                      <m:t>𝐵𝐶</m:t>
                    </m:r>
                  </m:oMath>
                </a14:m>
                <a:r>
                  <a:rPr lang="zh-CN" altLang="zh-CN" sz="2400">
                    <a:effectLst/>
                    <a:latin typeface="Times New Roman" panose="02020603050405020304" pitchFamily="18" charset="0"/>
                    <a:ea typeface="宋体" panose="02010600030101010101" pitchFamily="2" charset="-122"/>
                    <a:cs typeface="Times New Roman" panose="02020603050405020304" pitchFamily="18" charset="0"/>
                  </a:rPr>
                  <a:t>边处某点，且不影响跑操队伍，已知学生跑操的速度</a:t>
                </a:r>
                <a14:m>
                  <m:oMath xmlns:m="http://schemas.openxmlformats.org/officeDocument/2006/math">
                    <m:r>
                      <a:rPr lang="en-US" altLang="zh-CN" sz="2400" i="1">
                        <a:effectLst/>
                        <a:latin typeface="Cambria Math" panose="02040503050406030204" pitchFamily="18" charset="0"/>
                        <a:ea typeface="宋体" panose="02010600030101010101" pitchFamily="2" charset="-122"/>
                        <a:cs typeface="Cambria Math" panose="02040503050406030204" pitchFamily="18" charset="0"/>
                      </a:rPr>
                      <m:t>𝑣</m:t>
                    </m:r>
                    <m:r>
                      <a:rPr lang="en-US" altLang="zh-CN" sz="2400" i="1">
                        <a:effectLst/>
                        <a:latin typeface="Cambria Math" panose="02040503050406030204" pitchFamily="18" charset="0"/>
                        <a:ea typeface="宋体" panose="02010600030101010101" pitchFamily="2" charset="-122"/>
                        <a:cs typeface="Cambria Math" panose="02040503050406030204" pitchFamily="18" charset="0"/>
                      </a:rPr>
                      <m:t>=</m:t>
                    </m:r>
                    <m:r>
                      <a:rPr lang="en-US" altLang="zh-CN" sz="2400" i="1">
                        <a:effectLst/>
                        <a:latin typeface="Cambria Math" panose="02040503050406030204" pitchFamily="18" charset="0"/>
                        <a:ea typeface="宋体" panose="02010600030101010101" pitchFamily="2" charset="-122"/>
                        <a:cs typeface="Cambria Math" panose="02040503050406030204" pitchFamily="18" charset="0"/>
                      </a:rPr>
                      <m:t>2</m:t>
                    </m:r>
                    <m:r>
                      <m:rPr>
                        <m:sty m:val="p"/>
                      </m:rPr>
                      <a:rPr lang="en-US" altLang="zh-CN" sz="2400">
                        <a:effectLst/>
                        <a:latin typeface="Cambria Math" panose="02040503050406030204" pitchFamily="18" charset="0"/>
                        <a:ea typeface="宋体" panose="02010600030101010101" pitchFamily="2" charset="-122"/>
                        <a:cs typeface="Cambria Math" panose="02040503050406030204" pitchFamily="18" charset="0"/>
                      </a:rPr>
                      <m:t>m</m:t>
                    </m:r>
                    <m:r>
                      <a:rPr lang="en-US" altLang="zh-CN" sz="2400" i="1">
                        <a:effectLst/>
                        <a:latin typeface="Cambria Math" panose="02040503050406030204" pitchFamily="18" charset="0"/>
                        <a:ea typeface="宋体" panose="02010600030101010101" pitchFamily="2" charset="-122"/>
                        <a:cs typeface="Cambria Math" panose="02040503050406030204" pitchFamily="18" charset="0"/>
                      </a:rPr>
                      <m:t>/</m:t>
                    </m:r>
                    <m:r>
                      <m:rPr>
                        <m:sty m:val="p"/>
                      </m:rPr>
                      <a:rPr lang="en-US" altLang="zh-CN" sz="2400">
                        <a:effectLst/>
                        <a:latin typeface="Cambria Math" panose="02040503050406030204" pitchFamily="18" charset="0"/>
                        <a:ea typeface="宋体" panose="02010600030101010101" pitchFamily="2" charset="-122"/>
                        <a:cs typeface="Cambria Math" panose="02040503050406030204" pitchFamily="18" charset="0"/>
                      </a:rPr>
                      <m:t>s</m:t>
                    </m:r>
                  </m:oMath>
                </a14:m>
                <a:r>
                  <a:rPr lang="zh-CN" altLang="zh-CN" sz="2400">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2400" i="1">
                        <a:effectLst/>
                        <a:latin typeface="Cambria Math" panose="02040503050406030204" pitchFamily="18" charset="0"/>
                        <a:ea typeface="宋体" panose="02010600030101010101" pitchFamily="2" charset="-122"/>
                        <a:cs typeface="Cambria Math" panose="02040503050406030204" pitchFamily="18" charset="0"/>
                      </a:rPr>
                      <m:t>𝐵</m:t>
                    </m:r>
                  </m:oMath>
                </a14:m>
                <a:r>
                  <a:rPr lang="zh-CN" altLang="zh-CN" sz="2400">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2400" i="1">
                        <a:effectLst/>
                        <a:latin typeface="Cambria Math" panose="02040503050406030204" pitchFamily="18" charset="0"/>
                        <a:ea typeface="宋体" panose="02010600030101010101" pitchFamily="2" charset="-122"/>
                        <a:cs typeface="Cambria Math" panose="02040503050406030204" pitchFamily="18" charset="0"/>
                      </a:rPr>
                      <m:t>𝐶</m:t>
                    </m:r>
                  </m:oMath>
                </a14:m>
                <a:r>
                  <a:rPr lang="zh-CN" altLang="zh-CN" sz="2400">
                    <a:effectLst/>
                    <a:latin typeface="Times New Roman" panose="02020603050405020304" pitchFamily="18" charset="0"/>
                    <a:ea typeface="宋体" panose="02010600030101010101" pitchFamily="2" charset="-122"/>
                    <a:cs typeface="Times New Roman" panose="02020603050405020304" pitchFamily="18" charset="0"/>
                  </a:rPr>
                  <a:t>之间的距离为</a:t>
                </a:r>
                <a14:m>
                  <m:oMath xmlns:m="http://schemas.openxmlformats.org/officeDocument/2006/math">
                    <m:r>
                      <a:rPr lang="en-US" altLang="zh-CN" sz="2400" i="1">
                        <a:effectLst/>
                        <a:latin typeface="Cambria Math" panose="02040503050406030204" pitchFamily="18" charset="0"/>
                        <a:ea typeface="宋体" panose="02010600030101010101" pitchFamily="2" charset="-122"/>
                        <a:cs typeface="Cambria Math" panose="02040503050406030204" pitchFamily="18" charset="0"/>
                      </a:rPr>
                      <m:t>𝐿</m:t>
                    </m:r>
                    <m:r>
                      <a:rPr lang="en-US" altLang="zh-CN" sz="2400" i="1">
                        <a:effectLst/>
                        <a:latin typeface="Cambria Math" panose="02040503050406030204" pitchFamily="18" charset="0"/>
                        <a:ea typeface="宋体" panose="02010600030101010101" pitchFamily="2" charset="-122"/>
                        <a:cs typeface="Cambria Math" panose="02040503050406030204" pitchFamily="18" charset="0"/>
                      </a:rPr>
                      <m:t>=</m:t>
                    </m:r>
                    <m:r>
                      <a:rPr lang="en-US" altLang="zh-CN" sz="2400" i="1">
                        <a:effectLst/>
                        <a:latin typeface="Cambria Math" panose="02040503050406030204" pitchFamily="18" charset="0"/>
                        <a:ea typeface="宋体" panose="02010600030101010101" pitchFamily="2" charset="-122"/>
                        <a:cs typeface="Cambria Math" panose="02040503050406030204" pitchFamily="18" charset="0"/>
                      </a:rPr>
                      <m:t>4</m:t>
                    </m:r>
                    <m:r>
                      <m:rPr>
                        <m:sty m:val="p"/>
                      </m:rPr>
                      <a:rPr lang="en-US" altLang="zh-CN" sz="2400">
                        <a:effectLst/>
                        <a:latin typeface="Cambria Math" panose="02040503050406030204" pitchFamily="18" charset="0"/>
                        <a:ea typeface="宋体" panose="02010600030101010101" pitchFamily="2" charset="-122"/>
                        <a:cs typeface="Cambria Math" panose="02040503050406030204" pitchFamily="18" charset="0"/>
                      </a:rPr>
                      <m:t>m</m:t>
                    </m:r>
                  </m:oMath>
                </a14:m>
                <a:r>
                  <a:rPr lang="zh-CN" altLang="zh-CN" sz="2400">
                    <a:effectLst/>
                    <a:latin typeface="Times New Roman" panose="02020603050405020304" pitchFamily="18" charset="0"/>
                    <a:ea typeface="宋体" panose="02010600030101010101" pitchFamily="2" charset="-122"/>
                    <a:cs typeface="Times New Roman" panose="02020603050405020304" pitchFamily="18" charset="0"/>
                  </a:rPr>
                  <a:t>，则以下说法正确的是</a:t>
                </a:r>
                <a:r>
                  <a:rPr lang="zh-CN" altLang="zh-CN" sz="2400">
                    <a:effectLst/>
                  </a:rPr>
                  <a:t> </a:t>
                </a:r>
                <a:endParaRPr lang="en-US" altLang="zh-CN" sz="2400">
                  <a:effectLst/>
                </a:endParaRPr>
              </a:p>
              <a:p>
                <a:pPr marL="190500" algn="l">
                  <a:lnSpc>
                    <a:spcPct val="150000"/>
                  </a:lnSpc>
                </a:pPr>
                <a:r>
                  <a:rPr lang="en-US" altLang="zh-CN" sz="2400" kern="100">
                    <a:solidFill>
                      <a:srgbClr val="000000"/>
                    </a:solidFill>
                    <a:effectLst/>
                    <a:latin typeface="Times New Roman" panose="02020603050405020304" pitchFamily="18" charset="0"/>
                    <a:ea typeface="宋体" panose="02010600030101010101" pitchFamily="2" charset="-122"/>
                  </a:rPr>
                  <a:t>A</a:t>
                </a:r>
                <a:r>
                  <a:rPr lang="zh-CN" altLang="zh-CN" sz="2400" kern="100">
                    <a:solidFill>
                      <a:srgbClr val="000000"/>
                    </a:solidFill>
                    <a:effectLst/>
                    <a:latin typeface="Times New Roman" panose="02020603050405020304" pitchFamily="18" charset="0"/>
                    <a:ea typeface="宋体" panose="02010600030101010101" pitchFamily="2" charset="-122"/>
                  </a:rPr>
                  <a:t>．体育老师的速度可能为</a:t>
                </a:r>
                <a14:m>
                  <m:oMath xmlns:m="http://schemas.openxmlformats.org/officeDocument/2006/math">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2</m:t>
                    </m:r>
                    <m:r>
                      <m:rPr>
                        <m:sty m:val="p"/>
                      </m:rPr>
                      <a:rPr lang="en-US" altLang="zh-CN" sz="2400"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m:t>
                    </m:r>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m:rPr>
                        <m:sty m:val="p"/>
                      </m:rPr>
                      <a:rPr lang="en-US" altLang="zh-CN" sz="2400"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s</m:t>
                    </m:r>
                  </m:oMath>
                </a14:m>
                <a:endParaRPr lang="zh-CN" altLang="zh-CN" sz="2400" kern="100">
                  <a:effectLst/>
                  <a:latin typeface="Times New Roman" panose="02020603050405020304" pitchFamily="18" charset="0"/>
                  <a:ea typeface="宋体" panose="02010600030101010101" pitchFamily="2" charset="-122"/>
                </a:endParaRPr>
              </a:p>
              <a:p>
                <a:pPr marL="190500" algn="l">
                  <a:lnSpc>
                    <a:spcPct val="150000"/>
                  </a:lnSpc>
                </a:pPr>
                <a:r>
                  <a:rPr lang="en-US" altLang="zh-CN" sz="2400" kern="100">
                    <a:solidFill>
                      <a:srgbClr val="000000"/>
                    </a:solidFill>
                    <a:effectLst/>
                    <a:latin typeface="Times New Roman" panose="02020603050405020304" pitchFamily="18" charset="0"/>
                    <a:ea typeface="宋体" panose="02010600030101010101" pitchFamily="2" charset="-122"/>
                  </a:rPr>
                  <a:t>B</a:t>
                </a:r>
                <a:r>
                  <a:rPr lang="zh-CN" altLang="zh-CN" sz="2400" kern="100">
                    <a:solidFill>
                      <a:srgbClr val="000000"/>
                    </a:solidFill>
                    <a:effectLst/>
                    <a:latin typeface="Times New Roman" panose="02020603050405020304" pitchFamily="18" charset="0"/>
                    <a:ea typeface="宋体" panose="02010600030101010101" pitchFamily="2" charset="-122"/>
                  </a:rPr>
                  <a:t>．体育老师的速度可能为</a:t>
                </a:r>
                <a14:m>
                  <m:oMath xmlns:m="http://schemas.openxmlformats.org/officeDocument/2006/math">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3</m:t>
                    </m:r>
                    <m:r>
                      <m:rPr>
                        <m:sty m:val="p"/>
                      </m:rPr>
                      <a:rPr lang="en-US" altLang="zh-CN" sz="2400"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m:t>
                    </m:r>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m:rPr>
                        <m:sty m:val="p"/>
                      </m:rPr>
                      <a:rPr lang="en-US" altLang="zh-CN" sz="2400"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s</m:t>
                    </m:r>
                  </m:oMath>
                </a14:m>
                <a:endParaRPr lang="zh-CN" altLang="zh-CN" sz="2400" kern="100">
                  <a:effectLst/>
                  <a:latin typeface="Times New Roman" panose="02020603050405020304" pitchFamily="18" charset="0"/>
                  <a:ea typeface="宋体" panose="02010600030101010101" pitchFamily="2" charset="-122"/>
                </a:endParaRPr>
              </a:p>
              <a:p>
                <a:pPr marL="190500" algn="l">
                  <a:lnSpc>
                    <a:spcPct val="150000"/>
                  </a:lnSpc>
                </a:pPr>
                <a:r>
                  <a:rPr lang="en-US" altLang="zh-CN" sz="2400" kern="100">
                    <a:solidFill>
                      <a:srgbClr val="000000"/>
                    </a:solidFill>
                    <a:effectLst/>
                    <a:latin typeface="Times New Roman" panose="02020603050405020304" pitchFamily="18" charset="0"/>
                    <a:ea typeface="宋体" panose="02010600030101010101" pitchFamily="2" charset="-122"/>
                  </a:rPr>
                  <a:t>C</a:t>
                </a:r>
                <a:r>
                  <a:rPr lang="zh-CN" altLang="zh-CN" sz="2400" kern="100">
                    <a:solidFill>
                      <a:srgbClr val="000000"/>
                    </a:solidFill>
                    <a:effectLst/>
                    <a:latin typeface="Times New Roman" panose="02020603050405020304" pitchFamily="18" charset="0"/>
                    <a:ea typeface="宋体" panose="02010600030101010101" pitchFamily="2" charset="-122"/>
                  </a:rPr>
                  <a:t>．体育老师速度方向与</a:t>
                </a:r>
                <a14:m>
                  <m:oMath xmlns:m="http://schemas.openxmlformats.org/officeDocument/2006/math">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𝐴𝐵</m:t>
                    </m:r>
                  </m:oMath>
                </a14:m>
                <a:r>
                  <a:rPr lang="zh-CN" altLang="zh-CN" sz="2400" kern="100">
                    <a:solidFill>
                      <a:srgbClr val="000000"/>
                    </a:solidFill>
                    <a:effectLst/>
                    <a:latin typeface="Times New Roman" panose="02020603050405020304" pitchFamily="18" charset="0"/>
                    <a:ea typeface="宋体" panose="02010600030101010101" pitchFamily="2" charset="-122"/>
                  </a:rPr>
                  <a:t>平行</a:t>
                </a:r>
                <a:endParaRPr lang="zh-CN" altLang="zh-CN" sz="2400" kern="100">
                  <a:effectLst/>
                  <a:latin typeface="Times New Roman" panose="02020603050405020304" pitchFamily="18" charset="0"/>
                  <a:ea typeface="宋体" panose="02010600030101010101" pitchFamily="2" charset="-122"/>
                </a:endParaRPr>
              </a:p>
              <a:p>
                <a:pPr marL="190500" algn="l">
                  <a:lnSpc>
                    <a:spcPct val="150000"/>
                  </a:lnSpc>
                </a:pPr>
                <a:r>
                  <a:rPr lang="en-US" altLang="zh-CN" sz="2400" kern="100">
                    <a:solidFill>
                      <a:srgbClr val="000000"/>
                    </a:solidFill>
                    <a:effectLst/>
                    <a:latin typeface="Times New Roman" panose="02020603050405020304" pitchFamily="18" charset="0"/>
                    <a:ea typeface="宋体" panose="02010600030101010101" pitchFamily="2" charset="-122"/>
                  </a:rPr>
                  <a:t>D</a:t>
                </a:r>
                <a:r>
                  <a:rPr lang="zh-CN" altLang="zh-CN" sz="2400" kern="100">
                    <a:solidFill>
                      <a:srgbClr val="000000"/>
                    </a:solidFill>
                    <a:effectLst/>
                    <a:latin typeface="Times New Roman" panose="02020603050405020304" pitchFamily="18" charset="0"/>
                    <a:ea typeface="宋体" panose="02010600030101010101" pitchFamily="2" charset="-122"/>
                  </a:rPr>
                  <a:t>．若体育老师要跑到</a:t>
                </a:r>
                <a14:m>
                  <m:oMath xmlns:m="http://schemas.openxmlformats.org/officeDocument/2006/math">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𝐵𝐶</m:t>
                    </m:r>
                  </m:oMath>
                </a14:m>
                <a:r>
                  <a:rPr lang="zh-CN" altLang="zh-CN" sz="2400" kern="100">
                    <a:solidFill>
                      <a:srgbClr val="000000"/>
                    </a:solidFill>
                    <a:effectLst/>
                    <a:latin typeface="Times New Roman" panose="02020603050405020304" pitchFamily="18" charset="0"/>
                    <a:ea typeface="宋体" panose="02010600030101010101" pitchFamily="2" charset="-122"/>
                  </a:rPr>
                  <a:t>边中点</a:t>
                </a:r>
                <a14:m>
                  <m:oMath xmlns:m="http://schemas.openxmlformats.org/officeDocument/2006/math">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𝐷</m:t>
                    </m:r>
                  </m:oMath>
                </a14:m>
                <a:r>
                  <a:rPr lang="zh-CN" altLang="zh-CN" sz="2400" kern="100">
                    <a:solidFill>
                      <a:srgbClr val="000000"/>
                    </a:solidFill>
                    <a:effectLst/>
                    <a:latin typeface="Times New Roman" panose="02020603050405020304" pitchFamily="18" charset="0"/>
                    <a:ea typeface="宋体" panose="02010600030101010101" pitchFamily="2" charset="-122"/>
                  </a:rPr>
                  <a:t>处，其速度大小为</a:t>
                </a:r>
                <a14:m>
                  <m:oMath xmlns:m="http://schemas.openxmlformats.org/officeDocument/2006/math">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5</m:t>
                    </m:r>
                    <m:r>
                      <m:rPr>
                        <m:sty m:val="p"/>
                      </m:rPr>
                      <a:rPr lang="en-US" altLang="zh-CN" sz="2400"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m:t>
                    </m:r>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m:rPr>
                        <m:sty m:val="p"/>
                      </m:rPr>
                      <a:rPr lang="en-US" altLang="zh-CN" sz="2400"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s</m:t>
                    </m:r>
                  </m:oMath>
                </a14:m>
                <a:endParaRPr lang="zh-CN" altLang="zh-CN" sz="2400" kern="100">
                  <a:effectLst/>
                  <a:latin typeface="Times New Roman" panose="02020603050405020304" pitchFamily="18" charset="0"/>
                  <a:ea typeface="宋体" panose="02010600030101010101" pitchFamily="2" charset="-122"/>
                </a:endParaRPr>
              </a:p>
            </p:txBody>
          </p:sp>
        </mc:Choice>
        <mc:Fallback>
          <p:sp>
            <p:nvSpPr>
              <p:cNvPr id="3" name="文本框 2"/>
              <p:cNvSpPr txBox="1">
                <a:spLocks noRot="1" noChangeAspect="1" noMove="1" noResize="1" noEditPoints="1" noAdjustHandles="1" noChangeArrowheads="1" noChangeShapeType="1" noTextEdit="1"/>
              </p:cNvSpPr>
              <p:nvPr>
                <p:custDataLst>
                  <p:tags r:id="rId11"/>
                </p:custDataLst>
              </p:nvPr>
            </p:nvSpPr>
            <p:spPr>
              <a:xfrm>
                <a:off x="1197394" y="1452573"/>
                <a:ext cx="9687724" cy="4454233"/>
              </a:xfrm>
              <a:prstGeom prst="rect">
                <a:avLst/>
              </a:prstGeom>
              <a:blipFill rotWithShape="1">
                <a:blip r:embed="rId12"/>
                <a:stretch>
                  <a:fillRect l="-4" t="-7" r="-1816" b="1"/>
                </a:stretch>
              </a:blipFill>
            </p:spPr>
            <p:txBody>
              <a:bodyPr/>
              <a:lstStyle/>
              <a:p>
                <a:r>
                  <a:rPr lang="zh-CN" altLang="en-US">
                    <a:noFill/>
                  </a:rPr>
                  <a:t> </a:t>
                </a:r>
              </a:p>
            </p:txBody>
          </p:sp>
        </mc:Fallback>
      </mc:AlternateContent>
      <p:pic>
        <p:nvPicPr>
          <p:cNvPr id="100009" name="图片 100009"/>
          <p:cNvPicPr>
            <a:picLocks noChangeAspect="1"/>
          </p:cNvPicPr>
          <p:nvPr>
            <p:custDataLst>
              <p:tags r:id="rId13"/>
            </p:custDataLst>
          </p:nvPr>
        </p:nvPicPr>
        <p:blipFill>
          <a:blip r:embed="rId14"/>
          <a:stretch>
            <a:fillRect/>
          </a:stretch>
        </p:blipFill>
        <p:spPr>
          <a:xfrm>
            <a:off x="7117715" y="3646805"/>
            <a:ext cx="3657600" cy="1670685"/>
          </a:xfrm>
          <a:prstGeom prst="rect">
            <a:avLst/>
          </a:prstGeom>
        </p:spPr>
      </p:pic>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custDataLst>
              <p:tags r:id="rId1"/>
            </p:custDataLst>
          </p:nvPr>
        </p:nvSpPr>
        <p:spPr>
          <a:xfrm>
            <a:off x="7726045" y="985520"/>
            <a:ext cx="3049270" cy="76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a:p>
        </p:txBody>
      </p:sp>
      <p:sp>
        <p:nvSpPr>
          <p:cNvPr id="19" name="文本框 18"/>
          <p:cNvSpPr txBox="1"/>
          <p:nvPr>
            <p:custDataLst>
              <p:tags r:id="rId2"/>
            </p:custDataLst>
          </p:nvPr>
        </p:nvSpPr>
        <p:spPr>
          <a:xfrm>
            <a:off x="7708265" y="521335"/>
            <a:ext cx="2976880" cy="398780"/>
          </a:xfrm>
          <a:prstGeom prst="rect">
            <a:avLst/>
          </a:prstGeom>
          <a:noFill/>
        </p:spPr>
        <p:txBody>
          <a:bodyPr wrap="none" rtlCol="0">
            <a:spAutoFit/>
          </a:bodyPr>
          <a:lstStyle/>
          <a:p>
            <a:pPr algn="l"/>
            <a:r>
              <a:rPr lang="zh-CN" altLang="en-US" sz="2000"/>
              <a:t>高中物理必修第</a:t>
            </a:r>
            <a:r>
              <a:rPr lang="zh-CN" altLang="en-US" sz="2000">
                <a:sym typeface="+mn-ea"/>
              </a:rPr>
              <a:t>二</a:t>
            </a:r>
            <a:r>
              <a:rPr lang="zh-CN" altLang="en-US" sz="2000"/>
              <a:t>册课件</a:t>
            </a:r>
            <a:endParaRPr lang="zh-CN" altLang="en-US" sz="2000"/>
          </a:p>
        </p:txBody>
      </p:sp>
      <p:sp>
        <p:nvSpPr>
          <p:cNvPr id="31" name="矩形: 圆角 642"/>
          <p:cNvSpPr/>
          <p:nvPr>
            <p:custDataLst>
              <p:tags r:id="rId3"/>
            </p:custDataLst>
          </p:nvPr>
        </p:nvSpPr>
        <p:spPr>
          <a:xfrm>
            <a:off x="595630" y="1390015"/>
            <a:ext cx="10915015" cy="5179060"/>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endParaRPr lang="zh-CN" altLang="en-US"/>
          </a:p>
        </p:txBody>
      </p:sp>
      <p:sp>
        <p:nvSpPr>
          <p:cNvPr id="6" name="流程图: 多文档 5"/>
          <p:cNvSpPr/>
          <p:nvPr>
            <p:custDataLst>
              <p:tags r:id="rId4"/>
            </p:custDataLst>
          </p:nvPr>
        </p:nvSpPr>
        <p:spPr>
          <a:xfrm>
            <a:off x="475615" y="1261745"/>
            <a:ext cx="965835" cy="521970"/>
          </a:xfrm>
          <a:prstGeom prst="flowChartMultidocument">
            <a:avLst/>
          </a:prstGeom>
          <a:solidFill>
            <a:srgbClr val="B2DAF8"/>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 name="文本框 7"/>
          <p:cNvSpPr txBox="1"/>
          <p:nvPr>
            <p:custDataLst>
              <p:tags r:id="rId5"/>
            </p:custDataLst>
          </p:nvPr>
        </p:nvSpPr>
        <p:spPr>
          <a:xfrm>
            <a:off x="398145" y="1323340"/>
            <a:ext cx="966470" cy="398780"/>
          </a:xfrm>
          <a:prstGeom prst="rect">
            <a:avLst/>
          </a:prstGeom>
          <a:noFill/>
        </p:spPr>
        <p:txBody>
          <a:bodyPr wrap="square" rtlCol="0">
            <a:spAutoFit/>
          </a:bodyPr>
          <a:lstStyle/>
          <a:p>
            <a:pPr marR="0" indent="0" algn="ctr" defTabSz="914400" fontAlgn="auto">
              <a:lnSpc>
                <a:spcPct val="100000"/>
              </a:lnSpc>
              <a:spcBef>
                <a:spcPct val="0"/>
              </a:spcBef>
              <a:spcAft>
                <a:spcPct val="0"/>
              </a:spcAft>
              <a:buClrTx/>
              <a:buSzTx/>
              <a:buFontTx/>
              <a:buNone/>
              <a:defRPr/>
            </a:pPr>
            <a:r>
              <a:rPr lang="zh-CN" altLang="en-US" sz="2000" spc="140" err="1">
                <a:solidFill>
                  <a:schemeClr val="tx1">
                    <a:lumMod val="85000"/>
                    <a:lumOff val="15000"/>
                  </a:schemeClr>
                </a:solidFill>
                <a:latin typeface="Times New Roman Bold" panose="02020603050405020304" charset="0"/>
                <a:ea typeface="微软雅黑" panose="020B0503020204020204" charset="-122"/>
                <a:cs typeface="Times New Roman Bold" panose="02020603050405020304" charset="0"/>
                <a:sym typeface="+mn-ea"/>
              </a:rPr>
              <a:t>解析</a:t>
            </a:r>
            <a:endParaRPr lang="zh-CN" altLang="en-US" sz="2000" spc="140" err="1">
              <a:solidFill>
                <a:schemeClr val="tx1">
                  <a:lumMod val="85000"/>
                  <a:lumOff val="15000"/>
                </a:schemeClr>
              </a:solidFill>
              <a:latin typeface="Times New Roman Bold" panose="02020603050405020304" charset="0"/>
              <a:ea typeface="微软雅黑" panose="020B0503020204020204" charset="-122"/>
              <a:cs typeface="Times New Roman Bold" panose="02020603050405020304" charset="0"/>
              <a:sym typeface="+mn-ea"/>
            </a:endParaRPr>
          </a:p>
        </p:txBody>
      </p:sp>
      <mc:AlternateContent xmlns:mc="http://schemas.openxmlformats.org/markup-compatibility/2006">
        <mc:Choice xmlns:a14="http://schemas.microsoft.com/office/drawing/2010/main" Requires="a14">
          <p:sp>
            <p:nvSpPr>
              <p:cNvPr id="3" name="文本框 2"/>
              <p:cNvSpPr txBox="1"/>
              <p:nvPr>
                <p:custDataLst>
                  <p:tags r:id="rId6"/>
                </p:custDataLst>
              </p:nvPr>
            </p:nvSpPr>
            <p:spPr>
              <a:xfrm>
                <a:off x="881380" y="1390015"/>
                <a:ext cx="10749280" cy="5166864"/>
              </a:xfrm>
              <a:prstGeom prst="rect">
                <a:avLst/>
              </a:prstGeom>
              <a:noFill/>
            </p:spPr>
            <p:txBody>
              <a:bodyPr wrap="square">
                <a:spAutoFit/>
              </a:bodyPr>
              <a:lstStyle/>
              <a:p>
                <a:pPr algn="l">
                  <a:lnSpc>
                    <a:spcPct val="150000"/>
                  </a:lnSpc>
                </a:pPr>
                <a:r>
                  <a:rPr lang="en-US" altLang="zh-CN" sz="2400" kern="100">
                    <a:solidFill>
                      <a:srgbClr val="000000"/>
                    </a:solidFill>
                    <a:effectLst/>
                    <a:latin typeface="Times New Roman" panose="02020603050405020304" pitchFamily="18" charset="0"/>
                    <a:ea typeface="宋体" panose="02010600030101010101" pitchFamily="2" charset="-122"/>
                  </a:rPr>
                  <a:t>AC</a:t>
                </a:r>
                <a:r>
                  <a:rPr lang="zh-CN" altLang="zh-CN" sz="2400" kern="100">
                    <a:solidFill>
                      <a:srgbClr val="000000"/>
                    </a:solidFill>
                    <a:effectLst/>
                    <a:latin typeface="Times New Roman" panose="02020603050405020304" pitchFamily="18" charset="0"/>
                    <a:ea typeface="宋体" panose="02010600030101010101" pitchFamily="2" charset="-122"/>
                  </a:rPr>
                  <a:t>．体育老师匀速运动从</a:t>
                </a:r>
                <a:r>
                  <a:rPr lang="en-US" altLang="zh-CN" sz="2400" i="1" kern="100">
                    <a:solidFill>
                      <a:srgbClr val="000000"/>
                    </a:solidFill>
                    <a:effectLst/>
                    <a:latin typeface="Times New Roman" panose="02020603050405020304" pitchFamily="18" charset="0"/>
                    <a:ea typeface="Times New Roman" panose="02020603050405020304" pitchFamily="18" charset="0"/>
                  </a:rPr>
                  <a:t>A</a:t>
                </a:r>
                <a:r>
                  <a:rPr lang="zh-CN" altLang="zh-CN" sz="2400" kern="100">
                    <a:solidFill>
                      <a:srgbClr val="000000"/>
                    </a:solidFill>
                    <a:effectLst/>
                    <a:latin typeface="Times New Roman" panose="02020603050405020304" pitchFamily="18" charset="0"/>
                    <a:ea typeface="宋体" panose="02010600030101010101" pitchFamily="2" charset="-122"/>
                  </a:rPr>
                  <a:t>到</a:t>
                </a:r>
                <a:r>
                  <a:rPr lang="en-US" altLang="zh-CN" sz="2400" i="1" kern="100">
                    <a:solidFill>
                      <a:srgbClr val="000000"/>
                    </a:solidFill>
                    <a:effectLst/>
                    <a:latin typeface="Times New Roman" panose="02020603050405020304" pitchFamily="18" charset="0"/>
                    <a:ea typeface="Times New Roman" panose="02020603050405020304" pitchFamily="18" charset="0"/>
                  </a:rPr>
                  <a:t>BC</a:t>
                </a:r>
                <a:r>
                  <a:rPr lang="zh-CN" altLang="zh-CN" sz="2400" kern="100">
                    <a:solidFill>
                      <a:srgbClr val="000000"/>
                    </a:solidFill>
                    <a:effectLst/>
                    <a:latin typeface="Times New Roman" panose="02020603050405020304" pitchFamily="18" charset="0"/>
                    <a:ea typeface="宋体" panose="02010600030101010101" pitchFamily="2" charset="-122"/>
                  </a:rPr>
                  <a:t>边某处，且不影响跑操队伍，则其一方面沿着队伍行进方向的速度</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𝑣</m:t>
                        </m:r>
                      </m:e>
                      <m:sub>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𝑥</m:t>
                        </m:r>
                      </m:sub>
                    </m:sSub>
                  </m:oMath>
                </a14:m>
                <a:r>
                  <a:rPr lang="zh-CN" altLang="zh-CN" sz="2400" kern="100">
                    <a:solidFill>
                      <a:srgbClr val="000000"/>
                    </a:solidFill>
                    <a:effectLst/>
                    <a:latin typeface="Times New Roman" panose="02020603050405020304" pitchFamily="18" charset="0"/>
                    <a:ea typeface="宋体" panose="02010600030101010101" pitchFamily="2" charset="-122"/>
                  </a:rPr>
                  <a:t>不能小于</a:t>
                </a:r>
                <a:r>
                  <a:rPr lang="en-US" altLang="zh-CN" sz="2400" kern="100">
                    <a:solidFill>
                      <a:srgbClr val="000000"/>
                    </a:solidFill>
                    <a:effectLst/>
                    <a:latin typeface="Times New Roman" panose="02020603050405020304" pitchFamily="18" charset="0"/>
                    <a:ea typeface="宋体" panose="02010600030101010101" pitchFamily="2" charset="-122"/>
                  </a:rPr>
                  <a:t>2m/s</a:t>
                </a:r>
                <a:r>
                  <a:rPr lang="zh-CN" altLang="zh-CN" sz="2400" kern="100">
                    <a:solidFill>
                      <a:srgbClr val="000000"/>
                    </a:solidFill>
                    <a:effectLst/>
                    <a:latin typeface="Times New Roman" panose="02020603050405020304" pitchFamily="18" charset="0"/>
                    <a:ea typeface="宋体" panose="02010600030101010101" pitchFamily="2" charset="-122"/>
                  </a:rPr>
                  <a:t>，另一方面还要有一个垂直于跑操队伍前进方向的速度</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𝑣</m:t>
                        </m:r>
                      </m:e>
                      <m:sub>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𝑦</m:t>
                        </m:r>
                      </m:sub>
                    </m:sSub>
                  </m:oMath>
                </a14:m>
                <a:r>
                  <a:rPr lang="zh-CN" altLang="zh-CN" sz="2400" kern="100">
                    <a:solidFill>
                      <a:srgbClr val="000000"/>
                    </a:solidFill>
                    <a:effectLst/>
                    <a:latin typeface="Times New Roman" panose="02020603050405020304" pitchFamily="18" charset="0"/>
                    <a:ea typeface="宋体" panose="02010600030101010101" pitchFamily="2" charset="-122"/>
                  </a:rPr>
                  <a:t>，其实际速度为</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𝑣</m:t>
                        </m:r>
                      </m:e>
                      <m:sub>
                        <m:r>
                          <a:rPr lang="zh-CN" altLang="zh-CN" sz="2400"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师</m:t>
                        </m:r>
                      </m:sub>
                    </m:sSub>
                    <m:r>
                      <a:rPr lang="en-US" altLang="zh-CN" sz="2400"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ad>
                      <m:radPr>
                        <m:degHide m:val="on"/>
                        <m:ctrlPr>
                          <a:rPr lang="zh-CN" altLang="zh-CN" sz="2400" i="1" kern="100">
                            <a:effectLst/>
                            <a:latin typeface="Cambria Math" panose="02040503050406030204" pitchFamily="18" charset="0"/>
                            <a:ea typeface="Cambria Math" panose="02040503050406030204" pitchFamily="18" charset="0"/>
                          </a:rPr>
                        </m:ctrlPr>
                      </m:radPr>
                      <m:deg/>
                      <m:e>
                        <m:sSup>
                          <m:sSupPr>
                            <m:ctrlPr>
                              <a:rPr lang="zh-CN" altLang="zh-CN" sz="2400" i="1" kern="100">
                                <a:effectLst/>
                                <a:latin typeface="Cambria Math" panose="02040503050406030204" pitchFamily="18" charset="0"/>
                                <a:ea typeface="Cambria Math" panose="02040503050406030204" pitchFamily="18" charset="0"/>
                              </a:rPr>
                            </m:ctrlPr>
                          </m:sSupPr>
                          <m:e>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𝑣</m:t>
                                </m:r>
                              </m:e>
                              <m:sub>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𝑥</m:t>
                                </m:r>
                              </m:sub>
                            </m:sSub>
                          </m:e>
                          <m:sup>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2</m:t>
                            </m:r>
                          </m:sup>
                        </m:sSup>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sSup>
                          <m:sSupPr>
                            <m:ctrlPr>
                              <a:rPr lang="zh-CN" altLang="zh-CN" sz="2400" i="1" kern="100">
                                <a:effectLst/>
                                <a:latin typeface="Cambria Math" panose="02040503050406030204" pitchFamily="18" charset="0"/>
                                <a:ea typeface="Cambria Math" panose="02040503050406030204" pitchFamily="18" charset="0"/>
                              </a:rPr>
                            </m:ctrlPr>
                          </m:sSupPr>
                          <m:e>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𝑣</m:t>
                                </m:r>
                              </m:e>
                              <m:sub>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𝑦</m:t>
                                </m:r>
                              </m:sub>
                            </m:sSub>
                          </m:e>
                          <m:sup>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2</m:t>
                            </m:r>
                          </m:sup>
                        </m:sSup>
                      </m:e>
                    </m:rad>
                    <m:r>
                      <a:rPr lang="en-US" altLang="zh-CN" sz="2400" b="0" i="0" kern="100" smtClean="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oMath>
                </a14:m>
                <a:r>
                  <a:rPr lang="zh-CN" altLang="zh-CN" sz="2400" kern="100">
                    <a:solidFill>
                      <a:srgbClr val="000000"/>
                    </a:solidFill>
                    <a:effectLst/>
                    <a:latin typeface="Times New Roman" panose="02020603050405020304" pitchFamily="18" charset="0"/>
                    <a:ea typeface="宋体" panose="02010600030101010101" pitchFamily="2" charset="-122"/>
                  </a:rPr>
                  <a:t>可知</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𝑣</m:t>
                        </m:r>
                      </m:e>
                      <m:sub>
                        <m:r>
                          <a:rPr lang="zh-CN" altLang="zh-CN" sz="2400"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师</m:t>
                        </m:r>
                      </m:sub>
                    </m:sSub>
                  </m:oMath>
                </a14:m>
                <a:r>
                  <a:rPr lang="zh-CN" altLang="zh-CN" sz="2400" kern="100">
                    <a:solidFill>
                      <a:srgbClr val="000000"/>
                    </a:solidFill>
                    <a:effectLst/>
                    <a:latin typeface="Times New Roman" panose="02020603050405020304" pitchFamily="18" charset="0"/>
                    <a:ea typeface="宋体" panose="02010600030101010101" pitchFamily="2" charset="-122"/>
                  </a:rPr>
                  <a:t>一定大于</a:t>
                </a:r>
                <a:r>
                  <a:rPr lang="en-US" altLang="zh-CN" sz="2400" kern="100">
                    <a:solidFill>
                      <a:srgbClr val="000000"/>
                    </a:solidFill>
                    <a:effectLst/>
                    <a:latin typeface="Times New Roman" panose="02020603050405020304" pitchFamily="18" charset="0"/>
                    <a:ea typeface="宋体" panose="02010600030101010101" pitchFamily="2" charset="-122"/>
                  </a:rPr>
                  <a:t>2m/s</a:t>
                </a:r>
                <a:r>
                  <a:rPr lang="zh-CN" altLang="zh-CN" sz="2400" kern="100">
                    <a:solidFill>
                      <a:srgbClr val="000000"/>
                    </a:solidFill>
                    <a:effectLst/>
                    <a:latin typeface="Times New Roman" panose="02020603050405020304" pitchFamily="18" charset="0"/>
                    <a:ea typeface="宋体" panose="02010600030101010101" pitchFamily="2" charset="-122"/>
                  </a:rPr>
                  <a:t>，与</a:t>
                </a:r>
                <a:r>
                  <a:rPr lang="en-US" altLang="zh-CN" sz="2400" i="1" kern="100">
                    <a:solidFill>
                      <a:srgbClr val="000000"/>
                    </a:solidFill>
                    <a:effectLst/>
                    <a:latin typeface="Times New Roman" panose="02020603050405020304" pitchFamily="18" charset="0"/>
                    <a:ea typeface="Times New Roman" panose="02020603050405020304" pitchFamily="18" charset="0"/>
                  </a:rPr>
                  <a:t>AB</a:t>
                </a:r>
                <a:r>
                  <a:rPr lang="zh-CN" altLang="zh-CN" sz="2400" kern="100">
                    <a:solidFill>
                      <a:srgbClr val="000000"/>
                    </a:solidFill>
                    <a:effectLst/>
                    <a:latin typeface="Times New Roman" panose="02020603050405020304" pitchFamily="18" charset="0"/>
                    <a:ea typeface="宋体" panose="02010600030101010101" pitchFamily="2" charset="-122"/>
                  </a:rPr>
                  <a:t>有一定夹角，故</a:t>
                </a:r>
                <a:r>
                  <a:rPr lang="en-US" altLang="zh-CN" sz="2400" kern="100">
                    <a:solidFill>
                      <a:srgbClr val="000000"/>
                    </a:solidFill>
                    <a:effectLst/>
                    <a:latin typeface="Times New Roman" panose="02020603050405020304" pitchFamily="18" charset="0"/>
                    <a:ea typeface="宋体" panose="02010600030101010101" pitchFamily="2" charset="-122"/>
                  </a:rPr>
                  <a:t>AC</a:t>
                </a:r>
                <a:r>
                  <a:rPr lang="zh-CN" altLang="zh-CN" sz="2400" kern="100">
                    <a:solidFill>
                      <a:srgbClr val="000000"/>
                    </a:solidFill>
                    <a:effectLst/>
                    <a:latin typeface="Times New Roman" panose="02020603050405020304" pitchFamily="18" charset="0"/>
                    <a:ea typeface="宋体" panose="02010600030101010101" pitchFamily="2" charset="-122"/>
                  </a:rPr>
                  <a:t>错误；</a:t>
                </a:r>
                <a:endParaRPr lang="zh-CN" altLang="zh-CN" sz="2400" kern="100">
                  <a:effectLst/>
                  <a:latin typeface="Times New Roman" panose="02020603050405020304" pitchFamily="18" charset="0"/>
                  <a:ea typeface="宋体" panose="02010600030101010101" pitchFamily="2" charset="-122"/>
                </a:endParaRPr>
              </a:p>
              <a:p>
                <a:pPr algn="l">
                  <a:lnSpc>
                    <a:spcPct val="150000"/>
                  </a:lnSpc>
                </a:pPr>
                <a:r>
                  <a:rPr lang="en-US" altLang="zh-CN" sz="2400" kern="100">
                    <a:solidFill>
                      <a:srgbClr val="000000"/>
                    </a:solidFill>
                    <a:effectLst/>
                    <a:latin typeface="Times New Roman" panose="02020603050405020304" pitchFamily="18" charset="0"/>
                    <a:ea typeface="宋体" panose="02010600030101010101" pitchFamily="2" charset="-122"/>
                  </a:rPr>
                  <a:t>B</a:t>
                </a:r>
                <a:r>
                  <a:rPr lang="zh-CN" altLang="zh-CN" sz="2400" kern="100">
                    <a:solidFill>
                      <a:srgbClr val="000000"/>
                    </a:solidFill>
                    <a:effectLst/>
                    <a:latin typeface="Times New Roman" panose="02020603050405020304" pitchFamily="18" charset="0"/>
                    <a:ea typeface="宋体" panose="02010600030101010101" pitchFamily="2" charset="-122"/>
                  </a:rPr>
                  <a:t>．若体育老师恰好运到</a:t>
                </a:r>
                <a:r>
                  <a:rPr lang="en-US" altLang="zh-CN" sz="2400" i="1" kern="100">
                    <a:solidFill>
                      <a:srgbClr val="000000"/>
                    </a:solidFill>
                    <a:effectLst/>
                    <a:latin typeface="Times New Roman" panose="02020603050405020304" pitchFamily="18" charset="0"/>
                    <a:ea typeface="Times New Roman" panose="02020603050405020304" pitchFamily="18" charset="0"/>
                  </a:rPr>
                  <a:t>C</a:t>
                </a:r>
                <a:r>
                  <a:rPr lang="zh-CN" altLang="zh-CN" sz="2400" kern="100">
                    <a:solidFill>
                      <a:srgbClr val="000000"/>
                    </a:solidFill>
                    <a:effectLst/>
                    <a:latin typeface="Times New Roman" panose="02020603050405020304" pitchFamily="18" charset="0"/>
                    <a:ea typeface="宋体" panose="02010600030101010101" pitchFamily="2" charset="-122"/>
                  </a:rPr>
                  <a:t>处，则运动时间</a:t>
                </a:r>
                <a14:m>
                  <m:oMath xmlns:m="http://schemas.openxmlformats.org/officeDocument/2006/math">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𝑡</m:t>
                    </m:r>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𝐿</m:t>
                        </m:r>
                      </m:num>
                      <m:den>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𝑣</m:t>
                            </m:r>
                          </m:e>
                          <m:sub>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𝑥</m:t>
                            </m:r>
                          </m:sub>
                        </m:sSub>
                      </m:den>
                    </m:f>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2</m:t>
                    </m:r>
                    <m:r>
                      <m:rPr>
                        <m:sty m:val="p"/>
                      </m:rPr>
                      <a:rPr lang="en-US" altLang="zh-CN" sz="2400"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s</m:t>
                    </m:r>
                    <m:r>
                      <a:rPr lang="en-US" altLang="zh-CN" sz="2400" b="0" i="0" kern="100" smtClean="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oMath>
                </a14:m>
                <a:r>
                  <a:rPr lang="zh-CN" altLang="zh-CN" sz="2400" kern="100">
                    <a:solidFill>
                      <a:srgbClr val="000000"/>
                    </a:solidFill>
                    <a:effectLst/>
                    <a:latin typeface="Times New Roman" panose="02020603050405020304" pitchFamily="18" charset="0"/>
                    <a:ea typeface="宋体" panose="02010600030101010101" pitchFamily="2" charset="-122"/>
                  </a:rPr>
                  <a:t>则其垂直于跑操队伍前进方向的速度</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𝑣</m:t>
                        </m:r>
                      </m:e>
                      <m:sub>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𝑦</m:t>
                        </m:r>
                      </m:sub>
                    </m:sSub>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𝑑</m:t>
                        </m:r>
                      </m:num>
                      <m:den>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𝑡</m:t>
                        </m:r>
                      </m:den>
                    </m:f>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3</m:t>
                        </m:r>
                      </m:num>
                      <m:den>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2</m:t>
                        </m:r>
                      </m:den>
                    </m:f>
                    <m:r>
                      <m:rPr>
                        <m:sty m:val="p"/>
                      </m:rPr>
                      <a:rPr lang="en-US" altLang="zh-CN" sz="2400"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m:t>
                    </m:r>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m:rPr>
                        <m:sty m:val="p"/>
                      </m:rPr>
                      <a:rPr lang="en-US" altLang="zh-CN" sz="2400"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s</m:t>
                    </m:r>
                    <m:r>
                      <a:rPr lang="en-US" altLang="zh-CN" sz="2400" b="0" i="0" kern="100" smtClean="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oMath>
                </a14:m>
                <a:r>
                  <a:rPr lang="zh-CN" altLang="zh-CN" sz="2400" kern="100">
                    <a:solidFill>
                      <a:srgbClr val="000000"/>
                    </a:solidFill>
                    <a:effectLst/>
                    <a:latin typeface="Times New Roman" panose="02020603050405020304" pitchFamily="18" charset="0"/>
                    <a:ea typeface="宋体" panose="02010600030101010101" pitchFamily="2" charset="-122"/>
                  </a:rPr>
                  <a:t>体育老师平行于跑操队伍运动方向的速度</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𝑣</m:t>
                        </m:r>
                      </m:e>
                      <m:sub>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𝑥</m:t>
                        </m:r>
                      </m:sub>
                    </m:sSub>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2</m:t>
                    </m:r>
                    <m:r>
                      <m:rPr>
                        <m:sty m:val="p"/>
                      </m:rPr>
                      <a:rPr lang="en-US" altLang="zh-CN" sz="2400"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m:t>
                    </m:r>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m:rPr>
                        <m:sty m:val="p"/>
                      </m:rPr>
                      <a:rPr lang="en-US" altLang="zh-CN" sz="2400"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s</m:t>
                    </m:r>
                  </m:oMath>
                </a14:m>
                <a:endParaRPr lang="zh-CN" altLang="zh-CN" sz="2400" kern="100">
                  <a:effectLst/>
                  <a:latin typeface="Times New Roman" panose="02020603050405020304" pitchFamily="18" charset="0"/>
                  <a:ea typeface="宋体" panose="02010600030101010101" pitchFamily="2" charset="-122"/>
                </a:endParaRPr>
              </a:p>
              <a:p>
                <a:pPr algn="l">
                  <a:lnSpc>
                    <a:spcPct val="150000"/>
                  </a:lnSpc>
                </a:pPr>
                <a:r>
                  <a:rPr lang="zh-CN" altLang="zh-CN" sz="2400" kern="100">
                    <a:solidFill>
                      <a:srgbClr val="000000"/>
                    </a:solidFill>
                    <a:effectLst/>
                    <a:latin typeface="Times New Roman" panose="02020603050405020304" pitchFamily="18" charset="0"/>
                    <a:ea typeface="宋体" panose="02010600030101010101" pitchFamily="2" charset="-122"/>
                  </a:rPr>
                  <a:t>则合速度</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𝑣</m:t>
                        </m:r>
                      </m:e>
                      <m:sub>
                        <m:r>
                          <a:rPr lang="zh-CN" altLang="zh-CN" sz="2400"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师</m:t>
                        </m:r>
                      </m:sub>
                    </m:sSub>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2</m:t>
                    </m:r>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5</m:t>
                    </m:r>
                    <m:r>
                      <m:rPr>
                        <m:sty m:val="p"/>
                      </m:rPr>
                      <a:rPr lang="en-US" altLang="zh-CN" sz="2400"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m:t>
                    </m:r>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m:rPr>
                        <m:sty m:val="p"/>
                      </m:rPr>
                      <a:rPr lang="en-US" altLang="zh-CN" sz="2400"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s</m:t>
                    </m:r>
                  </m:oMath>
                </a14:m>
                <a:r>
                  <a:rPr lang="en-US" altLang="zh-CN" sz="2400" kern="100">
                    <a:latin typeface="Times New Roman" panose="02020603050405020304" pitchFamily="18" charset="0"/>
                    <a:ea typeface="宋体" panose="02010600030101010101" pitchFamily="2" charset="-122"/>
                  </a:rPr>
                  <a:t>,</a:t>
                </a:r>
                <a:r>
                  <a:rPr lang="zh-CN" altLang="zh-CN" sz="2400" kern="100">
                    <a:solidFill>
                      <a:srgbClr val="000000"/>
                    </a:solidFill>
                    <a:effectLst/>
                    <a:latin typeface="Times New Roman" panose="02020603050405020304" pitchFamily="18" charset="0"/>
                    <a:ea typeface="宋体" panose="02010600030101010101" pitchFamily="2" charset="-122"/>
                  </a:rPr>
                  <a:t>故</a:t>
                </a:r>
                <a:r>
                  <a:rPr lang="en-US" altLang="zh-CN" sz="2400" kern="100">
                    <a:solidFill>
                      <a:srgbClr val="000000"/>
                    </a:solidFill>
                    <a:effectLst/>
                    <a:latin typeface="Times New Roman" panose="02020603050405020304" pitchFamily="18" charset="0"/>
                    <a:ea typeface="宋体" panose="02010600030101010101" pitchFamily="2" charset="-122"/>
                  </a:rPr>
                  <a:t>B</a:t>
                </a:r>
                <a:r>
                  <a:rPr lang="zh-CN" altLang="zh-CN" sz="2400" kern="100">
                    <a:solidFill>
                      <a:srgbClr val="000000"/>
                    </a:solidFill>
                    <a:effectLst/>
                    <a:latin typeface="Times New Roman" panose="02020603050405020304" pitchFamily="18" charset="0"/>
                    <a:ea typeface="宋体" panose="02010600030101010101" pitchFamily="2" charset="-122"/>
                  </a:rPr>
                  <a:t>正确；</a:t>
                </a:r>
                <a:endParaRPr lang="zh-CN" altLang="zh-CN" sz="2400" kern="100">
                  <a:effectLst/>
                  <a:latin typeface="Times New Roman" panose="02020603050405020304" pitchFamily="18" charset="0"/>
                  <a:ea typeface="宋体" panose="02010600030101010101" pitchFamily="2" charset="-122"/>
                </a:endParaRPr>
              </a:p>
            </p:txBody>
          </p:sp>
        </mc:Choice>
        <mc:Fallback>
          <p:sp>
            <p:nvSpPr>
              <p:cNvPr id="3" name="文本框 2"/>
              <p:cNvSpPr txBox="1">
                <a:spLocks noRot="1" noChangeAspect="1" noMove="1" noResize="1" noEditPoints="1" noAdjustHandles="1" noChangeArrowheads="1" noChangeShapeType="1" noTextEdit="1"/>
              </p:cNvSpPr>
              <p:nvPr>
                <p:custDataLst>
                  <p:tags r:id="rId7"/>
                </p:custDataLst>
              </p:nvPr>
            </p:nvSpPr>
            <p:spPr>
              <a:xfrm>
                <a:off x="881380" y="1390015"/>
                <a:ext cx="10749280" cy="5166864"/>
              </a:xfrm>
              <a:prstGeom prst="rect">
                <a:avLst/>
              </a:prstGeom>
              <a:blipFill rotWithShape="1">
                <a:blip r:embed="rId8"/>
                <a:stretch>
                  <a:fillRect b="10"/>
                </a:stretch>
              </a:blipFill>
            </p:spPr>
            <p:txBody>
              <a:bodyPr/>
              <a:lstStyle/>
              <a:p>
                <a:r>
                  <a:rPr lang="zh-CN" altLang="en-US">
                    <a:noFill/>
                  </a:rPr>
                  <a:t> </a:t>
                </a:r>
              </a:p>
            </p:txBody>
          </p:sp>
        </mc:Fallback>
      </mc:AlternateContent>
      <p:sp>
        <p:nvSpPr>
          <p:cNvPr id="2" name="任意多边形: 形状 2"/>
          <p:cNvSpPr/>
          <p:nvPr>
            <p:custDataLst>
              <p:tags r:id="rId9"/>
            </p:custDataLst>
          </p:nvPr>
        </p:nvSpPr>
        <p:spPr>
          <a:xfrm>
            <a:off x="695325" y="554530"/>
            <a:ext cx="757760" cy="554922"/>
          </a:xfrm>
          <a:custGeom>
            <a:avLst/>
            <a:gdLst>
              <a:gd name="connsiteX0" fmla="*/ 277461 w 757760"/>
              <a:gd name="connsiteY0" fmla="*/ 0 h 554922"/>
              <a:gd name="connsiteX1" fmla="*/ 757760 w 757760"/>
              <a:gd name="connsiteY1" fmla="*/ 0 h 554922"/>
              <a:gd name="connsiteX2" fmla="*/ 757760 w 757760"/>
              <a:gd name="connsiteY2" fmla="*/ 554922 h 554922"/>
              <a:gd name="connsiteX3" fmla="*/ 277461 w 757760"/>
              <a:gd name="connsiteY3" fmla="*/ 554922 h 554922"/>
              <a:gd name="connsiteX4" fmla="*/ 0 w 757760"/>
              <a:gd name="connsiteY4" fmla="*/ 277461 h 554922"/>
              <a:gd name="connsiteX5" fmla="*/ 277461 w 757760"/>
              <a:gd name="connsiteY5" fmla="*/ 0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7760" h="554922">
                <a:moveTo>
                  <a:pt x="277461" y="0"/>
                </a:moveTo>
                <a:lnTo>
                  <a:pt x="757760" y="0"/>
                </a:lnTo>
                <a:lnTo>
                  <a:pt x="757760" y="554922"/>
                </a:lnTo>
                <a:lnTo>
                  <a:pt x="277461" y="554922"/>
                </a:lnTo>
                <a:cubicBezTo>
                  <a:pt x="124224" y="554922"/>
                  <a:pt x="0" y="430698"/>
                  <a:pt x="0" y="277461"/>
                </a:cubicBezTo>
                <a:cubicBezTo>
                  <a:pt x="0" y="124224"/>
                  <a:pt x="124224" y="0"/>
                  <a:pt x="277461" y="0"/>
                </a:cubicBezTo>
                <a:close/>
              </a:path>
            </a:pathLst>
          </a:custGeom>
          <a:solidFill>
            <a:srgbClr val="127AC8"/>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4" name="任意多边形: 形状 3"/>
          <p:cNvSpPr/>
          <p:nvPr>
            <p:custDataLst>
              <p:tags r:id="rId10"/>
            </p:custDataLst>
          </p:nvPr>
        </p:nvSpPr>
        <p:spPr>
          <a:xfrm>
            <a:off x="1584960" y="551815"/>
            <a:ext cx="1734820"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5" name="文本框 4"/>
          <p:cNvSpPr txBox="1"/>
          <p:nvPr>
            <p:custDataLst>
              <p:tags r:id="rId11"/>
            </p:custDataLst>
          </p:nvPr>
        </p:nvSpPr>
        <p:spPr>
          <a:xfrm>
            <a:off x="1595755" y="561975"/>
            <a:ext cx="1724025"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例题解析</a:t>
            </a:r>
            <a:endPar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endParaRPr>
          </a:p>
        </p:txBody>
      </p:sp>
      <p:sp>
        <p:nvSpPr>
          <p:cNvPr id="7" name="文本框 6"/>
          <p:cNvSpPr txBox="1"/>
          <p:nvPr>
            <p:custDataLst>
              <p:tags r:id="rId12"/>
            </p:custDataLst>
          </p:nvPr>
        </p:nvSpPr>
        <p:spPr>
          <a:xfrm>
            <a:off x="809623" y="596573"/>
            <a:ext cx="775542" cy="460375"/>
          </a:xfrm>
          <a:prstGeom prst="rect">
            <a:avLst/>
          </a:prstGeom>
          <a:noFill/>
        </p:spPr>
        <p:txBody>
          <a:bodyPr wrap="square">
            <a:spAutoFit/>
          </a:bodyPr>
          <a:lstStyle/>
          <a:p>
            <a:pPr marR="0" indent="0" defTabSz="914400" fontAlgn="auto">
              <a:lnSpc>
                <a:spcPct val="100000"/>
              </a:lnSpc>
              <a:spcBef>
                <a:spcPct val="0"/>
              </a:spcBef>
              <a:spcAft>
                <a:spcPct val="0"/>
              </a:spcAft>
              <a:buClrTx/>
              <a:buSzTx/>
              <a:buFontTx/>
              <a:buNone/>
              <a:defRPr/>
            </a:pPr>
            <a:r>
              <a:rPr kumimoji="0" lang="en-US" altLang="zh-CN" sz="2400" b="1" i="0" kern="1200" cap="none" spc="0" normalizeH="0" baseline="0" noProof="0">
                <a:solidFill>
                  <a:prstClr val="white"/>
                </a:solidFill>
                <a:latin typeface="微软雅黑" panose="020B0503020204020204" charset="-122"/>
                <a:ea typeface="微软雅黑" panose="020B0503020204020204" charset="-122"/>
              </a:rPr>
              <a:t>08.</a:t>
            </a:r>
            <a:endParaRPr kumimoji="0" lang="zh-CN" altLang="en-US" sz="2400" b="1" i="0" kern="1200" cap="none" spc="0" normalizeH="0" baseline="0" noProof="0">
              <a:solidFill>
                <a:prstClr val="white"/>
              </a:solidFill>
              <a:latin typeface="微软雅黑" panose="020B0503020204020204" charset="-122"/>
              <a:ea typeface="微软雅黑" panose="020B0503020204020204" charset="-122"/>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 name="任意多边形: 形状 2"/>
          <p:cNvSpPr/>
          <p:nvPr>
            <p:custDataLst>
              <p:tags r:id="rId2"/>
            </p:custDataLst>
          </p:nvPr>
        </p:nvSpPr>
        <p:spPr>
          <a:xfrm>
            <a:off x="695325" y="554530"/>
            <a:ext cx="757760" cy="554922"/>
          </a:xfrm>
          <a:custGeom>
            <a:avLst/>
            <a:gdLst>
              <a:gd name="connsiteX0" fmla="*/ 277461 w 757760"/>
              <a:gd name="connsiteY0" fmla="*/ 0 h 554922"/>
              <a:gd name="connsiteX1" fmla="*/ 757760 w 757760"/>
              <a:gd name="connsiteY1" fmla="*/ 0 h 554922"/>
              <a:gd name="connsiteX2" fmla="*/ 757760 w 757760"/>
              <a:gd name="connsiteY2" fmla="*/ 554922 h 554922"/>
              <a:gd name="connsiteX3" fmla="*/ 277461 w 757760"/>
              <a:gd name="connsiteY3" fmla="*/ 554922 h 554922"/>
              <a:gd name="connsiteX4" fmla="*/ 0 w 757760"/>
              <a:gd name="connsiteY4" fmla="*/ 277461 h 554922"/>
              <a:gd name="connsiteX5" fmla="*/ 277461 w 757760"/>
              <a:gd name="connsiteY5" fmla="*/ 0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7760" h="554922">
                <a:moveTo>
                  <a:pt x="277461" y="0"/>
                </a:moveTo>
                <a:lnTo>
                  <a:pt x="757760" y="0"/>
                </a:lnTo>
                <a:lnTo>
                  <a:pt x="757760" y="554922"/>
                </a:lnTo>
                <a:lnTo>
                  <a:pt x="277461" y="554922"/>
                </a:lnTo>
                <a:cubicBezTo>
                  <a:pt x="124224" y="554922"/>
                  <a:pt x="0" y="430698"/>
                  <a:pt x="0" y="277461"/>
                </a:cubicBezTo>
                <a:cubicBezTo>
                  <a:pt x="0" y="124224"/>
                  <a:pt x="124224" y="0"/>
                  <a:pt x="277461" y="0"/>
                </a:cubicBezTo>
                <a:close/>
              </a:path>
            </a:pathLst>
          </a:custGeom>
          <a:solidFill>
            <a:srgbClr val="127AC8"/>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4" name="任意多边形: 形状 3"/>
          <p:cNvSpPr/>
          <p:nvPr>
            <p:custDataLst>
              <p:tags r:id="rId3"/>
            </p:custDataLst>
          </p:nvPr>
        </p:nvSpPr>
        <p:spPr>
          <a:xfrm>
            <a:off x="1584960" y="551815"/>
            <a:ext cx="1688465"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5" name="文本框 4"/>
          <p:cNvSpPr txBox="1"/>
          <p:nvPr>
            <p:custDataLst>
              <p:tags r:id="rId4"/>
            </p:custDataLst>
          </p:nvPr>
        </p:nvSpPr>
        <p:spPr>
          <a:xfrm>
            <a:off x="1529080" y="563245"/>
            <a:ext cx="1744345"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kumimoji="0" lang="zh-CN" altLang="en-US" sz="2800" b="1" kern="1200" cap="none" spc="0" normalizeH="0" baseline="0" noProof="0">
                <a:solidFill>
                  <a:schemeClr val="tx1">
                    <a:lumMod val="75000"/>
                    <a:lumOff val="25000"/>
                  </a:schemeClr>
                </a:solidFill>
                <a:latin typeface="微软雅黑" panose="020B0503020204020204" charset="-122"/>
                <a:ea typeface="微软雅黑" panose="020B0503020204020204" charset="-122"/>
              </a:rPr>
              <a:t>新课引入</a:t>
            </a:r>
            <a:endParaRPr kumimoji="0" lang="zh-CN" altLang="en-US" sz="2800" b="1" kern="1200" cap="none" spc="0" normalizeH="0" baseline="0" noProof="0">
              <a:solidFill>
                <a:schemeClr val="tx1">
                  <a:lumMod val="75000"/>
                  <a:lumOff val="25000"/>
                </a:schemeClr>
              </a:solidFill>
              <a:latin typeface="微软雅黑" panose="020B0503020204020204" charset="-122"/>
              <a:ea typeface="微软雅黑" panose="020B0503020204020204" charset="-122"/>
            </a:endParaRPr>
          </a:p>
        </p:txBody>
      </p:sp>
      <p:sp>
        <p:nvSpPr>
          <p:cNvPr id="7" name="文本框 6"/>
          <p:cNvSpPr txBox="1"/>
          <p:nvPr>
            <p:custDataLst>
              <p:tags r:id="rId5"/>
            </p:custDataLst>
          </p:nvPr>
        </p:nvSpPr>
        <p:spPr>
          <a:xfrm>
            <a:off x="809623" y="596573"/>
            <a:ext cx="775542" cy="460375"/>
          </a:xfrm>
          <a:prstGeom prst="rect">
            <a:avLst/>
          </a:prstGeom>
          <a:noFill/>
        </p:spPr>
        <p:txBody>
          <a:bodyPr wrap="square">
            <a:spAutoFit/>
          </a:bodyPr>
          <a:lstStyle/>
          <a:p>
            <a:pPr marR="0" indent="0" defTabSz="914400" fontAlgn="auto">
              <a:lnSpc>
                <a:spcPct val="100000"/>
              </a:lnSpc>
              <a:spcBef>
                <a:spcPct val="0"/>
              </a:spcBef>
              <a:spcAft>
                <a:spcPct val="0"/>
              </a:spcAft>
              <a:buClrTx/>
              <a:buSzTx/>
              <a:buFontTx/>
              <a:buNone/>
              <a:defRPr/>
            </a:pPr>
            <a:r>
              <a:rPr kumimoji="0" lang="en-US" altLang="zh-CN" sz="2400" b="1" i="0" kern="1200" cap="none" spc="0" normalizeH="0" baseline="0" noProof="0">
                <a:solidFill>
                  <a:prstClr val="white"/>
                </a:solidFill>
                <a:latin typeface="微软雅黑" panose="020B0503020204020204" charset="-122"/>
                <a:ea typeface="微软雅黑" panose="020B0503020204020204" charset="-122"/>
              </a:rPr>
              <a:t>00.</a:t>
            </a:r>
            <a:endParaRPr kumimoji="0" lang="zh-CN" altLang="en-US" sz="2400" b="1" i="0" kern="1200" cap="none" spc="0" normalizeH="0" baseline="0" noProof="0">
              <a:solidFill>
                <a:prstClr val="white"/>
              </a:solidFill>
              <a:latin typeface="微软雅黑" panose="020B0503020204020204" charset="-122"/>
              <a:ea typeface="微软雅黑" panose="020B0503020204020204" charset="-122"/>
            </a:endParaRPr>
          </a:p>
        </p:txBody>
      </p:sp>
      <p:sp>
        <p:nvSpPr>
          <p:cNvPr id="18" name="矩形 17"/>
          <p:cNvSpPr/>
          <p:nvPr>
            <p:custDataLst>
              <p:tags r:id="rId6"/>
            </p:custDataLst>
          </p:nvPr>
        </p:nvSpPr>
        <p:spPr>
          <a:xfrm>
            <a:off x="7726045" y="985520"/>
            <a:ext cx="3049270" cy="76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a:p>
        </p:txBody>
      </p:sp>
      <p:sp>
        <p:nvSpPr>
          <p:cNvPr id="19" name="文本框 18"/>
          <p:cNvSpPr txBox="1"/>
          <p:nvPr>
            <p:custDataLst>
              <p:tags r:id="rId7"/>
            </p:custDataLst>
          </p:nvPr>
        </p:nvSpPr>
        <p:spPr>
          <a:xfrm>
            <a:off x="7708265" y="521335"/>
            <a:ext cx="2976880" cy="398780"/>
          </a:xfrm>
          <a:prstGeom prst="rect">
            <a:avLst/>
          </a:prstGeom>
          <a:noFill/>
        </p:spPr>
        <p:txBody>
          <a:bodyPr wrap="none" rtlCol="0">
            <a:spAutoFit/>
          </a:bodyPr>
          <a:lstStyle/>
          <a:p>
            <a:pPr algn="l"/>
            <a:r>
              <a:rPr lang="zh-CN" altLang="en-US" sz="2000"/>
              <a:t>高中物理必修第</a:t>
            </a:r>
            <a:r>
              <a:rPr lang="zh-CN" altLang="en-US" sz="2000">
                <a:sym typeface="+mn-ea"/>
              </a:rPr>
              <a:t>二</a:t>
            </a:r>
            <a:r>
              <a:rPr lang="zh-CN" altLang="en-US" sz="2000"/>
              <a:t>册课件</a:t>
            </a:r>
            <a:endParaRPr lang="zh-CN" altLang="en-US" sz="2000"/>
          </a:p>
        </p:txBody>
      </p:sp>
      <p:sp>
        <p:nvSpPr>
          <p:cNvPr id="31" name="矩形: 圆角 642"/>
          <p:cNvSpPr/>
          <p:nvPr>
            <p:custDataLst>
              <p:tags r:id="rId8"/>
            </p:custDataLst>
          </p:nvPr>
        </p:nvSpPr>
        <p:spPr>
          <a:xfrm>
            <a:off x="595630" y="1344930"/>
            <a:ext cx="10915015" cy="5139690"/>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endParaRPr lang="zh-CN" altLang="en-US"/>
          </a:p>
        </p:txBody>
      </p:sp>
      <p:sp>
        <p:nvSpPr>
          <p:cNvPr id="9" name="文本框 8"/>
          <p:cNvSpPr txBox="1"/>
          <p:nvPr>
            <p:custDataLst>
              <p:tags r:id="rId9"/>
            </p:custDataLst>
          </p:nvPr>
        </p:nvSpPr>
        <p:spPr>
          <a:xfrm flipH="1">
            <a:off x="946150" y="1636395"/>
            <a:ext cx="3029585" cy="420052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60958" tIns="60958" rIns="60958" bIns="60958" numCol="1" spcCol="38100" rtlCol="0" anchor="t" forceAA="0">
            <a:noAutofit/>
          </a:bodyPr>
          <a:lstStyle/>
          <a:p>
            <a:pPr marL="0" indent="0">
              <a:lnSpc>
                <a:spcPct val="170000"/>
              </a:lnSpc>
              <a:buNone/>
            </a:pPr>
            <a:r>
              <a:rPr lang="zh-CN" altLang="en-US" sz="2600" b="1">
                <a:solidFill>
                  <a:schemeClr val="tx1"/>
                </a:solidFill>
                <a:latin typeface="宋体" panose="02010600030101010101" pitchFamily="2" charset="-122"/>
                <a:ea typeface="宋体" panose="02010600030101010101" pitchFamily="2" charset="-122"/>
                <a:cs typeface="宋体" panose="02010600030101010101" pitchFamily="2" charset="-122"/>
                <a:sym typeface="+mn-ea"/>
              </a:rPr>
              <a:t>人在</a:t>
            </a:r>
            <a:r>
              <a:rPr lang="zh-CN" altLang="en-US" sz="2600" b="1">
                <a:solidFill>
                  <a:srgbClr val="00B0F0"/>
                </a:solidFill>
                <a:latin typeface="宋体" panose="02010600030101010101" pitchFamily="2" charset="-122"/>
                <a:ea typeface="宋体" panose="02010600030101010101" pitchFamily="2" charset="-122"/>
                <a:cs typeface="宋体" panose="02010600030101010101" pitchFamily="2" charset="-122"/>
                <a:sym typeface="+mn-ea"/>
              </a:rPr>
              <a:t>流动的河水</a:t>
            </a:r>
            <a:r>
              <a:rPr lang="zh-CN" altLang="en-US" sz="2600" b="1">
                <a:solidFill>
                  <a:schemeClr val="tx1"/>
                </a:solidFill>
                <a:latin typeface="宋体" panose="02010600030101010101" pitchFamily="2" charset="-122"/>
                <a:ea typeface="宋体" panose="02010600030101010101" pitchFamily="2" charset="-122"/>
                <a:cs typeface="宋体" panose="02010600030101010101" pitchFamily="2" charset="-122"/>
                <a:sym typeface="+mn-ea"/>
              </a:rPr>
              <a:t>中始终保持头朝正前方游向对岸，人会在对岸的正前方到达，还是会</a:t>
            </a:r>
            <a:r>
              <a:rPr lang="zh-CN" altLang="en-US" sz="2600" b="1">
                <a:solidFill>
                  <a:srgbClr val="00B0F0"/>
                </a:solidFill>
                <a:latin typeface="宋体" panose="02010600030101010101" pitchFamily="2" charset="-122"/>
                <a:ea typeface="宋体" panose="02010600030101010101" pitchFamily="2" charset="-122"/>
                <a:cs typeface="宋体" panose="02010600030101010101" pitchFamily="2" charset="-122"/>
                <a:sym typeface="+mn-ea"/>
              </a:rPr>
              <a:t>偏</a:t>
            </a:r>
            <a:r>
              <a:rPr lang="zh-CN" altLang="en-US" sz="2600" b="1">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向上游或下游</a:t>
            </a:r>
            <a:r>
              <a:rPr lang="en-US" altLang="zh-CN" sz="2600" b="1">
                <a:solidFill>
                  <a:schemeClr val="tx1"/>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600" b="1">
                <a:solidFill>
                  <a:schemeClr val="tx1"/>
                </a:solidFill>
                <a:latin typeface="宋体" panose="02010600030101010101" pitchFamily="2" charset="-122"/>
                <a:ea typeface="宋体" panose="02010600030101010101" pitchFamily="2" charset="-122"/>
                <a:cs typeface="宋体" panose="02010600030101010101" pitchFamily="2" charset="-122"/>
                <a:sym typeface="+mn-ea"/>
              </a:rPr>
              <a:t>为什么？</a:t>
            </a:r>
            <a:endParaRPr kumimoji="0" lang="zh-CN" altLang="en-US" sz="2600" b="1" i="0" u="none" strike="noStrike" cap="none" spc="0" normalizeH="0" baseline="0">
              <a:ln>
                <a:noFill/>
              </a:ln>
              <a:solidFill>
                <a:schemeClr val="tx1"/>
              </a:solidFill>
              <a:effectLst/>
              <a:uFillTx/>
              <a:latin typeface="宋体" panose="02010600030101010101" pitchFamily="2" charset="-122"/>
              <a:ea typeface="宋体" panose="02010600030101010101" pitchFamily="2" charset="-122"/>
              <a:cs typeface="宋体" panose="02010600030101010101" pitchFamily="2" charset="-122"/>
              <a:sym typeface="+mn-ea"/>
            </a:endParaRPr>
          </a:p>
        </p:txBody>
      </p:sp>
      <p:pic>
        <p:nvPicPr>
          <p:cNvPr id="10" name="0001.哔哩哔哩-夕阳下在河水中游曳000008-000020">
            <a:hlinkClick r:id="" action="ppaction://media"/>
          </p:cNvPr>
          <p:cNvPicPr/>
          <p:nvPr>
            <a:videoFile r:link="rId10"/>
            <p:extLst>
              <p:ext uri="{DAA4B4D4-6D71-4841-9C94-3DE7FCFB9230}">
                <p14:media xmlns:p14="http://schemas.microsoft.com/office/powerpoint/2010/main" r:embed="rId11"/>
              </p:ext>
            </p:extLst>
            <p:custDataLst>
              <p:tags r:id="rId12"/>
            </p:custDataLst>
          </p:nvPr>
        </p:nvPicPr>
        <p:blipFill>
          <a:blip r:embed="rId13"/>
          <a:stretch>
            <a:fillRect/>
          </a:stretch>
        </p:blipFill>
        <p:spPr>
          <a:xfrm>
            <a:off x="4085590" y="1636395"/>
            <a:ext cx="7059930" cy="3834130"/>
          </a:xfrm>
          <a:prstGeom prst="rect">
            <a:avLst/>
          </a:prstGeom>
        </p:spPr>
      </p:pic>
      <p:sp>
        <p:nvSpPr>
          <p:cNvPr id="11" name="线形标注 2(带强调线) 10"/>
          <p:cNvSpPr/>
          <p:nvPr>
            <p:custDataLst>
              <p:tags r:id="rId14"/>
            </p:custDataLst>
          </p:nvPr>
        </p:nvSpPr>
        <p:spPr>
          <a:xfrm>
            <a:off x="4717415" y="5633720"/>
            <a:ext cx="5796280" cy="692150"/>
          </a:xfrm>
          <a:prstGeom prst="accentCallout2">
            <a:avLst>
              <a:gd name="adj1" fmla="val 29146"/>
              <a:gd name="adj2" fmla="val -8146"/>
              <a:gd name="adj3" fmla="val 35385"/>
              <a:gd name="adj4" fmla="val -63038"/>
              <a:gd name="adj5" fmla="val 10673"/>
              <a:gd name="adj6" fmla="val -6414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R="0" indent="0" algn="ctr" defTabSz="914400" fontAlgn="auto">
              <a:lnSpc>
                <a:spcPct val="150000"/>
              </a:lnSpc>
              <a:spcBef>
                <a:spcPct val="0"/>
              </a:spcBef>
              <a:spcAft>
                <a:spcPct val="0"/>
              </a:spcAft>
              <a:buClrTx/>
              <a:buSzTx/>
              <a:buFontTx/>
              <a:defRPr/>
            </a:pPr>
            <a:r>
              <a:rPr sz="2600" b="1" noProof="0">
                <a:solidFill>
                  <a:schemeClr val="bg1"/>
                </a:solidFill>
                <a:latin typeface="宋体" panose="02010600030101010101" pitchFamily="2" charset="-122"/>
                <a:ea typeface="宋体" panose="02010600030101010101" pitchFamily="2" charset="-122"/>
                <a:sym typeface="+mn-ea"/>
              </a:rPr>
              <a:t>对类似上述的运动应该怎样分析呢？</a:t>
            </a:r>
            <a:endParaRPr lang="zh-CN" altLang="en-US" sz="2600" b="1" noProof="0">
              <a:solidFill>
                <a:schemeClr val="bg1"/>
              </a:solidFill>
              <a:latin typeface="宋体" panose="02010600030101010101" pitchFamily="2" charset="-122"/>
              <a:ea typeface="宋体" panose="02010600030101010101" pitchFamily="2"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10"/>
                    </p:tgtEl>
                  </p:cond>
                </p:stCondLst>
                <p:endSync evt="end" delay="0">
                  <p:rtn val="all"/>
                </p:endSync>
                <p:childTnLst>
                  <p:par>
                    <p:cTn id="10" fill="hold">
                      <p:stCondLst>
                        <p:cond delay="0"/>
                      </p:stCondLst>
                      <p:childTnLst>
                        <p:par>
                          <p:cTn id="11" fill="hold">
                            <p:stCondLst>
                              <p:cond delay="0"/>
                            </p:stCondLst>
                            <p:childTnLst>
                              <p:par>
                                <p:cTn id="12" presetID="2" presetClass="mediacall" presetSubtype="0" fill="hold" nodeType="clickEffect">
                                  <p:stCondLst>
                                    <p:cond delay="0"/>
                                  </p:stCondLst>
                                  <p:childTnLst>
                                    <p:cmd type="call" cmd="togglePause">
                                      <p:cBhvr additive="base">
                                        <p:cTn id="13" dur="1" fill="hold"/>
                                        <p:tgtEl>
                                          <p:spTgt spid="10"/>
                                        </p:tgtEl>
                                      </p:cBhvr>
                                    </p:cmd>
                                  </p:childTnLst>
                                </p:cTn>
                              </p:par>
                            </p:childTnLst>
                          </p:cTn>
                        </p:par>
                      </p:childTnLst>
                    </p:cTn>
                  </p:par>
                </p:childTnLst>
              </p:cTn>
              <p:nextCondLst>
                <p:cond evt="onClick" delay="0">
                  <p:tgtEl>
                    <p:spTgt spid="10"/>
                  </p:tgtEl>
                </p:cond>
              </p:nextCondLst>
            </p:seq>
            <p:video>
              <p:cMediaNode>
                <p:cTn id="14" fill="hold" display="0">
                  <p:stCondLst>
                    <p:cond delay="indefinite"/>
                  </p:stCondLst>
                  <p:endCondLst>
                    <p:cond evt="onNext" delay="0">
                      <p:tgtEl>
                        <p:sldTgt/>
                      </p:tgtEl>
                    </p:cond>
                    <p:cond evt="onPrev" delay="0">
                      <p:tgtEl>
                        <p:sldTgt/>
                      </p:tgtEl>
                    </p:cond>
                  </p:endCondLst>
                </p:cTn>
                <p:tgtEl>
                  <p:spTgt spid="10"/>
                </p:tgtEl>
              </p:cMediaNode>
            </p:video>
          </p:childTnLst>
        </p:cTn>
      </p:par>
    </p:tnLst>
    <p:bldLst>
      <p:bldP spid="1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custDataLst>
              <p:tags r:id="rId1"/>
            </p:custDataLst>
          </p:nvPr>
        </p:nvSpPr>
        <p:spPr>
          <a:xfrm>
            <a:off x="7726045" y="985520"/>
            <a:ext cx="3049270" cy="76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a:p>
        </p:txBody>
      </p:sp>
      <p:sp>
        <p:nvSpPr>
          <p:cNvPr id="19" name="文本框 18"/>
          <p:cNvSpPr txBox="1"/>
          <p:nvPr>
            <p:custDataLst>
              <p:tags r:id="rId2"/>
            </p:custDataLst>
          </p:nvPr>
        </p:nvSpPr>
        <p:spPr>
          <a:xfrm>
            <a:off x="7708265" y="521335"/>
            <a:ext cx="2976880" cy="398780"/>
          </a:xfrm>
          <a:prstGeom prst="rect">
            <a:avLst/>
          </a:prstGeom>
          <a:noFill/>
        </p:spPr>
        <p:txBody>
          <a:bodyPr wrap="none" rtlCol="0">
            <a:spAutoFit/>
          </a:bodyPr>
          <a:lstStyle/>
          <a:p>
            <a:pPr algn="l"/>
            <a:r>
              <a:rPr lang="zh-CN" altLang="en-US" sz="2000"/>
              <a:t>高中物理必修第</a:t>
            </a:r>
            <a:r>
              <a:rPr lang="zh-CN" altLang="en-US" sz="2000">
                <a:sym typeface="+mn-ea"/>
              </a:rPr>
              <a:t>二</a:t>
            </a:r>
            <a:r>
              <a:rPr lang="zh-CN" altLang="en-US" sz="2000"/>
              <a:t>册课件</a:t>
            </a:r>
            <a:endParaRPr lang="zh-CN" altLang="en-US" sz="2000"/>
          </a:p>
        </p:txBody>
      </p:sp>
      <p:sp>
        <p:nvSpPr>
          <p:cNvPr id="31" name="矩形: 圆角 642"/>
          <p:cNvSpPr/>
          <p:nvPr>
            <p:custDataLst>
              <p:tags r:id="rId3"/>
            </p:custDataLst>
          </p:nvPr>
        </p:nvSpPr>
        <p:spPr>
          <a:xfrm>
            <a:off x="635635" y="1590040"/>
            <a:ext cx="10915015" cy="4324350"/>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endParaRPr lang="zh-CN" altLang="en-US"/>
          </a:p>
        </p:txBody>
      </p:sp>
      <p:sp>
        <p:nvSpPr>
          <p:cNvPr id="6" name="流程图: 多文档 5"/>
          <p:cNvSpPr/>
          <p:nvPr>
            <p:custDataLst>
              <p:tags r:id="rId4"/>
            </p:custDataLst>
          </p:nvPr>
        </p:nvSpPr>
        <p:spPr>
          <a:xfrm>
            <a:off x="515620" y="1461770"/>
            <a:ext cx="965835" cy="521970"/>
          </a:xfrm>
          <a:prstGeom prst="flowChartMultidocument">
            <a:avLst/>
          </a:prstGeom>
          <a:solidFill>
            <a:srgbClr val="B2DAF8"/>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 name="文本框 7"/>
          <p:cNvSpPr txBox="1"/>
          <p:nvPr>
            <p:custDataLst>
              <p:tags r:id="rId5"/>
            </p:custDataLst>
          </p:nvPr>
        </p:nvSpPr>
        <p:spPr>
          <a:xfrm>
            <a:off x="438150" y="1523365"/>
            <a:ext cx="966470" cy="398780"/>
          </a:xfrm>
          <a:prstGeom prst="rect">
            <a:avLst/>
          </a:prstGeom>
          <a:noFill/>
        </p:spPr>
        <p:txBody>
          <a:bodyPr wrap="square" rtlCol="0">
            <a:spAutoFit/>
          </a:bodyPr>
          <a:lstStyle/>
          <a:p>
            <a:pPr marR="0" indent="0" algn="ctr" defTabSz="914400" fontAlgn="auto">
              <a:lnSpc>
                <a:spcPct val="100000"/>
              </a:lnSpc>
              <a:spcBef>
                <a:spcPct val="0"/>
              </a:spcBef>
              <a:spcAft>
                <a:spcPct val="0"/>
              </a:spcAft>
              <a:buClrTx/>
              <a:buSzTx/>
              <a:buFontTx/>
              <a:buNone/>
              <a:defRPr/>
            </a:pPr>
            <a:r>
              <a:rPr lang="zh-CN" altLang="en-US" sz="2000" spc="140" err="1">
                <a:solidFill>
                  <a:schemeClr val="tx1">
                    <a:lumMod val="85000"/>
                    <a:lumOff val="15000"/>
                  </a:schemeClr>
                </a:solidFill>
                <a:latin typeface="Times New Roman Bold" panose="02020603050405020304" charset="0"/>
                <a:ea typeface="微软雅黑" panose="020B0503020204020204" charset="-122"/>
                <a:cs typeface="Times New Roman Bold" panose="02020603050405020304" charset="0"/>
                <a:sym typeface="+mn-ea"/>
              </a:rPr>
              <a:t>解析</a:t>
            </a:r>
            <a:endParaRPr lang="zh-CN" altLang="en-US" sz="2000" spc="140" err="1">
              <a:solidFill>
                <a:schemeClr val="tx1">
                  <a:lumMod val="85000"/>
                  <a:lumOff val="15000"/>
                </a:schemeClr>
              </a:solidFill>
              <a:latin typeface="Times New Roman Bold" panose="02020603050405020304" charset="0"/>
              <a:ea typeface="微软雅黑" panose="020B0503020204020204" charset="-122"/>
              <a:cs typeface="Times New Roman Bold" panose="02020603050405020304" charset="0"/>
              <a:sym typeface="+mn-ea"/>
            </a:endParaRPr>
          </a:p>
        </p:txBody>
      </p:sp>
      <mc:AlternateContent xmlns:mc="http://schemas.openxmlformats.org/markup-compatibility/2006">
        <mc:Choice xmlns:a14="http://schemas.microsoft.com/office/drawing/2010/main" Requires="a14">
          <p:sp>
            <p:nvSpPr>
              <p:cNvPr id="3" name="文本框 2"/>
              <p:cNvSpPr txBox="1"/>
              <p:nvPr>
                <p:custDataLst>
                  <p:tags r:id="rId6"/>
                </p:custDataLst>
              </p:nvPr>
            </p:nvSpPr>
            <p:spPr>
              <a:xfrm>
                <a:off x="1452880" y="1590040"/>
                <a:ext cx="9577705" cy="3764915"/>
              </a:xfrm>
              <a:prstGeom prst="rect">
                <a:avLst/>
              </a:prstGeom>
              <a:noFill/>
            </p:spPr>
            <p:txBody>
              <a:bodyPr wrap="square">
                <a:spAutoFit/>
              </a:bodyPr>
              <a:lstStyle/>
              <a:p>
                <a:pPr algn="l">
                  <a:lnSpc>
                    <a:spcPct val="150000"/>
                  </a:lnSpc>
                </a:pPr>
                <a:r>
                  <a:rPr lang="en-US" altLang="zh-CN" sz="2400" kern="100">
                    <a:solidFill>
                      <a:srgbClr val="000000"/>
                    </a:solidFill>
                    <a:effectLst/>
                    <a:latin typeface="Times New Roman" panose="02020603050405020304" pitchFamily="18" charset="0"/>
                    <a:ea typeface="宋体" panose="02010600030101010101" pitchFamily="2" charset="-122"/>
                  </a:rPr>
                  <a:t>D</a:t>
                </a:r>
                <a:r>
                  <a:rPr lang="zh-CN" altLang="zh-CN" sz="2400" kern="100">
                    <a:solidFill>
                      <a:srgbClr val="000000"/>
                    </a:solidFill>
                    <a:effectLst/>
                    <a:latin typeface="Times New Roman" panose="02020603050405020304" pitchFamily="18" charset="0"/>
                    <a:ea typeface="宋体" panose="02010600030101010101" pitchFamily="2" charset="-122"/>
                  </a:rPr>
                  <a:t>．若体育老师要跑到</a:t>
                </a:r>
                <a14:m>
                  <m:oMath xmlns:m="http://schemas.openxmlformats.org/officeDocument/2006/math">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𝐵𝐶</m:t>
                    </m:r>
                  </m:oMath>
                </a14:m>
                <a:r>
                  <a:rPr lang="zh-CN" altLang="zh-CN" sz="2400" kern="100">
                    <a:solidFill>
                      <a:srgbClr val="000000"/>
                    </a:solidFill>
                    <a:effectLst/>
                    <a:latin typeface="Times New Roman" panose="02020603050405020304" pitchFamily="18" charset="0"/>
                    <a:ea typeface="宋体" panose="02010600030101010101" pitchFamily="2" charset="-122"/>
                  </a:rPr>
                  <a:t>边中点</a:t>
                </a:r>
                <a:r>
                  <a:rPr lang="en-US" altLang="zh-CN" sz="2400" i="1" kern="100">
                    <a:solidFill>
                      <a:srgbClr val="000000"/>
                    </a:solidFill>
                    <a:effectLst/>
                    <a:latin typeface="Times New Roman" panose="02020603050405020304" pitchFamily="18" charset="0"/>
                    <a:ea typeface="Times New Roman" panose="02020603050405020304" pitchFamily="18" charset="0"/>
                  </a:rPr>
                  <a:t>D</a:t>
                </a:r>
                <a:r>
                  <a:rPr lang="zh-CN" altLang="zh-CN" sz="2400" kern="100">
                    <a:solidFill>
                      <a:srgbClr val="000000"/>
                    </a:solidFill>
                    <a:effectLst/>
                    <a:latin typeface="Times New Roman" panose="02020603050405020304" pitchFamily="18" charset="0"/>
                    <a:ea typeface="宋体" panose="02010600030101010101" pitchFamily="2" charset="-122"/>
                  </a:rPr>
                  <a:t>处，则运动时间</a:t>
                </a:r>
                <a14:m>
                  <m:oMath xmlns:m="http://schemas.openxmlformats.org/officeDocument/2006/math">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𝑡</m:t>
                    </m:r>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f>
                      <m:fPr>
                        <m:ctrlPr>
                          <a:rPr lang="zh-CN" altLang="zh-CN" sz="2400" i="1" kern="100">
                            <a:effectLst/>
                            <a:latin typeface="Cambria Math" panose="02040503050406030204" pitchFamily="18" charset="0"/>
                            <a:ea typeface="Cambria Math" panose="02040503050406030204" pitchFamily="18" charset="0"/>
                          </a:rPr>
                        </m:ctrlPr>
                      </m:fPr>
                      <m:num>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𝐿</m:t>
                            </m:r>
                          </m:num>
                          <m:den>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2</m:t>
                            </m:r>
                          </m:den>
                        </m:f>
                      </m:num>
                      <m:den>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𝑣</m:t>
                            </m:r>
                          </m:e>
                          <m:sub>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𝑥</m:t>
                            </m:r>
                          </m:sub>
                        </m:sSub>
                      </m:den>
                    </m:f>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1</m:t>
                    </m:r>
                    <m:r>
                      <m:rPr>
                        <m:sty m:val="p"/>
                      </m:rPr>
                      <a:rPr lang="en-US" altLang="zh-CN" sz="2400"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s</m:t>
                    </m:r>
                  </m:oMath>
                </a14:m>
                <a:endParaRPr lang="zh-CN" altLang="zh-CN" sz="2400" kern="100">
                  <a:effectLst/>
                  <a:latin typeface="Times New Roman" panose="02020603050405020304" pitchFamily="18" charset="0"/>
                  <a:ea typeface="宋体" panose="02010600030101010101" pitchFamily="2" charset="-122"/>
                </a:endParaRPr>
              </a:p>
              <a:p>
                <a:pPr algn="l">
                  <a:lnSpc>
                    <a:spcPct val="150000"/>
                  </a:lnSpc>
                </a:pPr>
                <a:r>
                  <a:rPr lang="zh-CN" altLang="zh-CN" sz="2400" kern="100">
                    <a:solidFill>
                      <a:srgbClr val="000000"/>
                    </a:solidFill>
                    <a:effectLst/>
                    <a:latin typeface="Times New Roman" panose="02020603050405020304" pitchFamily="18" charset="0"/>
                    <a:ea typeface="宋体" panose="02010600030101010101" pitchFamily="2" charset="-122"/>
                  </a:rPr>
                  <a:t>则其垂直于跑操队伍前进方向的速度</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𝑣</m:t>
                        </m:r>
                      </m:e>
                      <m:sub>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𝑦</m:t>
                        </m:r>
                      </m:sub>
                    </m:sSub>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𝑑</m:t>
                        </m:r>
                      </m:num>
                      <m:den>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𝑡</m:t>
                        </m:r>
                      </m:den>
                    </m:f>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3</m:t>
                    </m:r>
                    <m:r>
                      <m:rPr>
                        <m:sty m:val="p"/>
                      </m:rPr>
                      <a:rPr lang="en-US" altLang="zh-CN" sz="2400"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m:t>
                    </m:r>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m:rPr>
                        <m:sty m:val="p"/>
                      </m:rPr>
                      <a:rPr lang="en-US" altLang="zh-CN" sz="2400"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s</m:t>
                    </m:r>
                  </m:oMath>
                </a14:m>
                <a:endParaRPr lang="zh-CN" altLang="zh-CN" sz="2400" kern="100">
                  <a:effectLst/>
                  <a:latin typeface="Times New Roman" panose="02020603050405020304" pitchFamily="18" charset="0"/>
                  <a:ea typeface="宋体" panose="02010600030101010101" pitchFamily="2" charset="-122"/>
                </a:endParaRPr>
              </a:p>
              <a:p>
                <a:pPr algn="l">
                  <a:lnSpc>
                    <a:spcPct val="150000"/>
                  </a:lnSpc>
                </a:pPr>
                <a:r>
                  <a:rPr lang="zh-CN" altLang="zh-CN" sz="2400" kern="100">
                    <a:solidFill>
                      <a:srgbClr val="000000"/>
                    </a:solidFill>
                    <a:effectLst/>
                    <a:latin typeface="Times New Roman" panose="02020603050405020304" pitchFamily="18" charset="0"/>
                    <a:ea typeface="宋体" panose="02010600030101010101" pitchFamily="2" charset="-122"/>
                  </a:rPr>
                  <a:t>体育老师平行于跑操队伍运动方向的速度</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𝑣</m:t>
                        </m:r>
                      </m:e>
                      <m:sub>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𝑥</m:t>
                        </m:r>
                      </m:sub>
                    </m:sSub>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2</m:t>
                    </m:r>
                    <m:r>
                      <m:rPr>
                        <m:sty m:val="p"/>
                      </m:rPr>
                      <a:rPr lang="en-US" altLang="zh-CN" sz="2400"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m:t>
                    </m:r>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m:rPr>
                        <m:sty m:val="p"/>
                      </m:rPr>
                      <a:rPr lang="en-US" altLang="zh-CN" sz="2400"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s</m:t>
                    </m:r>
                  </m:oMath>
                </a14:m>
                <a:endParaRPr lang="zh-CN" altLang="zh-CN" sz="2400" kern="100">
                  <a:effectLst/>
                  <a:latin typeface="Times New Roman" panose="02020603050405020304" pitchFamily="18" charset="0"/>
                  <a:ea typeface="宋体" panose="02010600030101010101" pitchFamily="2" charset="-122"/>
                </a:endParaRPr>
              </a:p>
              <a:p>
                <a:pPr algn="l">
                  <a:lnSpc>
                    <a:spcPct val="150000"/>
                  </a:lnSpc>
                </a:pPr>
                <a:r>
                  <a:rPr lang="zh-CN" altLang="zh-CN" sz="2400" kern="100">
                    <a:solidFill>
                      <a:srgbClr val="000000"/>
                    </a:solidFill>
                    <a:effectLst/>
                    <a:latin typeface="Times New Roman" panose="02020603050405020304" pitchFamily="18" charset="0"/>
                    <a:ea typeface="宋体" panose="02010600030101010101" pitchFamily="2" charset="-122"/>
                  </a:rPr>
                  <a:t>则合速度</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𝑣</m:t>
                        </m:r>
                      </m:e>
                      <m:sub>
                        <m:r>
                          <a:rPr lang="zh-CN" altLang="zh-CN" sz="2400"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师</m:t>
                        </m:r>
                      </m:sub>
                    </m:sSub>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ad>
                      <m:radPr>
                        <m:degHide m:val="on"/>
                        <m:ctrlPr>
                          <a:rPr lang="zh-CN" altLang="zh-CN" sz="2400" i="1" kern="100">
                            <a:effectLst/>
                            <a:latin typeface="Cambria Math" panose="02040503050406030204" pitchFamily="18" charset="0"/>
                            <a:ea typeface="Cambria Math" panose="02040503050406030204" pitchFamily="18" charset="0"/>
                          </a:rPr>
                        </m:ctrlPr>
                      </m:radPr>
                      <m:deg/>
                      <m:e>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13</m:t>
                        </m:r>
                      </m:e>
                    </m:rad>
                    <m:r>
                      <m:rPr>
                        <m:sty m:val="p"/>
                      </m:rPr>
                      <a:rPr lang="en-US" altLang="zh-CN" sz="2400"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m:t>
                    </m:r>
                    <m:r>
                      <a:rPr lang="en-US" altLang="zh-CN" sz="2400" i="1"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m:t>
                    </m:r>
                    <m:r>
                      <m:rPr>
                        <m:sty m:val="p"/>
                      </m:rPr>
                      <a:rPr lang="en-US" altLang="zh-CN" sz="2400" kern="100">
                        <a:solidFill>
                          <a:srgbClr val="000000"/>
                        </a:solidFill>
                        <a:effectLst/>
                        <a:latin typeface="Cambria Math" panose="02040503050406030204" pitchFamily="18" charset="0"/>
                        <a:ea typeface="宋体" panose="02010600030101010101" pitchFamily="2" charset="-122"/>
                        <a:cs typeface="Cambria Math" panose="02040503050406030204" pitchFamily="18" charset="0"/>
                      </a:rPr>
                      <m:t>s</m:t>
                    </m:r>
                  </m:oMath>
                </a14:m>
                <a:endParaRPr lang="zh-CN" altLang="zh-CN" sz="2400" kern="100">
                  <a:effectLst/>
                  <a:latin typeface="Times New Roman" panose="02020603050405020304" pitchFamily="18" charset="0"/>
                  <a:ea typeface="宋体" panose="02010600030101010101" pitchFamily="2" charset="-122"/>
                </a:endParaRPr>
              </a:p>
              <a:p>
                <a:pPr algn="l">
                  <a:lnSpc>
                    <a:spcPct val="150000"/>
                  </a:lnSpc>
                </a:pPr>
                <a:r>
                  <a:rPr lang="zh-CN" altLang="zh-CN" sz="2400" kern="100">
                    <a:solidFill>
                      <a:srgbClr val="000000"/>
                    </a:solidFill>
                    <a:effectLst/>
                    <a:latin typeface="Times New Roman" panose="02020603050405020304" pitchFamily="18" charset="0"/>
                    <a:ea typeface="宋体" panose="02010600030101010101" pitchFamily="2" charset="-122"/>
                  </a:rPr>
                  <a:t>故</a:t>
                </a:r>
                <a:r>
                  <a:rPr lang="en-US" altLang="zh-CN" sz="2400" kern="100">
                    <a:solidFill>
                      <a:srgbClr val="000000"/>
                    </a:solidFill>
                    <a:effectLst/>
                    <a:latin typeface="Times New Roman" panose="02020603050405020304" pitchFamily="18" charset="0"/>
                    <a:ea typeface="宋体" panose="02010600030101010101" pitchFamily="2" charset="-122"/>
                  </a:rPr>
                  <a:t>D</a:t>
                </a:r>
                <a:r>
                  <a:rPr lang="zh-CN" altLang="zh-CN" sz="2400" kern="100">
                    <a:solidFill>
                      <a:srgbClr val="000000"/>
                    </a:solidFill>
                    <a:effectLst/>
                    <a:latin typeface="Times New Roman" panose="02020603050405020304" pitchFamily="18" charset="0"/>
                    <a:ea typeface="宋体" panose="02010600030101010101" pitchFamily="2" charset="-122"/>
                  </a:rPr>
                  <a:t>错误。</a:t>
                </a:r>
                <a:endParaRPr lang="zh-CN" altLang="zh-CN" sz="2400" kern="100">
                  <a:effectLst/>
                  <a:latin typeface="Times New Roman" panose="02020603050405020304" pitchFamily="18" charset="0"/>
                  <a:ea typeface="宋体" panose="02010600030101010101" pitchFamily="2" charset="-122"/>
                </a:endParaRPr>
              </a:p>
            </p:txBody>
          </p:sp>
        </mc:Choice>
        <mc:Fallback>
          <p:sp>
            <p:nvSpPr>
              <p:cNvPr id="3" name="文本框 2"/>
              <p:cNvSpPr txBox="1">
                <a:spLocks noRot="1" noChangeAspect="1" noMove="1" noResize="1" noEditPoints="1" noAdjustHandles="1" noChangeArrowheads="1" noChangeShapeType="1" noTextEdit="1"/>
              </p:cNvSpPr>
              <p:nvPr>
                <p:custDataLst>
                  <p:tags r:id="rId7"/>
                </p:custDataLst>
              </p:nvPr>
            </p:nvSpPr>
            <p:spPr>
              <a:xfrm>
                <a:off x="1452880" y="1590040"/>
                <a:ext cx="9577705" cy="3764915"/>
              </a:xfrm>
              <a:prstGeom prst="rect">
                <a:avLst/>
              </a:prstGeom>
              <a:blipFill rotWithShape="1">
                <a:blip r:embed="rId8"/>
                <a:stretch>
                  <a:fillRect/>
                </a:stretch>
              </a:blipFill>
            </p:spPr>
            <p:txBody>
              <a:bodyPr/>
              <a:lstStyle/>
              <a:p>
                <a:r>
                  <a:rPr lang="zh-CN" altLang="en-US">
                    <a:noFill/>
                  </a:rPr>
                  <a:t> </a:t>
                </a:r>
              </a:p>
            </p:txBody>
          </p:sp>
        </mc:Fallback>
      </mc:AlternateContent>
      <p:sp>
        <p:nvSpPr>
          <p:cNvPr id="2" name="任意多边形: 形状 2"/>
          <p:cNvSpPr/>
          <p:nvPr>
            <p:custDataLst>
              <p:tags r:id="rId9"/>
            </p:custDataLst>
          </p:nvPr>
        </p:nvSpPr>
        <p:spPr>
          <a:xfrm>
            <a:off x="695325" y="554530"/>
            <a:ext cx="757760" cy="554922"/>
          </a:xfrm>
          <a:custGeom>
            <a:avLst/>
            <a:gdLst>
              <a:gd name="connsiteX0" fmla="*/ 277461 w 757760"/>
              <a:gd name="connsiteY0" fmla="*/ 0 h 554922"/>
              <a:gd name="connsiteX1" fmla="*/ 757760 w 757760"/>
              <a:gd name="connsiteY1" fmla="*/ 0 h 554922"/>
              <a:gd name="connsiteX2" fmla="*/ 757760 w 757760"/>
              <a:gd name="connsiteY2" fmla="*/ 554922 h 554922"/>
              <a:gd name="connsiteX3" fmla="*/ 277461 w 757760"/>
              <a:gd name="connsiteY3" fmla="*/ 554922 h 554922"/>
              <a:gd name="connsiteX4" fmla="*/ 0 w 757760"/>
              <a:gd name="connsiteY4" fmla="*/ 277461 h 554922"/>
              <a:gd name="connsiteX5" fmla="*/ 277461 w 757760"/>
              <a:gd name="connsiteY5" fmla="*/ 0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7760" h="554922">
                <a:moveTo>
                  <a:pt x="277461" y="0"/>
                </a:moveTo>
                <a:lnTo>
                  <a:pt x="757760" y="0"/>
                </a:lnTo>
                <a:lnTo>
                  <a:pt x="757760" y="554922"/>
                </a:lnTo>
                <a:lnTo>
                  <a:pt x="277461" y="554922"/>
                </a:lnTo>
                <a:cubicBezTo>
                  <a:pt x="124224" y="554922"/>
                  <a:pt x="0" y="430698"/>
                  <a:pt x="0" y="277461"/>
                </a:cubicBezTo>
                <a:cubicBezTo>
                  <a:pt x="0" y="124224"/>
                  <a:pt x="124224" y="0"/>
                  <a:pt x="277461" y="0"/>
                </a:cubicBezTo>
                <a:close/>
              </a:path>
            </a:pathLst>
          </a:custGeom>
          <a:solidFill>
            <a:srgbClr val="127AC8"/>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4" name="任意多边形: 形状 3"/>
          <p:cNvSpPr/>
          <p:nvPr>
            <p:custDataLst>
              <p:tags r:id="rId10"/>
            </p:custDataLst>
          </p:nvPr>
        </p:nvSpPr>
        <p:spPr>
          <a:xfrm>
            <a:off x="1584960" y="551815"/>
            <a:ext cx="1734820"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5" name="文本框 4"/>
          <p:cNvSpPr txBox="1"/>
          <p:nvPr>
            <p:custDataLst>
              <p:tags r:id="rId11"/>
            </p:custDataLst>
          </p:nvPr>
        </p:nvSpPr>
        <p:spPr>
          <a:xfrm>
            <a:off x="1595755" y="561975"/>
            <a:ext cx="1724025"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例题解析</a:t>
            </a:r>
            <a:endPar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endParaRPr>
          </a:p>
        </p:txBody>
      </p:sp>
      <p:sp>
        <p:nvSpPr>
          <p:cNvPr id="7" name="文本框 6"/>
          <p:cNvSpPr txBox="1"/>
          <p:nvPr>
            <p:custDataLst>
              <p:tags r:id="rId12"/>
            </p:custDataLst>
          </p:nvPr>
        </p:nvSpPr>
        <p:spPr>
          <a:xfrm>
            <a:off x="809623" y="596573"/>
            <a:ext cx="775542" cy="460375"/>
          </a:xfrm>
          <a:prstGeom prst="rect">
            <a:avLst/>
          </a:prstGeom>
          <a:noFill/>
        </p:spPr>
        <p:txBody>
          <a:bodyPr wrap="square">
            <a:spAutoFit/>
          </a:bodyPr>
          <a:lstStyle/>
          <a:p>
            <a:pPr marR="0" indent="0" defTabSz="914400" fontAlgn="auto">
              <a:lnSpc>
                <a:spcPct val="100000"/>
              </a:lnSpc>
              <a:spcBef>
                <a:spcPct val="0"/>
              </a:spcBef>
              <a:spcAft>
                <a:spcPct val="0"/>
              </a:spcAft>
              <a:buClrTx/>
              <a:buSzTx/>
              <a:buFontTx/>
              <a:buNone/>
              <a:defRPr/>
            </a:pPr>
            <a:r>
              <a:rPr kumimoji="0" lang="en-US" altLang="zh-CN" sz="2400" b="1" i="0" kern="1200" cap="none" spc="0" normalizeH="0" baseline="0" noProof="0">
                <a:solidFill>
                  <a:prstClr val="white"/>
                </a:solidFill>
                <a:latin typeface="微软雅黑" panose="020B0503020204020204" charset="-122"/>
                <a:ea typeface="微软雅黑" panose="020B0503020204020204" charset="-122"/>
              </a:rPr>
              <a:t>09.</a:t>
            </a:r>
            <a:endParaRPr kumimoji="0" lang="zh-CN" altLang="en-US" sz="2400" b="1" i="0" kern="1200" cap="none" spc="0" normalizeH="0" baseline="0" noProof="0">
              <a:solidFill>
                <a:prstClr val="white"/>
              </a:solidFill>
              <a:latin typeface="微软雅黑" panose="020B0503020204020204" charset="-122"/>
              <a:ea typeface="微软雅黑" panose="020B0503020204020204" charset="-122"/>
            </a:endParaRPr>
          </a:p>
        </p:txBody>
      </p:sp>
      <p:sp>
        <p:nvSpPr>
          <p:cNvPr id="47" name="文本框 46"/>
          <p:cNvSpPr txBox="1"/>
          <p:nvPr>
            <p:custDataLst>
              <p:tags r:id="rId13"/>
            </p:custDataLst>
          </p:nvPr>
        </p:nvSpPr>
        <p:spPr>
          <a:xfrm>
            <a:off x="8347318" y="4807585"/>
            <a:ext cx="2468245" cy="460375"/>
          </a:xfrm>
          <a:prstGeom prst="rect">
            <a:avLst/>
          </a:prstGeom>
          <a:noFill/>
        </p:spPr>
        <p:txBody>
          <a:bodyPr wrap="square" rtlCol="0">
            <a:spAutoFit/>
          </a:bodyPr>
          <a:lstStyle/>
          <a:p>
            <a:r>
              <a:rPr lang="zh-CN" altLang="en-US" sz="2400">
                <a:solidFill>
                  <a:srgbClr val="FF0000"/>
                </a:solidFill>
                <a:latin typeface="宋体" panose="02010600030101010101" pitchFamily="2" charset="-122"/>
                <a:ea typeface="宋体" panose="02010600030101010101" pitchFamily="2" charset="-122"/>
                <a:cs typeface="宋体" panose="02010600030101010101" pitchFamily="2" charset="-122"/>
              </a:rPr>
              <a:t>【参考答案：</a:t>
            </a:r>
            <a:r>
              <a:rPr lang="en-US" altLang="zh-CN" sz="2400">
                <a:solidFill>
                  <a:srgbClr val="FF0000"/>
                </a:solidFill>
                <a:latin typeface="宋体" panose="02010600030101010101" pitchFamily="2" charset="-122"/>
                <a:ea typeface="宋体" panose="02010600030101010101" pitchFamily="2" charset="-122"/>
                <a:cs typeface="宋体" panose="02010600030101010101" pitchFamily="2" charset="-122"/>
              </a:rPr>
              <a:t>B</a:t>
            </a:r>
            <a:r>
              <a:rPr lang="zh-CN" altLang="en-US" sz="2400">
                <a:solidFill>
                  <a:srgbClr val="FF0000"/>
                </a:solidFill>
                <a:latin typeface="宋体" panose="02010600030101010101" pitchFamily="2" charset="-122"/>
                <a:ea typeface="宋体" panose="02010600030101010101" pitchFamily="2" charset="-122"/>
                <a:cs typeface="宋体" panose="02010600030101010101" pitchFamily="2" charset="-122"/>
              </a:rPr>
              <a:t>】</a:t>
            </a:r>
            <a:endParaRPr lang="zh-CN" altLang="en-US" sz="2400">
              <a:solidFill>
                <a:srgbClr val="FF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等腰三角形 5"/>
          <p:cNvSpPr/>
          <p:nvPr>
            <p:custDataLst>
              <p:tags r:id="rId1"/>
            </p:custDataLst>
          </p:nvPr>
        </p:nvSpPr>
        <p:spPr>
          <a:xfrm>
            <a:off x="0" y="2644710"/>
            <a:ext cx="6872231" cy="3733912"/>
          </a:xfrm>
          <a:prstGeom prst="triangle">
            <a:avLst>
              <a:gd name="adj" fmla="val 32585"/>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等腰三角形 6"/>
          <p:cNvSpPr/>
          <p:nvPr>
            <p:custDataLst>
              <p:tags r:id="rId2"/>
            </p:custDataLst>
          </p:nvPr>
        </p:nvSpPr>
        <p:spPr>
          <a:xfrm rot="2387021">
            <a:off x="2349105" y="547819"/>
            <a:ext cx="4361041" cy="3759518"/>
          </a:xfrm>
          <a:prstGeom prst="triangle">
            <a:avLst/>
          </a:prstGeom>
          <a:noFill/>
          <a:ln w="254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 12"/>
          <p:cNvPicPr>
            <a:picLocks noChangeAspect="1"/>
          </p:cNvPicPr>
          <p:nvPr>
            <p:custDataLst>
              <p:tags r:id="rId3"/>
            </p:custDataLst>
          </p:nvPr>
        </p:nvPicPr>
        <p:blipFill>
          <a:blip r:embed="rId4"/>
          <a:srcRect t="31978" b="31978"/>
          <a:stretch>
            <a:fillRect/>
          </a:stretch>
        </p:blipFill>
        <p:spPr>
          <a:xfrm flipH="1">
            <a:off x="-24130" y="193675"/>
            <a:ext cx="6163310" cy="6184900"/>
          </a:xfrm>
          <a:custGeom>
            <a:avLst/>
            <a:gdLst>
              <a:gd name="connsiteX0" fmla="*/ 6807200 w 6807200"/>
              <a:gd name="connsiteY0" fmla="*/ 0 h 6858000"/>
              <a:gd name="connsiteX1" fmla="*/ 0 w 6807200"/>
              <a:gd name="connsiteY1" fmla="*/ 3429000 h 6858000"/>
              <a:gd name="connsiteX2" fmla="*/ 6807200 w 6807200"/>
              <a:gd name="connsiteY2" fmla="*/ 6858000 h 6858000"/>
            </a:gdLst>
            <a:ahLst/>
            <a:cxnLst>
              <a:cxn ang="0">
                <a:pos x="connsiteX0" y="connsiteY0"/>
              </a:cxn>
              <a:cxn ang="0">
                <a:pos x="connsiteX1" y="connsiteY1"/>
              </a:cxn>
              <a:cxn ang="0">
                <a:pos x="connsiteX2" y="connsiteY2"/>
              </a:cxn>
            </a:cxnLst>
            <a:rect l="l" t="t" r="r" b="b"/>
            <a:pathLst>
              <a:path w="6807200" h="6858000">
                <a:moveTo>
                  <a:pt x="6807200" y="0"/>
                </a:moveTo>
                <a:lnTo>
                  <a:pt x="0" y="3429000"/>
                </a:lnTo>
                <a:lnTo>
                  <a:pt x="6807200" y="6858000"/>
                </a:lnTo>
                <a:close/>
              </a:path>
            </a:pathLst>
          </a:custGeom>
        </p:spPr>
      </p:pic>
      <p:sp>
        <p:nvSpPr>
          <p:cNvPr id="8" name="等腰三角形 7"/>
          <p:cNvSpPr/>
          <p:nvPr>
            <p:custDataLst>
              <p:tags r:id="rId5"/>
            </p:custDataLst>
          </p:nvPr>
        </p:nvSpPr>
        <p:spPr>
          <a:xfrm rot="2346799">
            <a:off x="2321954" y="775057"/>
            <a:ext cx="4670134" cy="4025977"/>
          </a:xfrm>
          <a:prstGeom prst="triangle">
            <a:avLst/>
          </a:prstGeom>
          <a:noFill/>
          <a:ln w="2540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custDataLst>
              <p:tags r:id="rId6"/>
            </p:custDataLst>
          </p:nvPr>
        </p:nvSpPr>
        <p:spPr>
          <a:xfrm>
            <a:off x="6586855" y="2882265"/>
            <a:ext cx="3280410" cy="1092835"/>
          </a:xfrm>
          <a:prstGeom prst="rect">
            <a:avLst/>
          </a:prstGeom>
          <a:noFill/>
        </p:spPr>
        <p:txBody>
          <a:bodyPr wrap="square" lIns="63500" tIns="25400" rIns="63500" bIns="25400" rtlCol="0" anchor="b" anchorCtr="0">
            <a:normAutofit fontScale="92500"/>
          </a:bodyPr>
          <a:lstStyle/>
          <a:p>
            <a:pPr marL="0" indent="0" algn="l">
              <a:lnSpc>
                <a:spcPct val="110000"/>
              </a:lnSpc>
              <a:spcBef>
                <a:spcPct val="0"/>
              </a:spcBef>
              <a:spcAft>
                <a:spcPct val="0"/>
              </a:spcAft>
              <a:buSzTx/>
              <a:buNone/>
            </a:pPr>
            <a:r>
              <a:rPr lang="en-US" altLang="zh-CN" sz="5400" b="1" spc="380">
                <a:solidFill>
                  <a:schemeClr val="accent1"/>
                </a:solidFill>
                <a:uFillTx/>
                <a:latin typeface="微软雅黑" panose="020B0503020204020204" charset="-122"/>
                <a:ea typeface="微软雅黑" panose="020B0503020204020204" charset="-122"/>
              </a:rPr>
              <a:t>THANKS</a:t>
            </a:r>
            <a:endParaRPr lang="en-US" altLang="zh-CN" sz="5400" b="1" spc="380">
              <a:solidFill>
                <a:schemeClr val="accent1"/>
              </a:solidFill>
              <a:uFillTx/>
              <a:latin typeface="微软雅黑" panose="020B0503020204020204" charset="-122"/>
              <a:ea typeface="微软雅黑" panose="020B0503020204020204" charset="-122"/>
            </a:endParaRPr>
          </a:p>
        </p:txBody>
      </p:sp>
      <p:pic>
        <p:nvPicPr>
          <p:cNvPr id="9" name="图片 8"/>
          <p:cNvPicPr>
            <a:picLocks noChangeAspect="1"/>
          </p:cNvPicPr>
          <p:nvPr>
            <p:custDataLst>
              <p:tags r:id="rId7"/>
            </p:custDataLst>
          </p:nvPr>
        </p:nvPicPr>
        <p:blipFill>
          <a:blip r:embed="rId8"/>
          <a:stretch>
            <a:fillRect/>
          </a:stretch>
        </p:blipFill>
        <p:spPr>
          <a:xfrm>
            <a:off x="5637530" y="3529330"/>
            <a:ext cx="6786245" cy="3328670"/>
          </a:xfrm>
          <a:prstGeom prst="rect">
            <a:avLst/>
          </a:prstGeom>
        </p:spPr>
      </p:pic>
      <p:pic>
        <p:nvPicPr>
          <p:cNvPr id="12" name="图片 11"/>
          <p:cNvPicPr>
            <a:picLocks noChangeAspect="1"/>
          </p:cNvPicPr>
          <p:nvPr>
            <p:custDataLst>
              <p:tags r:id="rId9"/>
            </p:custDataLst>
          </p:nvPr>
        </p:nvPicPr>
        <p:blipFill>
          <a:blip r:embed="rId10"/>
          <a:stretch>
            <a:fillRect/>
          </a:stretch>
        </p:blipFill>
        <p:spPr>
          <a:xfrm>
            <a:off x="9541510" y="0"/>
            <a:ext cx="2284095" cy="2284095"/>
          </a:xfrm>
          <a:prstGeom prst="rect">
            <a:avLst/>
          </a:prstGeom>
        </p:spPr>
      </p:pic>
    </p:spTree>
    <p:custDataLst>
      <p:tags r:id="rId11"/>
    </p:custData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任意多边形: 形状 30"/>
          <p:cNvSpPr/>
          <p:nvPr>
            <p:custDataLst>
              <p:tags r:id="rId1"/>
            </p:custDataLst>
          </p:nvPr>
        </p:nvSpPr>
        <p:spPr>
          <a:xfrm>
            <a:off x="4972050" y="0"/>
            <a:ext cx="7219951" cy="6858000"/>
          </a:xfrm>
          <a:custGeom>
            <a:avLst/>
            <a:gdLst>
              <a:gd name="connsiteX0" fmla="*/ 6991350 w 9821635"/>
              <a:gd name="connsiteY0" fmla="*/ 0 h 6991350"/>
              <a:gd name="connsiteX1" fmla="*/ 9821635 w 9821635"/>
              <a:gd name="connsiteY1" fmla="*/ 0 h 6991350"/>
              <a:gd name="connsiteX2" fmla="*/ 9821635 w 9821635"/>
              <a:gd name="connsiteY2" fmla="*/ 6991350 h 6991350"/>
              <a:gd name="connsiteX3" fmla="*/ 0 w 9821635"/>
              <a:gd name="connsiteY3" fmla="*/ 6991350 h 6991350"/>
            </a:gdLst>
            <a:ahLst/>
            <a:cxnLst>
              <a:cxn ang="0">
                <a:pos x="connsiteX0" y="connsiteY0"/>
              </a:cxn>
              <a:cxn ang="0">
                <a:pos x="connsiteX1" y="connsiteY1"/>
              </a:cxn>
              <a:cxn ang="0">
                <a:pos x="connsiteX2" y="connsiteY2"/>
              </a:cxn>
              <a:cxn ang="0">
                <a:pos x="connsiteX3" y="connsiteY3"/>
              </a:cxn>
            </a:cxnLst>
            <a:rect l="l" t="t" r="r" b="b"/>
            <a:pathLst>
              <a:path w="9821635" h="6991350">
                <a:moveTo>
                  <a:pt x="6991350" y="0"/>
                </a:moveTo>
                <a:lnTo>
                  <a:pt x="9821635" y="0"/>
                </a:lnTo>
                <a:lnTo>
                  <a:pt x="9821635" y="6991350"/>
                </a:lnTo>
                <a:lnTo>
                  <a:pt x="0" y="6991350"/>
                </a:lnTo>
                <a:close/>
              </a:path>
            </a:pathLst>
          </a:custGeom>
          <a:pattFill prst="ltHorz">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b="1">
              <a:solidFill>
                <a:schemeClr val="bg1"/>
              </a:solidFill>
              <a:latin typeface="+mn-ea"/>
            </a:endParaRPr>
          </a:p>
        </p:txBody>
      </p:sp>
      <p:sp>
        <p:nvSpPr>
          <p:cNvPr id="25" name="矩形 24"/>
          <p:cNvSpPr/>
          <p:nvPr>
            <p:custDataLst>
              <p:tags r:id="rId2"/>
            </p:custDataLst>
          </p:nvPr>
        </p:nvSpPr>
        <p:spPr>
          <a:xfrm>
            <a:off x="765436" y="1661248"/>
            <a:ext cx="10940527" cy="4181468"/>
          </a:xfrm>
          <a:prstGeom prst="rect">
            <a:avLst/>
          </a:prstGeom>
          <a:no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b="1">
              <a:solidFill>
                <a:schemeClr val="bg1"/>
              </a:solidFill>
              <a:latin typeface="+mn-ea"/>
            </a:endParaRPr>
          </a:p>
        </p:txBody>
      </p:sp>
      <p:sp>
        <p:nvSpPr>
          <p:cNvPr id="26" name="矩形 25"/>
          <p:cNvSpPr/>
          <p:nvPr>
            <p:custDataLst>
              <p:tags r:id="rId3"/>
            </p:custDataLst>
          </p:nvPr>
        </p:nvSpPr>
        <p:spPr>
          <a:xfrm>
            <a:off x="7485268" y="1340128"/>
            <a:ext cx="3938293" cy="6422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b="1">
              <a:solidFill>
                <a:schemeClr val="bg1"/>
              </a:solidFill>
              <a:latin typeface="+mn-ea"/>
            </a:endParaRPr>
          </a:p>
        </p:txBody>
      </p:sp>
      <p:sp>
        <p:nvSpPr>
          <p:cNvPr id="3" name="文本框 2"/>
          <p:cNvSpPr txBox="1"/>
          <p:nvPr>
            <p:custDataLst>
              <p:tags r:id="rId4"/>
            </p:custDataLst>
          </p:nvPr>
        </p:nvSpPr>
        <p:spPr>
          <a:xfrm>
            <a:off x="6163310" y="2387600"/>
            <a:ext cx="5610860" cy="2082800"/>
          </a:xfrm>
          <a:prstGeom prst="rect">
            <a:avLst/>
          </a:prstGeom>
          <a:noFill/>
        </p:spPr>
        <p:txBody>
          <a:bodyPr wrap="square" lIns="91440" tIns="45720" rIns="91440" bIns="45720" rtlCol="0"/>
          <a:lstStyle>
            <a:defPPr>
              <a:defRPr lang="zh-CN"/>
            </a:defPPr>
            <a:lvl1pPr fontAlgn="auto">
              <a:lnSpc>
                <a:spcPct val="130000"/>
              </a:lnSpc>
              <a:spcAft>
                <a:spcPts val="1000"/>
              </a:spcAft>
              <a:defRPr sz="1600" spc="150"/>
            </a:lvl1pPr>
          </a:lstStyle>
          <a:p>
            <a:pPr marL="0" lvl="0" indent="-285750" algn="ctr" fontAlgn="ctr">
              <a:lnSpc>
                <a:spcPct val="100000"/>
              </a:lnSpc>
              <a:spcBef>
                <a:spcPct val="0"/>
              </a:spcBef>
              <a:spcAft>
                <a:spcPts val="800"/>
              </a:spcAft>
              <a:buSzTx/>
              <a:buFont typeface="Wingdings" panose="05000000000000000000" charset="0"/>
              <a:buNone/>
            </a:pPr>
            <a:r>
              <a:rPr lang="zh-CN" altLang="en-US" sz="6600" b="1" spc="280">
                <a:solidFill>
                  <a:schemeClr val="tx1">
                    <a:lumMod val="85000"/>
                    <a:lumOff val="15000"/>
                  </a:schemeClr>
                </a:solidFill>
                <a:latin typeface="Arial" panose="020B0604020202020204" pitchFamily="34" charset="0"/>
                <a:ea typeface="微软雅黑" panose="020B0503020204020204" charset="-122"/>
              </a:rPr>
              <a:t>一个平面运动的实例</a:t>
            </a:r>
            <a:endParaRPr lang="zh-CN" altLang="en-US" sz="6600" b="1" spc="280">
              <a:solidFill>
                <a:schemeClr val="tx1">
                  <a:lumMod val="85000"/>
                  <a:lumOff val="15000"/>
                </a:schemeClr>
              </a:solidFill>
              <a:latin typeface="Arial" panose="020B0604020202020204" pitchFamily="34" charset="0"/>
              <a:ea typeface="微软雅黑" panose="020B0503020204020204" charset="-122"/>
            </a:endParaRPr>
          </a:p>
        </p:txBody>
      </p:sp>
      <p:sp>
        <p:nvSpPr>
          <p:cNvPr id="2" name="文本框 1"/>
          <p:cNvSpPr txBox="1"/>
          <p:nvPr>
            <p:custDataLst>
              <p:tags r:id="rId5"/>
            </p:custDataLst>
          </p:nvPr>
        </p:nvSpPr>
        <p:spPr>
          <a:xfrm>
            <a:off x="7638415" y="1232535"/>
            <a:ext cx="3632200" cy="750570"/>
          </a:xfrm>
          <a:prstGeom prst="rect">
            <a:avLst/>
          </a:prstGeom>
          <a:noFill/>
        </p:spPr>
        <p:txBody>
          <a:bodyPr wrap="square" lIns="91440" tIns="45720" rIns="91440" bIns="45720" rtlCol="0"/>
          <a:lstStyle/>
          <a:p>
            <a:pPr algn="ctr">
              <a:lnSpc>
                <a:spcPct val="120000"/>
              </a:lnSpc>
            </a:pPr>
            <a:r>
              <a:rPr lang="zh-CN" altLang="en-US" sz="4000" spc="300">
                <a:solidFill>
                  <a:schemeClr val="accent1"/>
                </a:solidFill>
                <a:uFillTx/>
                <a:latin typeface="Arial" panose="020B0604020202020204" pitchFamily="34" charset="0"/>
                <a:ea typeface="微软雅黑" panose="020B0503020204020204" charset="-122"/>
              </a:rPr>
              <a:t>第一部分</a:t>
            </a:r>
            <a:endParaRPr lang="zh-CN" altLang="en-US" sz="4000" spc="300">
              <a:solidFill>
                <a:schemeClr val="accent1"/>
              </a:solidFill>
              <a:uFillTx/>
              <a:latin typeface="Arial" panose="020B0604020202020204" pitchFamily="34" charset="0"/>
              <a:ea typeface="微软雅黑" panose="020B0503020204020204" charset="-122"/>
            </a:endParaRPr>
          </a:p>
        </p:txBody>
      </p:sp>
      <p:pic>
        <p:nvPicPr>
          <p:cNvPr id="6" name="图片 5"/>
          <p:cNvPicPr>
            <a:picLocks noChangeAspect="1"/>
          </p:cNvPicPr>
          <p:nvPr>
            <p:custDataLst>
              <p:tags r:id="rId6"/>
            </p:custDataLst>
          </p:nvPr>
        </p:nvPicPr>
        <p:blipFill>
          <a:blip r:embed="rId7"/>
          <a:stretch>
            <a:fillRect/>
          </a:stretch>
        </p:blipFill>
        <p:spPr>
          <a:xfrm>
            <a:off x="606425" y="1483360"/>
            <a:ext cx="5321935" cy="3269615"/>
          </a:xfrm>
          <a:prstGeom prst="rect">
            <a:avLst/>
          </a:prstGeom>
        </p:spPr>
      </p:pic>
    </p:spTree>
    <p:custDataLst>
      <p:tags r:id="rId8"/>
    </p:custData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 name="任意多边形: 形状 2"/>
          <p:cNvSpPr/>
          <p:nvPr>
            <p:custDataLst>
              <p:tags r:id="rId2"/>
            </p:custDataLst>
          </p:nvPr>
        </p:nvSpPr>
        <p:spPr>
          <a:xfrm>
            <a:off x="695325" y="554530"/>
            <a:ext cx="757760" cy="554922"/>
          </a:xfrm>
          <a:custGeom>
            <a:avLst/>
            <a:gdLst>
              <a:gd name="connsiteX0" fmla="*/ 277461 w 757760"/>
              <a:gd name="connsiteY0" fmla="*/ 0 h 554922"/>
              <a:gd name="connsiteX1" fmla="*/ 757760 w 757760"/>
              <a:gd name="connsiteY1" fmla="*/ 0 h 554922"/>
              <a:gd name="connsiteX2" fmla="*/ 757760 w 757760"/>
              <a:gd name="connsiteY2" fmla="*/ 554922 h 554922"/>
              <a:gd name="connsiteX3" fmla="*/ 277461 w 757760"/>
              <a:gd name="connsiteY3" fmla="*/ 554922 h 554922"/>
              <a:gd name="connsiteX4" fmla="*/ 0 w 757760"/>
              <a:gd name="connsiteY4" fmla="*/ 277461 h 554922"/>
              <a:gd name="connsiteX5" fmla="*/ 277461 w 757760"/>
              <a:gd name="connsiteY5" fmla="*/ 0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7760" h="554922">
                <a:moveTo>
                  <a:pt x="277461" y="0"/>
                </a:moveTo>
                <a:lnTo>
                  <a:pt x="757760" y="0"/>
                </a:lnTo>
                <a:lnTo>
                  <a:pt x="757760" y="554922"/>
                </a:lnTo>
                <a:lnTo>
                  <a:pt x="277461" y="554922"/>
                </a:lnTo>
                <a:cubicBezTo>
                  <a:pt x="124224" y="554922"/>
                  <a:pt x="0" y="430698"/>
                  <a:pt x="0" y="277461"/>
                </a:cubicBezTo>
                <a:cubicBezTo>
                  <a:pt x="0" y="124224"/>
                  <a:pt x="124224" y="0"/>
                  <a:pt x="277461" y="0"/>
                </a:cubicBezTo>
                <a:close/>
              </a:path>
            </a:pathLst>
          </a:custGeom>
          <a:solidFill>
            <a:srgbClr val="127AC8"/>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4" name="任意多边形: 形状 3"/>
          <p:cNvSpPr/>
          <p:nvPr>
            <p:custDataLst>
              <p:tags r:id="rId3"/>
            </p:custDataLst>
          </p:nvPr>
        </p:nvSpPr>
        <p:spPr>
          <a:xfrm>
            <a:off x="1584960" y="551815"/>
            <a:ext cx="4610100"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5" name="文本框 4"/>
          <p:cNvSpPr txBox="1"/>
          <p:nvPr>
            <p:custDataLst>
              <p:tags r:id="rId4"/>
            </p:custDataLst>
          </p:nvPr>
        </p:nvSpPr>
        <p:spPr>
          <a:xfrm>
            <a:off x="1595755" y="561975"/>
            <a:ext cx="4610100"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实验探究：观察蜡块的运动</a:t>
            </a:r>
            <a:endPar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endParaRPr>
          </a:p>
        </p:txBody>
      </p:sp>
      <p:sp>
        <p:nvSpPr>
          <p:cNvPr id="7" name="文本框 6"/>
          <p:cNvSpPr txBox="1"/>
          <p:nvPr>
            <p:custDataLst>
              <p:tags r:id="rId5"/>
            </p:custDataLst>
          </p:nvPr>
        </p:nvSpPr>
        <p:spPr>
          <a:xfrm>
            <a:off x="809623" y="596573"/>
            <a:ext cx="775542" cy="460375"/>
          </a:xfrm>
          <a:prstGeom prst="rect">
            <a:avLst/>
          </a:prstGeom>
          <a:noFill/>
        </p:spPr>
        <p:txBody>
          <a:bodyPr wrap="square">
            <a:spAutoFit/>
          </a:bodyPr>
          <a:lstStyle/>
          <a:p>
            <a:pPr marR="0" indent="0" defTabSz="914400" fontAlgn="auto">
              <a:lnSpc>
                <a:spcPct val="100000"/>
              </a:lnSpc>
              <a:spcBef>
                <a:spcPct val="0"/>
              </a:spcBef>
              <a:spcAft>
                <a:spcPct val="0"/>
              </a:spcAft>
              <a:buClrTx/>
              <a:buSzTx/>
              <a:buFontTx/>
              <a:buNone/>
              <a:defRPr/>
            </a:pPr>
            <a:r>
              <a:rPr kumimoji="0" lang="en-US" altLang="zh-CN" sz="2400" b="1" i="0" kern="1200" cap="none" spc="0" normalizeH="0" baseline="0" noProof="0">
                <a:solidFill>
                  <a:prstClr val="white"/>
                </a:solidFill>
                <a:latin typeface="微软雅黑" panose="020B0503020204020204" charset="-122"/>
                <a:ea typeface="微软雅黑" panose="020B0503020204020204" charset="-122"/>
              </a:rPr>
              <a:t>01.</a:t>
            </a:r>
            <a:endParaRPr kumimoji="0" lang="zh-CN" altLang="en-US" sz="2400" b="1" i="0" kern="1200" cap="none" spc="0" normalizeH="0" baseline="0" noProof="0">
              <a:solidFill>
                <a:prstClr val="white"/>
              </a:solidFill>
              <a:latin typeface="微软雅黑" panose="020B0503020204020204" charset="-122"/>
              <a:ea typeface="微软雅黑" panose="020B0503020204020204" charset="-122"/>
            </a:endParaRPr>
          </a:p>
        </p:txBody>
      </p:sp>
      <p:sp>
        <p:nvSpPr>
          <p:cNvPr id="18" name="矩形 17"/>
          <p:cNvSpPr/>
          <p:nvPr>
            <p:custDataLst>
              <p:tags r:id="rId6"/>
            </p:custDataLst>
          </p:nvPr>
        </p:nvSpPr>
        <p:spPr>
          <a:xfrm>
            <a:off x="7726045" y="985520"/>
            <a:ext cx="3049270" cy="76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a:p>
        </p:txBody>
      </p:sp>
      <p:sp>
        <p:nvSpPr>
          <p:cNvPr id="19" name="文本框 18"/>
          <p:cNvSpPr txBox="1"/>
          <p:nvPr>
            <p:custDataLst>
              <p:tags r:id="rId7"/>
            </p:custDataLst>
          </p:nvPr>
        </p:nvSpPr>
        <p:spPr>
          <a:xfrm>
            <a:off x="7708265" y="521335"/>
            <a:ext cx="2976880" cy="398780"/>
          </a:xfrm>
          <a:prstGeom prst="rect">
            <a:avLst/>
          </a:prstGeom>
          <a:noFill/>
        </p:spPr>
        <p:txBody>
          <a:bodyPr wrap="none" rtlCol="0">
            <a:spAutoFit/>
          </a:bodyPr>
          <a:lstStyle/>
          <a:p>
            <a:pPr algn="l"/>
            <a:r>
              <a:rPr lang="zh-CN" altLang="en-US" sz="2000"/>
              <a:t>高中物理必修第</a:t>
            </a:r>
            <a:r>
              <a:rPr lang="zh-CN" altLang="en-US" sz="2000">
                <a:sym typeface="+mn-ea"/>
              </a:rPr>
              <a:t>二</a:t>
            </a:r>
            <a:r>
              <a:rPr lang="zh-CN" altLang="en-US" sz="2000"/>
              <a:t>册课件</a:t>
            </a:r>
            <a:endParaRPr lang="zh-CN" altLang="en-US" sz="2000"/>
          </a:p>
        </p:txBody>
      </p:sp>
      <p:sp>
        <p:nvSpPr>
          <p:cNvPr id="31" name="矩形: 圆角 642"/>
          <p:cNvSpPr/>
          <p:nvPr>
            <p:custDataLst>
              <p:tags r:id="rId8"/>
            </p:custDataLst>
          </p:nvPr>
        </p:nvSpPr>
        <p:spPr>
          <a:xfrm>
            <a:off x="595630" y="1496695"/>
            <a:ext cx="10915015" cy="4850765"/>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endParaRPr lang="zh-CN" altLang="en-US"/>
          </a:p>
        </p:txBody>
      </p:sp>
      <p:pic>
        <p:nvPicPr>
          <p:cNvPr id="11" name="图片 10"/>
          <p:cNvPicPr>
            <a:picLocks noChangeAspect="1"/>
          </p:cNvPicPr>
          <p:nvPr>
            <p:custDataLst>
              <p:tags r:id="rId9"/>
            </p:custDataLst>
          </p:nvPr>
        </p:nvPicPr>
        <p:blipFill>
          <a:blip r:embed="rId10"/>
          <a:stretch>
            <a:fillRect/>
          </a:stretch>
        </p:blipFill>
        <p:spPr>
          <a:xfrm>
            <a:off x="809625" y="2159000"/>
            <a:ext cx="3628390" cy="2540000"/>
          </a:xfrm>
          <a:prstGeom prst="rect">
            <a:avLst/>
          </a:prstGeom>
        </p:spPr>
      </p:pic>
      <p:sp>
        <p:nvSpPr>
          <p:cNvPr id="12" name="文本框 11"/>
          <p:cNvSpPr txBox="1"/>
          <p:nvPr>
            <p:custDataLst>
              <p:tags r:id="rId11"/>
            </p:custDataLst>
          </p:nvPr>
        </p:nvSpPr>
        <p:spPr>
          <a:xfrm>
            <a:off x="782955" y="5043805"/>
            <a:ext cx="10591165" cy="1250315"/>
          </a:xfrm>
          <a:prstGeom prst="rect">
            <a:avLst/>
          </a:prstGeom>
          <a:noFill/>
        </p:spPr>
        <p:txBody>
          <a:bodyPr wrap="square" rtlCol="0" anchor="t">
            <a:spAutoFit/>
          </a:bodyPr>
          <a:lstStyle/>
          <a:p>
            <a:pPr indent="457200" algn="l" fontAlgn="auto">
              <a:lnSpc>
                <a:spcPct val="145000"/>
              </a:lnSpc>
            </a:pPr>
            <a:r>
              <a:rPr lang="en-US" altLang="zh-CN" sz="2600" b="1">
                <a:latin typeface="宋体" panose="02010600030101010101" pitchFamily="2" charset="-122"/>
                <a:ea typeface="宋体" panose="02010600030101010101" pitchFamily="2" charset="-122"/>
                <a:cs typeface="宋体" panose="02010600030101010101" pitchFamily="2" charset="-122"/>
                <a:sym typeface="+mn-ea"/>
              </a:rPr>
              <a:t>  </a:t>
            </a:r>
            <a:r>
              <a:rPr lang="zh-CN" altLang="en-US" sz="2600" b="1">
                <a:latin typeface="宋体" panose="02010600030101010101" pitchFamily="2" charset="-122"/>
                <a:ea typeface="宋体" panose="02010600030101010101" pitchFamily="2" charset="-122"/>
                <a:cs typeface="宋体" panose="02010600030101010101" pitchFamily="2" charset="-122"/>
                <a:sym typeface="+mn-ea"/>
              </a:rPr>
              <a:t>在蜡块匀速上升的同时，将玻璃管紧贴着黑板沿水平方向向右匀速移动（图丙），观察蜡块的运动情况。</a:t>
            </a:r>
            <a:endParaRPr lang="zh-CN" altLang="en-US" sz="2600" b="1">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13" name="文本框 12"/>
          <p:cNvSpPr txBox="1"/>
          <p:nvPr>
            <p:custDataLst>
              <p:tags r:id="rId12"/>
            </p:custDataLst>
          </p:nvPr>
        </p:nvSpPr>
        <p:spPr>
          <a:xfrm>
            <a:off x="4438650" y="1527810"/>
            <a:ext cx="6848475" cy="3569335"/>
          </a:xfrm>
          <a:prstGeom prst="rect">
            <a:avLst/>
          </a:prstGeom>
          <a:noFill/>
        </p:spPr>
        <p:txBody>
          <a:bodyPr wrap="square" rtlCol="0" anchor="t">
            <a:spAutoFit/>
          </a:bodyPr>
          <a:lstStyle/>
          <a:p>
            <a:pPr indent="457200" algn="l" fontAlgn="auto">
              <a:lnSpc>
                <a:spcPct val="145000"/>
              </a:lnSpc>
            </a:pPr>
            <a:r>
              <a:rPr lang="zh-CN" altLang="en-US" sz="2600" b="1">
                <a:latin typeface="宋体" panose="02010600030101010101" pitchFamily="2" charset="-122"/>
                <a:ea typeface="宋体" panose="02010600030101010101" pitchFamily="2" charset="-122"/>
                <a:cs typeface="宋体" panose="02010600030101010101" pitchFamily="2" charset="-122"/>
                <a:sym typeface="+mn-ea"/>
              </a:rPr>
              <a:t>在一端封闭、长约 1 m 的玻璃管内注满清水，水中放一个红蜡做的小圆柱体A，将玻璃管的开口端用橡胶塞塞紧。把玻璃管倒置（图乙），蜡块 A 沿玻璃管上升。如果在玻璃管旁边竖立一把刻度尺，可以看到，蜡块上升的速度大致不变，即</a:t>
            </a:r>
            <a:r>
              <a:rPr lang="zh-CN" altLang="en-US" sz="2600" b="1">
                <a:solidFill>
                  <a:srgbClr val="00B0F0"/>
                </a:solidFill>
                <a:latin typeface="宋体" panose="02010600030101010101" pitchFamily="2" charset="-122"/>
                <a:ea typeface="宋体" panose="02010600030101010101" pitchFamily="2" charset="-122"/>
                <a:cs typeface="宋体" panose="02010600030101010101" pitchFamily="2" charset="-122"/>
                <a:sym typeface="+mn-ea"/>
              </a:rPr>
              <a:t>蜡块做匀速直线运动</a:t>
            </a:r>
            <a:r>
              <a:rPr lang="zh-CN" altLang="en-US" sz="2600" b="1">
                <a:latin typeface="宋体" panose="02010600030101010101" pitchFamily="2" charset="-122"/>
                <a:ea typeface="宋体" panose="02010600030101010101" pitchFamily="2" charset="-122"/>
                <a:cs typeface="宋体" panose="02010600030101010101" pitchFamily="2" charset="-122"/>
                <a:sym typeface="+mn-ea"/>
              </a:rPr>
              <a:t>。</a:t>
            </a:r>
            <a:endParaRPr lang="zh-CN" altLang="en-US" sz="2600" b="1">
              <a:latin typeface="宋体" panose="02010600030101010101" pitchFamily="2" charset="-122"/>
              <a:ea typeface="宋体" panose="02010600030101010101" pitchFamily="2" charset="-122"/>
              <a:cs typeface="宋体" panose="02010600030101010101" pitchFamily="2"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 name="任意多边形: 形状 2"/>
          <p:cNvSpPr/>
          <p:nvPr>
            <p:custDataLst>
              <p:tags r:id="rId2"/>
            </p:custDataLst>
          </p:nvPr>
        </p:nvSpPr>
        <p:spPr>
          <a:xfrm>
            <a:off x="695325" y="554530"/>
            <a:ext cx="757760" cy="554922"/>
          </a:xfrm>
          <a:custGeom>
            <a:avLst/>
            <a:gdLst>
              <a:gd name="connsiteX0" fmla="*/ 277461 w 757760"/>
              <a:gd name="connsiteY0" fmla="*/ 0 h 554922"/>
              <a:gd name="connsiteX1" fmla="*/ 757760 w 757760"/>
              <a:gd name="connsiteY1" fmla="*/ 0 h 554922"/>
              <a:gd name="connsiteX2" fmla="*/ 757760 w 757760"/>
              <a:gd name="connsiteY2" fmla="*/ 554922 h 554922"/>
              <a:gd name="connsiteX3" fmla="*/ 277461 w 757760"/>
              <a:gd name="connsiteY3" fmla="*/ 554922 h 554922"/>
              <a:gd name="connsiteX4" fmla="*/ 0 w 757760"/>
              <a:gd name="connsiteY4" fmla="*/ 277461 h 554922"/>
              <a:gd name="connsiteX5" fmla="*/ 277461 w 757760"/>
              <a:gd name="connsiteY5" fmla="*/ 0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7760" h="554922">
                <a:moveTo>
                  <a:pt x="277461" y="0"/>
                </a:moveTo>
                <a:lnTo>
                  <a:pt x="757760" y="0"/>
                </a:lnTo>
                <a:lnTo>
                  <a:pt x="757760" y="554922"/>
                </a:lnTo>
                <a:lnTo>
                  <a:pt x="277461" y="554922"/>
                </a:lnTo>
                <a:cubicBezTo>
                  <a:pt x="124224" y="554922"/>
                  <a:pt x="0" y="430698"/>
                  <a:pt x="0" y="277461"/>
                </a:cubicBezTo>
                <a:cubicBezTo>
                  <a:pt x="0" y="124224"/>
                  <a:pt x="124224" y="0"/>
                  <a:pt x="277461" y="0"/>
                </a:cubicBezTo>
                <a:close/>
              </a:path>
            </a:pathLst>
          </a:custGeom>
          <a:solidFill>
            <a:srgbClr val="127AC8"/>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4" name="任意多边形: 形状 3"/>
          <p:cNvSpPr/>
          <p:nvPr>
            <p:custDataLst>
              <p:tags r:id="rId3"/>
            </p:custDataLst>
          </p:nvPr>
        </p:nvSpPr>
        <p:spPr>
          <a:xfrm>
            <a:off x="1584960" y="551815"/>
            <a:ext cx="2064385"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5" name="文本框 4"/>
          <p:cNvSpPr txBox="1"/>
          <p:nvPr>
            <p:custDataLst>
              <p:tags r:id="rId4"/>
            </p:custDataLst>
          </p:nvPr>
        </p:nvSpPr>
        <p:spPr>
          <a:xfrm>
            <a:off x="1595755" y="561975"/>
            <a:ext cx="2445385"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观察与思考</a:t>
            </a:r>
            <a:endPar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endParaRPr>
          </a:p>
        </p:txBody>
      </p:sp>
      <p:sp>
        <p:nvSpPr>
          <p:cNvPr id="7" name="文本框 6"/>
          <p:cNvSpPr txBox="1"/>
          <p:nvPr>
            <p:custDataLst>
              <p:tags r:id="rId5"/>
            </p:custDataLst>
          </p:nvPr>
        </p:nvSpPr>
        <p:spPr>
          <a:xfrm>
            <a:off x="809623" y="596573"/>
            <a:ext cx="775542" cy="460375"/>
          </a:xfrm>
          <a:prstGeom prst="rect">
            <a:avLst/>
          </a:prstGeom>
          <a:noFill/>
        </p:spPr>
        <p:txBody>
          <a:bodyPr wrap="square">
            <a:spAutoFit/>
          </a:bodyPr>
          <a:lstStyle/>
          <a:p>
            <a:pPr marR="0" indent="0" defTabSz="914400" fontAlgn="auto">
              <a:lnSpc>
                <a:spcPct val="100000"/>
              </a:lnSpc>
              <a:spcBef>
                <a:spcPct val="0"/>
              </a:spcBef>
              <a:spcAft>
                <a:spcPct val="0"/>
              </a:spcAft>
              <a:buClrTx/>
              <a:buSzTx/>
              <a:buFontTx/>
              <a:buNone/>
              <a:defRPr/>
            </a:pPr>
            <a:r>
              <a:rPr kumimoji="0" lang="en-US" altLang="zh-CN" sz="2400" b="1" i="0" kern="1200" cap="none" spc="0" normalizeH="0" baseline="0" noProof="0">
                <a:solidFill>
                  <a:prstClr val="white"/>
                </a:solidFill>
                <a:latin typeface="微软雅黑" panose="020B0503020204020204" charset="-122"/>
                <a:ea typeface="微软雅黑" panose="020B0503020204020204" charset="-122"/>
              </a:rPr>
              <a:t>02.</a:t>
            </a:r>
            <a:endParaRPr kumimoji="0" lang="zh-CN" altLang="en-US" sz="2400" b="1" i="0" kern="1200" cap="none" spc="0" normalizeH="0" baseline="0" noProof="0">
              <a:solidFill>
                <a:prstClr val="white"/>
              </a:solidFill>
              <a:latin typeface="微软雅黑" panose="020B0503020204020204" charset="-122"/>
              <a:ea typeface="微软雅黑" panose="020B0503020204020204" charset="-122"/>
            </a:endParaRPr>
          </a:p>
        </p:txBody>
      </p:sp>
      <p:sp>
        <p:nvSpPr>
          <p:cNvPr id="18" name="矩形 17"/>
          <p:cNvSpPr/>
          <p:nvPr>
            <p:custDataLst>
              <p:tags r:id="rId6"/>
            </p:custDataLst>
          </p:nvPr>
        </p:nvSpPr>
        <p:spPr>
          <a:xfrm>
            <a:off x="7726045" y="985520"/>
            <a:ext cx="3049270" cy="76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a:p>
        </p:txBody>
      </p:sp>
      <p:sp>
        <p:nvSpPr>
          <p:cNvPr id="19" name="文本框 18"/>
          <p:cNvSpPr txBox="1"/>
          <p:nvPr>
            <p:custDataLst>
              <p:tags r:id="rId7"/>
            </p:custDataLst>
          </p:nvPr>
        </p:nvSpPr>
        <p:spPr>
          <a:xfrm>
            <a:off x="7708265" y="521335"/>
            <a:ext cx="2976880" cy="398780"/>
          </a:xfrm>
          <a:prstGeom prst="rect">
            <a:avLst/>
          </a:prstGeom>
          <a:noFill/>
        </p:spPr>
        <p:txBody>
          <a:bodyPr wrap="none" rtlCol="0">
            <a:spAutoFit/>
          </a:bodyPr>
          <a:lstStyle/>
          <a:p>
            <a:pPr algn="l"/>
            <a:r>
              <a:rPr lang="zh-CN" altLang="en-US" sz="2000"/>
              <a:t>高中物理必修第</a:t>
            </a:r>
            <a:r>
              <a:rPr lang="zh-CN" altLang="en-US" sz="2000">
                <a:sym typeface="+mn-ea"/>
              </a:rPr>
              <a:t>二</a:t>
            </a:r>
            <a:r>
              <a:rPr lang="zh-CN" altLang="en-US" sz="2000"/>
              <a:t>册课件</a:t>
            </a:r>
            <a:endParaRPr lang="zh-CN" altLang="en-US" sz="2000"/>
          </a:p>
        </p:txBody>
      </p:sp>
      <p:sp>
        <p:nvSpPr>
          <p:cNvPr id="31" name="矩形: 圆角 642"/>
          <p:cNvSpPr/>
          <p:nvPr>
            <p:custDataLst>
              <p:tags r:id="rId8"/>
            </p:custDataLst>
          </p:nvPr>
        </p:nvSpPr>
        <p:spPr>
          <a:xfrm>
            <a:off x="595630" y="1401445"/>
            <a:ext cx="10915015" cy="4726940"/>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endParaRPr lang="zh-CN" altLang="en-US"/>
          </a:p>
        </p:txBody>
      </p:sp>
      <p:pic>
        <p:nvPicPr>
          <p:cNvPr id="9" name="红蜡快合运动">
            <a:hlinkClick r:id="" action="ppaction://media"/>
          </p:cNvPr>
          <p:cNvPicPr/>
          <p:nvPr>
            <a:videoFile r:link="rId9"/>
            <p:extLst>
              <p:ext uri="{DAA4B4D4-6D71-4841-9C94-3DE7FCFB9230}">
                <p14:media xmlns:p14="http://schemas.microsoft.com/office/powerpoint/2010/main" r:embed="rId10"/>
              </p:ext>
            </p:extLst>
            <p:custDataLst>
              <p:tags r:id="rId11"/>
            </p:custDataLst>
          </p:nvPr>
        </p:nvPicPr>
        <p:blipFill>
          <a:blip r:embed="rId12"/>
          <a:stretch>
            <a:fillRect/>
          </a:stretch>
        </p:blipFill>
        <p:spPr>
          <a:xfrm>
            <a:off x="3818890" y="1555750"/>
            <a:ext cx="7536180" cy="4336415"/>
          </a:xfrm>
          <a:prstGeom prst="rect">
            <a:avLst/>
          </a:prstGeom>
        </p:spPr>
      </p:pic>
      <p:grpSp>
        <p:nvGrpSpPr>
          <p:cNvPr id="6" name="组合 5"/>
          <p:cNvGrpSpPr/>
          <p:nvPr>
            <p:custDataLst>
              <p:tags r:id="rId13"/>
            </p:custDataLst>
          </p:nvPr>
        </p:nvGrpSpPr>
        <p:grpSpPr>
          <a:xfrm>
            <a:off x="695325" y="1530985"/>
            <a:ext cx="3184525" cy="4726940"/>
            <a:chOff x="7832" y="2401"/>
            <a:chExt cx="3537" cy="5998"/>
          </a:xfrm>
        </p:grpSpPr>
        <p:grpSp>
          <p:nvGrpSpPr>
            <p:cNvPr id="263" name="图形 261"/>
            <p:cNvGrpSpPr/>
            <p:nvPr>
              <p:custDataLst>
                <p:tags r:id="rId14"/>
              </p:custDataLst>
            </p:nvPr>
          </p:nvGrpSpPr>
          <p:grpSpPr>
            <a:xfrm>
              <a:off x="7832" y="2401"/>
              <a:ext cx="3537" cy="5998"/>
              <a:chOff x="4973052" y="1524586"/>
              <a:chExt cx="2245896" cy="3808828"/>
            </a:xfrm>
          </p:grpSpPr>
          <p:sp>
            <p:nvSpPr>
              <p:cNvPr id="264" name="任意多边形: 形状 263"/>
              <p:cNvSpPr/>
              <p:nvPr>
                <p:custDataLst>
                  <p:tags r:id="rId15"/>
                </p:custDataLst>
              </p:nvPr>
            </p:nvSpPr>
            <p:spPr>
              <a:xfrm>
                <a:off x="5067616" y="1544286"/>
                <a:ext cx="1981904" cy="3463406"/>
              </a:xfrm>
              <a:custGeom>
                <a:avLst/>
                <a:gdLst>
                  <a:gd name="connsiteX0" fmla="*/ 1981905 w 1981904"/>
                  <a:gd name="connsiteY0" fmla="*/ 3463407 h 3463406"/>
                  <a:gd name="connsiteX1" fmla="*/ 358555 w 1981904"/>
                  <a:gd name="connsiteY1" fmla="*/ 3463407 h 3463406"/>
                  <a:gd name="connsiteX2" fmla="*/ 0 w 1981904"/>
                  <a:gd name="connsiteY2" fmla="*/ 3104852 h 3463406"/>
                  <a:gd name="connsiteX3" fmla="*/ 0 w 1981904"/>
                  <a:gd name="connsiteY3" fmla="*/ 0 h 3463406"/>
                  <a:gd name="connsiteX4" fmla="*/ 1679825 w 1981904"/>
                  <a:gd name="connsiteY4" fmla="*/ 0 h 3463406"/>
                  <a:gd name="connsiteX5" fmla="*/ 1981905 w 1981904"/>
                  <a:gd name="connsiteY5" fmla="*/ 300766 h 3463406"/>
                  <a:gd name="connsiteX6" fmla="*/ 1981905 w 1981904"/>
                  <a:gd name="connsiteY6" fmla="*/ 3463407 h 34634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81904" h="3463406">
                    <a:moveTo>
                      <a:pt x="1981905" y="3463407"/>
                    </a:moveTo>
                    <a:lnTo>
                      <a:pt x="358555" y="3463407"/>
                    </a:lnTo>
                    <a:cubicBezTo>
                      <a:pt x="160234" y="3463407"/>
                      <a:pt x="0" y="3303173"/>
                      <a:pt x="0" y="3104852"/>
                    </a:cubicBezTo>
                    <a:lnTo>
                      <a:pt x="0" y="0"/>
                    </a:lnTo>
                    <a:lnTo>
                      <a:pt x="1679825" y="0"/>
                    </a:lnTo>
                    <a:lnTo>
                      <a:pt x="1981905" y="300766"/>
                    </a:lnTo>
                    <a:lnTo>
                      <a:pt x="1981905" y="3463407"/>
                    </a:lnTo>
                    <a:close/>
                  </a:path>
                </a:pathLst>
              </a:custGeom>
              <a:solidFill>
                <a:srgbClr val="FFFFFF"/>
              </a:solidFill>
              <a:ln w="39270" cap="flat">
                <a:solidFill>
                  <a:srgbClr val="57359C"/>
                </a:solid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nvGrpSpPr>
              <p:cNvPr id="265" name="图形 261"/>
              <p:cNvGrpSpPr/>
              <p:nvPr>
                <p:custDataLst>
                  <p:tags r:id="rId16"/>
                </p:custDataLst>
              </p:nvPr>
            </p:nvGrpSpPr>
            <p:grpSpPr>
              <a:xfrm>
                <a:off x="4986185" y="1628343"/>
                <a:ext cx="2217001" cy="3697189"/>
                <a:chOff x="4986185" y="1628343"/>
                <a:chExt cx="2217001" cy="3697189"/>
              </a:xfrm>
            </p:grpSpPr>
            <p:sp>
              <p:nvSpPr>
                <p:cNvPr id="266" name="任意多边形: 形状 265"/>
                <p:cNvSpPr/>
                <p:nvPr>
                  <p:custDataLst>
                    <p:tags r:id="rId17"/>
                  </p:custDataLst>
                </p:nvPr>
              </p:nvSpPr>
              <p:spPr>
                <a:xfrm>
                  <a:off x="4986185" y="1628343"/>
                  <a:ext cx="2117183" cy="3594745"/>
                </a:xfrm>
                <a:custGeom>
                  <a:avLst/>
                  <a:gdLst>
                    <a:gd name="connsiteX0" fmla="*/ 2117184 w 2117183"/>
                    <a:gd name="connsiteY0" fmla="*/ 3594746 h 3594745"/>
                    <a:gd name="connsiteX1" fmla="*/ 1970084 w 2117183"/>
                    <a:gd name="connsiteY1" fmla="*/ 3443706 h 3594745"/>
                    <a:gd name="connsiteX2" fmla="*/ 1970084 w 2117183"/>
                    <a:gd name="connsiteY2" fmla="*/ 299453 h 3594745"/>
                    <a:gd name="connsiteX3" fmla="*/ 1670631 w 2117183"/>
                    <a:gd name="connsiteY3" fmla="*/ 0 h 3594745"/>
                    <a:gd name="connsiteX4" fmla="*/ 0 w 2117183"/>
                    <a:gd name="connsiteY4" fmla="*/ 0 h 3594745"/>
                    <a:gd name="connsiteX5" fmla="*/ 0 w 2117183"/>
                    <a:gd name="connsiteY5" fmla="*/ 3086464 h 3594745"/>
                    <a:gd name="connsiteX6" fmla="*/ 357242 w 2117183"/>
                    <a:gd name="connsiteY6" fmla="*/ 3443706 h 3594745"/>
                    <a:gd name="connsiteX7" fmla="*/ 1661438 w 2117183"/>
                    <a:gd name="connsiteY7" fmla="*/ 3443706 h 3594745"/>
                    <a:gd name="connsiteX8" fmla="*/ 1696899 w 2117183"/>
                    <a:gd name="connsiteY8" fmla="*/ 3408244 h 3594745"/>
                    <a:gd name="connsiteX9" fmla="*/ 1696899 w 2117183"/>
                    <a:gd name="connsiteY9" fmla="*/ 3408244 h 3594745"/>
                    <a:gd name="connsiteX10" fmla="*/ 1661438 w 2117183"/>
                    <a:gd name="connsiteY10" fmla="*/ 3372783 h 3594745"/>
                    <a:gd name="connsiteX11" fmla="*/ 361182 w 2117183"/>
                    <a:gd name="connsiteY11" fmla="*/ 3372783 h 3594745"/>
                    <a:gd name="connsiteX12" fmla="*/ 81430 w 2117183"/>
                    <a:gd name="connsiteY12" fmla="*/ 3087778 h 3594745"/>
                    <a:gd name="connsiteX13" fmla="*/ 81430 w 2117183"/>
                    <a:gd name="connsiteY13" fmla="*/ 902298 h 3594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117183" h="3594744">
                      <a:moveTo>
                        <a:pt x="2117184" y="3594746"/>
                      </a:moveTo>
                      <a:lnTo>
                        <a:pt x="1970084" y="3443706"/>
                      </a:lnTo>
                      <a:lnTo>
                        <a:pt x="1970084" y="299453"/>
                      </a:lnTo>
                      <a:lnTo>
                        <a:pt x="1670631" y="0"/>
                      </a:lnTo>
                      <a:lnTo>
                        <a:pt x="0" y="0"/>
                      </a:lnTo>
                      <a:lnTo>
                        <a:pt x="0" y="3086464"/>
                      </a:lnTo>
                      <a:cubicBezTo>
                        <a:pt x="0" y="3283472"/>
                        <a:pt x="160234" y="3443706"/>
                        <a:pt x="357242" y="3443706"/>
                      </a:cubicBezTo>
                      <a:lnTo>
                        <a:pt x="1661438" y="3443706"/>
                      </a:lnTo>
                      <a:cubicBezTo>
                        <a:pt x="1681139" y="3443706"/>
                        <a:pt x="1696899" y="3427945"/>
                        <a:pt x="1696899" y="3408244"/>
                      </a:cubicBezTo>
                      <a:lnTo>
                        <a:pt x="1696899" y="3408244"/>
                      </a:lnTo>
                      <a:cubicBezTo>
                        <a:pt x="1696899" y="3388544"/>
                        <a:pt x="1681139" y="3372783"/>
                        <a:pt x="1661438" y="3372783"/>
                      </a:cubicBezTo>
                      <a:lnTo>
                        <a:pt x="361182" y="3372783"/>
                      </a:lnTo>
                      <a:cubicBezTo>
                        <a:pt x="233783" y="3364903"/>
                        <a:pt x="89310" y="3238817"/>
                        <a:pt x="81430" y="3087778"/>
                      </a:cubicBezTo>
                      <a:lnTo>
                        <a:pt x="81430" y="902298"/>
                      </a:lnTo>
                    </a:path>
                  </a:pathLst>
                </a:custGeom>
                <a:noFill/>
                <a:ln w="26180" cap="flat">
                  <a:solidFill>
                    <a:srgbClr val="57AEFF"/>
                  </a:solid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67" name="任意多边形: 形状 266"/>
                <p:cNvSpPr/>
                <p:nvPr>
                  <p:custDataLst>
                    <p:tags r:id="rId18"/>
                  </p:custDataLst>
                </p:nvPr>
              </p:nvSpPr>
              <p:spPr>
                <a:xfrm>
                  <a:off x="5067616" y="1703206"/>
                  <a:ext cx="13133" cy="464939"/>
                </a:xfrm>
                <a:custGeom>
                  <a:avLst/>
                  <a:gdLst>
                    <a:gd name="connsiteX0" fmla="*/ 0 w 13133"/>
                    <a:gd name="connsiteY0" fmla="*/ 0 h 464939"/>
                    <a:gd name="connsiteX1" fmla="*/ 0 w 13133"/>
                    <a:gd name="connsiteY1" fmla="*/ 464940 h 464939"/>
                  </a:gdLst>
                  <a:ahLst/>
                  <a:cxnLst>
                    <a:cxn ang="0">
                      <a:pos x="connsiteX0" y="connsiteY0"/>
                    </a:cxn>
                    <a:cxn ang="0">
                      <a:pos x="connsiteX1" y="connsiteY1"/>
                    </a:cxn>
                  </a:cxnLst>
                  <a:rect l="l" t="t" r="r" b="b"/>
                  <a:pathLst>
                    <a:path w="13133" h="464939">
                      <a:moveTo>
                        <a:pt x="0" y="0"/>
                      </a:moveTo>
                      <a:lnTo>
                        <a:pt x="0" y="464940"/>
                      </a:lnTo>
                    </a:path>
                  </a:pathLst>
                </a:custGeom>
                <a:ln w="26180" cap="flat">
                  <a:solidFill>
                    <a:srgbClr val="57AEFF"/>
                  </a:solid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68" name="任意多边形: 形状 267"/>
                <p:cNvSpPr/>
                <p:nvPr>
                  <p:custDataLst>
                    <p:tags r:id="rId19"/>
                  </p:custDataLst>
                </p:nvPr>
              </p:nvSpPr>
              <p:spPr>
                <a:xfrm>
                  <a:off x="6882720" y="2014480"/>
                  <a:ext cx="13133" cy="960087"/>
                </a:xfrm>
                <a:custGeom>
                  <a:avLst/>
                  <a:gdLst>
                    <a:gd name="connsiteX0" fmla="*/ 0 w 13133"/>
                    <a:gd name="connsiteY0" fmla="*/ 0 h 960087"/>
                    <a:gd name="connsiteX1" fmla="*/ 0 w 13133"/>
                    <a:gd name="connsiteY1" fmla="*/ 960087 h 960087"/>
                  </a:gdLst>
                  <a:ahLst/>
                  <a:cxnLst>
                    <a:cxn ang="0">
                      <a:pos x="connsiteX0" y="connsiteY0"/>
                    </a:cxn>
                    <a:cxn ang="0">
                      <a:pos x="connsiteX1" y="connsiteY1"/>
                    </a:cxn>
                  </a:cxnLst>
                  <a:rect l="l" t="t" r="r" b="b"/>
                  <a:pathLst>
                    <a:path w="13133" h="960086">
                      <a:moveTo>
                        <a:pt x="0" y="0"/>
                      </a:moveTo>
                      <a:lnTo>
                        <a:pt x="0" y="960087"/>
                      </a:lnTo>
                    </a:path>
                  </a:pathLst>
                </a:custGeom>
                <a:ln w="26180" cap="flat">
                  <a:solidFill>
                    <a:srgbClr val="57AEFF"/>
                  </a:solid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69" name="任意多边形: 形状 268"/>
                <p:cNvSpPr/>
                <p:nvPr>
                  <p:custDataLst>
                    <p:tags r:id="rId20"/>
                  </p:custDataLst>
                </p:nvPr>
              </p:nvSpPr>
              <p:spPr>
                <a:xfrm>
                  <a:off x="6236532" y="4928890"/>
                  <a:ext cx="449179" cy="13133"/>
                </a:xfrm>
                <a:custGeom>
                  <a:avLst/>
                  <a:gdLst>
                    <a:gd name="connsiteX0" fmla="*/ 449179 w 449179"/>
                    <a:gd name="connsiteY0" fmla="*/ 0 h 13133"/>
                    <a:gd name="connsiteX1" fmla="*/ 0 w 449179"/>
                    <a:gd name="connsiteY1" fmla="*/ 0 h 13133"/>
                  </a:gdLst>
                  <a:ahLst/>
                  <a:cxnLst>
                    <a:cxn ang="0">
                      <a:pos x="connsiteX0" y="connsiteY0"/>
                    </a:cxn>
                    <a:cxn ang="0">
                      <a:pos x="connsiteX1" y="connsiteY1"/>
                    </a:cxn>
                  </a:cxnLst>
                  <a:rect l="l" t="t" r="r" b="b"/>
                  <a:pathLst>
                    <a:path w="449179" h="13133">
                      <a:moveTo>
                        <a:pt x="449179" y="0"/>
                      </a:moveTo>
                      <a:lnTo>
                        <a:pt x="0" y="0"/>
                      </a:lnTo>
                    </a:path>
                  </a:pathLst>
                </a:custGeom>
                <a:ln w="26180" cap="flat">
                  <a:solidFill>
                    <a:srgbClr val="57AEFF"/>
                  </a:solid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70" name="任意多边形: 形状 269"/>
                <p:cNvSpPr/>
                <p:nvPr>
                  <p:custDataLst>
                    <p:tags r:id="rId21"/>
                  </p:custDataLst>
                </p:nvPr>
              </p:nvSpPr>
              <p:spPr>
                <a:xfrm>
                  <a:off x="5067616" y="1703206"/>
                  <a:ext cx="447865" cy="13133"/>
                </a:xfrm>
                <a:custGeom>
                  <a:avLst/>
                  <a:gdLst>
                    <a:gd name="connsiteX0" fmla="*/ 447866 w 447865"/>
                    <a:gd name="connsiteY0" fmla="*/ 0 h 13133"/>
                    <a:gd name="connsiteX1" fmla="*/ 0 w 447865"/>
                    <a:gd name="connsiteY1" fmla="*/ 0 h 13133"/>
                  </a:gdLst>
                  <a:ahLst/>
                  <a:cxnLst>
                    <a:cxn ang="0">
                      <a:pos x="connsiteX0" y="connsiteY0"/>
                    </a:cxn>
                    <a:cxn ang="0">
                      <a:pos x="connsiteX1" y="connsiteY1"/>
                    </a:cxn>
                  </a:cxnLst>
                  <a:rect l="l" t="t" r="r" b="b"/>
                  <a:pathLst>
                    <a:path w="447865" h="13133">
                      <a:moveTo>
                        <a:pt x="447866" y="0"/>
                      </a:moveTo>
                      <a:lnTo>
                        <a:pt x="0" y="0"/>
                      </a:lnTo>
                    </a:path>
                  </a:pathLst>
                </a:custGeom>
                <a:ln w="26180" cap="flat">
                  <a:solidFill>
                    <a:srgbClr val="57AEFF"/>
                  </a:solid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71" name="任意多边形: 形状 270"/>
                <p:cNvSpPr/>
                <p:nvPr>
                  <p:custDataLst>
                    <p:tags r:id="rId22"/>
                  </p:custDataLst>
                </p:nvPr>
              </p:nvSpPr>
              <p:spPr>
                <a:xfrm>
                  <a:off x="7084982" y="5207328"/>
                  <a:ext cx="118205" cy="118205"/>
                </a:xfrm>
                <a:custGeom>
                  <a:avLst/>
                  <a:gdLst>
                    <a:gd name="connsiteX0" fmla="*/ 118205 w 118205"/>
                    <a:gd name="connsiteY0" fmla="*/ 59102 h 118205"/>
                    <a:gd name="connsiteX1" fmla="*/ 59103 w 118205"/>
                    <a:gd name="connsiteY1" fmla="*/ 118205 h 118205"/>
                    <a:gd name="connsiteX2" fmla="*/ 0 w 118205"/>
                    <a:gd name="connsiteY2" fmla="*/ 59102 h 118205"/>
                    <a:gd name="connsiteX3" fmla="*/ 59103 w 118205"/>
                    <a:gd name="connsiteY3" fmla="*/ 0 h 118205"/>
                    <a:gd name="connsiteX4" fmla="*/ 118205 w 118205"/>
                    <a:gd name="connsiteY4" fmla="*/ 59102 h 1182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205" h="118205">
                      <a:moveTo>
                        <a:pt x="118205" y="59102"/>
                      </a:moveTo>
                      <a:cubicBezTo>
                        <a:pt x="118205" y="91744"/>
                        <a:pt x="91744" y="118205"/>
                        <a:pt x="59103" y="118205"/>
                      </a:cubicBezTo>
                      <a:cubicBezTo>
                        <a:pt x="26461" y="118205"/>
                        <a:pt x="0" y="91744"/>
                        <a:pt x="0" y="59102"/>
                      </a:cubicBezTo>
                      <a:cubicBezTo>
                        <a:pt x="0" y="26461"/>
                        <a:pt x="26461" y="0"/>
                        <a:pt x="59103" y="0"/>
                      </a:cubicBezTo>
                      <a:cubicBezTo>
                        <a:pt x="91744" y="0"/>
                        <a:pt x="118205" y="26461"/>
                        <a:pt x="118205" y="59102"/>
                      </a:cubicBezTo>
                      <a:close/>
                    </a:path>
                  </a:pathLst>
                </a:custGeom>
                <a:noFill/>
                <a:ln w="26180" cap="flat">
                  <a:solidFill>
                    <a:srgbClr val="57AEFF"/>
                  </a:solid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72" name="任意多边形: 形状 271"/>
                <p:cNvSpPr/>
                <p:nvPr>
                  <p:custDataLst>
                    <p:tags r:id="rId23"/>
                  </p:custDataLst>
                </p:nvPr>
              </p:nvSpPr>
              <p:spPr>
                <a:xfrm>
                  <a:off x="6832811" y="5081243"/>
                  <a:ext cx="36774" cy="36774"/>
                </a:xfrm>
                <a:custGeom>
                  <a:avLst/>
                  <a:gdLst>
                    <a:gd name="connsiteX0" fmla="*/ 36775 w 36774"/>
                    <a:gd name="connsiteY0" fmla="*/ 18388 h 36774"/>
                    <a:gd name="connsiteX1" fmla="*/ 18387 w 36774"/>
                    <a:gd name="connsiteY1" fmla="*/ 36775 h 36774"/>
                    <a:gd name="connsiteX2" fmla="*/ 0 w 36774"/>
                    <a:gd name="connsiteY2" fmla="*/ 18388 h 36774"/>
                    <a:gd name="connsiteX3" fmla="*/ 18387 w 36774"/>
                    <a:gd name="connsiteY3" fmla="*/ 0 h 36774"/>
                    <a:gd name="connsiteX4" fmla="*/ 36775 w 36774"/>
                    <a:gd name="connsiteY4" fmla="*/ 18388 h 367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774" h="36774">
                      <a:moveTo>
                        <a:pt x="36775" y="18388"/>
                      </a:moveTo>
                      <a:cubicBezTo>
                        <a:pt x="36775" y="28543"/>
                        <a:pt x="28542" y="36775"/>
                        <a:pt x="18387" y="36775"/>
                      </a:cubicBezTo>
                      <a:cubicBezTo>
                        <a:pt x="8232" y="36775"/>
                        <a:pt x="0" y="28543"/>
                        <a:pt x="0" y="18388"/>
                      </a:cubicBezTo>
                      <a:cubicBezTo>
                        <a:pt x="0" y="8233"/>
                        <a:pt x="8232" y="0"/>
                        <a:pt x="18387" y="0"/>
                      </a:cubicBezTo>
                      <a:cubicBezTo>
                        <a:pt x="28542" y="0"/>
                        <a:pt x="36775" y="8233"/>
                        <a:pt x="36775" y="18388"/>
                      </a:cubicBezTo>
                      <a:close/>
                    </a:path>
                  </a:pathLst>
                </a:custGeom>
                <a:solidFill>
                  <a:srgbClr val="57AEFF"/>
                </a:solidFill>
                <a:ln w="13090"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73" name="任意多边形: 形状 272"/>
                <p:cNvSpPr/>
                <p:nvPr>
                  <p:custDataLst>
                    <p:tags r:id="rId24"/>
                  </p:custDataLst>
                </p:nvPr>
              </p:nvSpPr>
              <p:spPr>
                <a:xfrm>
                  <a:off x="7084982" y="5123271"/>
                  <a:ext cx="47282" cy="47282"/>
                </a:xfrm>
                <a:custGeom>
                  <a:avLst/>
                  <a:gdLst>
                    <a:gd name="connsiteX0" fmla="*/ 47282 w 47282"/>
                    <a:gd name="connsiteY0" fmla="*/ 23641 h 47282"/>
                    <a:gd name="connsiteX1" fmla="*/ 23641 w 47282"/>
                    <a:gd name="connsiteY1" fmla="*/ 47282 h 47282"/>
                    <a:gd name="connsiteX2" fmla="*/ 0 w 47282"/>
                    <a:gd name="connsiteY2" fmla="*/ 23641 h 47282"/>
                    <a:gd name="connsiteX3" fmla="*/ 23641 w 47282"/>
                    <a:gd name="connsiteY3" fmla="*/ 0 h 47282"/>
                    <a:gd name="connsiteX4" fmla="*/ 47282 w 47282"/>
                    <a:gd name="connsiteY4" fmla="*/ 23641 h 472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282" h="47282">
                      <a:moveTo>
                        <a:pt x="47282" y="23641"/>
                      </a:moveTo>
                      <a:cubicBezTo>
                        <a:pt x="47282" y="36697"/>
                        <a:pt x="36697" y="47282"/>
                        <a:pt x="23641" y="47282"/>
                      </a:cubicBezTo>
                      <a:cubicBezTo>
                        <a:pt x="10584" y="47282"/>
                        <a:pt x="0" y="36697"/>
                        <a:pt x="0" y="23641"/>
                      </a:cubicBezTo>
                      <a:cubicBezTo>
                        <a:pt x="0" y="10584"/>
                        <a:pt x="10584" y="0"/>
                        <a:pt x="23641" y="0"/>
                      </a:cubicBezTo>
                      <a:cubicBezTo>
                        <a:pt x="36697" y="0"/>
                        <a:pt x="47282" y="10584"/>
                        <a:pt x="47282" y="23641"/>
                      </a:cubicBezTo>
                      <a:close/>
                    </a:path>
                  </a:pathLst>
                </a:custGeom>
                <a:solidFill>
                  <a:srgbClr val="57AEFF"/>
                </a:solidFill>
                <a:ln w="13090"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74" name="任意多边形: 形状 273"/>
                <p:cNvSpPr/>
                <p:nvPr>
                  <p:custDataLst>
                    <p:tags r:id="rId25"/>
                  </p:custDataLst>
                </p:nvPr>
              </p:nvSpPr>
              <p:spPr>
                <a:xfrm>
                  <a:off x="7116503" y="5238849"/>
                  <a:ext cx="55162" cy="55162"/>
                </a:xfrm>
                <a:custGeom>
                  <a:avLst/>
                  <a:gdLst>
                    <a:gd name="connsiteX0" fmla="*/ 55162 w 55162"/>
                    <a:gd name="connsiteY0" fmla="*/ 27581 h 55162"/>
                    <a:gd name="connsiteX1" fmla="*/ 27581 w 55162"/>
                    <a:gd name="connsiteY1" fmla="*/ 55162 h 55162"/>
                    <a:gd name="connsiteX2" fmla="*/ 0 w 55162"/>
                    <a:gd name="connsiteY2" fmla="*/ 27581 h 55162"/>
                    <a:gd name="connsiteX3" fmla="*/ 27581 w 55162"/>
                    <a:gd name="connsiteY3" fmla="*/ 0 h 55162"/>
                    <a:gd name="connsiteX4" fmla="*/ 55162 w 55162"/>
                    <a:gd name="connsiteY4" fmla="*/ 27581 h 551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162" h="55162">
                      <a:moveTo>
                        <a:pt x="55162" y="27581"/>
                      </a:moveTo>
                      <a:cubicBezTo>
                        <a:pt x="55162" y="42814"/>
                        <a:pt x="42814" y="55162"/>
                        <a:pt x="27581" y="55162"/>
                      </a:cubicBezTo>
                      <a:cubicBezTo>
                        <a:pt x="12348" y="55162"/>
                        <a:pt x="0" y="42814"/>
                        <a:pt x="0" y="27581"/>
                      </a:cubicBezTo>
                      <a:cubicBezTo>
                        <a:pt x="0" y="12349"/>
                        <a:pt x="12348" y="0"/>
                        <a:pt x="27581" y="0"/>
                      </a:cubicBezTo>
                      <a:cubicBezTo>
                        <a:pt x="42814" y="0"/>
                        <a:pt x="55162" y="12349"/>
                        <a:pt x="55162" y="27581"/>
                      </a:cubicBezTo>
                      <a:close/>
                    </a:path>
                  </a:pathLst>
                </a:custGeom>
                <a:solidFill>
                  <a:srgbClr val="57AEFF"/>
                </a:solidFill>
                <a:ln w="13090" cap="flat">
                  <a:noFill/>
                  <a:prstDash val="solid"/>
                  <a:miter/>
                </a:ln>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grpSp>
        <p:sp>
          <p:nvSpPr>
            <p:cNvPr id="10" name="文本框 9"/>
            <p:cNvSpPr txBox="1"/>
            <p:nvPr>
              <p:custDataLst>
                <p:tags r:id="rId26"/>
              </p:custDataLst>
            </p:nvPr>
          </p:nvSpPr>
          <p:spPr>
            <a:xfrm>
              <a:off x="8145" y="2632"/>
              <a:ext cx="2715" cy="5100"/>
            </a:xfrm>
            <a:prstGeom prst="rect">
              <a:avLst/>
            </a:prstGeom>
            <a:noFill/>
          </p:spPr>
          <p:txBody>
            <a:bodyPr wrap="square" rtlCol="0" anchor="t">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50000"/>
                </a:lnSpc>
              </a:pP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思考</a:t>
              </a: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1</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sz="2400" b="1">
                  <a:latin typeface="宋体" panose="02010600030101010101" pitchFamily="2" charset="-122"/>
                  <a:ea typeface="宋体" panose="02010600030101010101" pitchFamily="2" charset="-122"/>
                  <a:cs typeface="宋体" panose="02010600030101010101" pitchFamily="2" charset="-122"/>
                  <a:sym typeface="+mn-ea"/>
                </a:rPr>
                <a:t> </a:t>
              </a:r>
              <a:r>
                <a:rPr lang="zh-CN" altLang="en-US" sz="2400" b="1">
                  <a:latin typeface="宋体" panose="02010600030101010101" pitchFamily="2" charset="-122"/>
                  <a:ea typeface="宋体" panose="02010600030101010101" pitchFamily="2" charset="-122"/>
                  <a:cs typeface="宋体" panose="02010600030101010101" pitchFamily="2" charset="-122"/>
                  <a:sym typeface="+mn-ea"/>
                </a:rPr>
                <a:t>蜡块做什么样的运动？它的轨迹是直线还是曲线？为什么？</a:t>
              </a:r>
              <a:endParaRPr lang="zh-CN" altLang="en-US" sz="2400" b="1">
                <a:latin typeface="宋体" panose="02010600030101010101" pitchFamily="2" charset="-122"/>
                <a:ea typeface="宋体" panose="02010600030101010101" pitchFamily="2" charset="-122"/>
                <a:cs typeface="宋体" panose="02010600030101010101" pitchFamily="2" charset="-122"/>
                <a:sym typeface="+mn-ea"/>
              </a:endParaRPr>
            </a:p>
            <a:p>
              <a:pPr algn="l">
                <a:lnSpc>
                  <a:spcPct val="150000"/>
                </a:lnSpc>
              </a:pP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思考</a:t>
              </a: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2</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sz="2400" b="1">
                  <a:latin typeface="宋体" panose="02010600030101010101" pitchFamily="2" charset="-122"/>
                  <a:ea typeface="宋体" panose="02010600030101010101" pitchFamily="2" charset="-122"/>
                  <a:cs typeface="宋体" panose="02010600030101010101" pitchFamily="2" charset="-122"/>
                  <a:sym typeface="+mn-ea"/>
                </a:rPr>
                <a:t> </a:t>
              </a:r>
              <a:r>
                <a:rPr lang="zh-CN" altLang="en-US" sz="2400" b="1">
                  <a:latin typeface="宋体" panose="02010600030101010101" pitchFamily="2" charset="-122"/>
                  <a:ea typeface="宋体" panose="02010600030101010101" pitchFamily="2" charset="-122"/>
                  <a:cs typeface="宋体" panose="02010600030101010101" pitchFamily="2" charset="-122"/>
                  <a:sym typeface="+mn-ea"/>
                </a:rPr>
                <a:t>蜡块速度是否发生变化？</a:t>
              </a:r>
              <a:endParaRPr lang="zh-CN" altLang="en-US" sz="2400" b="1">
                <a:latin typeface="宋体" panose="02010600030101010101" pitchFamily="2" charset="-122"/>
                <a:ea typeface="宋体" panose="02010600030101010101" pitchFamily="2" charset="-122"/>
                <a:cs typeface="宋体" panose="02010600030101010101" pitchFamily="2" charset="-122"/>
              </a:endParaRPr>
            </a:p>
            <a:p>
              <a:pPr algn="l">
                <a:lnSpc>
                  <a:spcPct val="150000"/>
                </a:lnSpc>
              </a:pPr>
              <a:endParaRPr lang="zh-CN" altLang="en-US" sz="2400" b="1">
                <a:latin typeface="宋体" panose="02010600030101010101" pitchFamily="2" charset="-122"/>
                <a:ea typeface="宋体" panose="02010600030101010101" pitchFamily="2" charset="-122"/>
                <a:cs typeface="宋体" panose="02010600030101010101" pitchFamily="2" charset="-122"/>
                <a:sym typeface="+mn-ea"/>
              </a:endParaRPr>
            </a:p>
            <a:p>
              <a:pPr algn="l">
                <a:lnSpc>
                  <a:spcPct val="150000"/>
                </a:lnSpc>
              </a:pPr>
              <a:endParaRPr lang="zh-CN" altLang="en-US" sz="2400" spc="200">
                <a:solidFill>
                  <a:schemeClr val="tx1"/>
                </a:solidFill>
                <a:uFillTx/>
                <a:latin typeface="微软雅黑" panose="020B0503020204020204" charset="-122"/>
                <a:ea typeface="微软雅黑" panose="020B0503020204020204" charset="-122"/>
              </a:endParaRPr>
            </a:p>
          </p:txBody>
        </p:sp>
      </p:grpSp>
    </p:spTree>
  </p:cSld>
  <p:clrMapOvr>
    <a:masterClrMapping/>
  </p:clrMapOvr>
  <p:transition/>
  <p:timing>
    <p:tnLst>
      <p:par>
        <p:cTn id="1" dur="indefinite" restart="never" nodeType="tmRoot">
          <p:childTnLst>
            <p:video>
              <p:cMediaNode>
                <p:cTn id="2" fill="hold" display="0">
                  <p:stCondLst>
                    <p:cond delay="indefinite"/>
                  </p:stCondLst>
                </p:cTn>
                <p:tgtEl>
                  <p:spTgt spid="9"/>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 name="任意多边形: 形状 2"/>
          <p:cNvSpPr/>
          <p:nvPr>
            <p:custDataLst>
              <p:tags r:id="rId2"/>
            </p:custDataLst>
          </p:nvPr>
        </p:nvSpPr>
        <p:spPr>
          <a:xfrm>
            <a:off x="695325" y="554530"/>
            <a:ext cx="757760" cy="554922"/>
          </a:xfrm>
          <a:custGeom>
            <a:avLst/>
            <a:gdLst>
              <a:gd name="connsiteX0" fmla="*/ 277461 w 757760"/>
              <a:gd name="connsiteY0" fmla="*/ 0 h 554922"/>
              <a:gd name="connsiteX1" fmla="*/ 757760 w 757760"/>
              <a:gd name="connsiteY1" fmla="*/ 0 h 554922"/>
              <a:gd name="connsiteX2" fmla="*/ 757760 w 757760"/>
              <a:gd name="connsiteY2" fmla="*/ 554922 h 554922"/>
              <a:gd name="connsiteX3" fmla="*/ 277461 w 757760"/>
              <a:gd name="connsiteY3" fmla="*/ 554922 h 554922"/>
              <a:gd name="connsiteX4" fmla="*/ 0 w 757760"/>
              <a:gd name="connsiteY4" fmla="*/ 277461 h 554922"/>
              <a:gd name="connsiteX5" fmla="*/ 277461 w 757760"/>
              <a:gd name="connsiteY5" fmla="*/ 0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7760" h="554922">
                <a:moveTo>
                  <a:pt x="277461" y="0"/>
                </a:moveTo>
                <a:lnTo>
                  <a:pt x="757760" y="0"/>
                </a:lnTo>
                <a:lnTo>
                  <a:pt x="757760" y="554922"/>
                </a:lnTo>
                <a:lnTo>
                  <a:pt x="277461" y="554922"/>
                </a:lnTo>
                <a:cubicBezTo>
                  <a:pt x="124224" y="554922"/>
                  <a:pt x="0" y="430698"/>
                  <a:pt x="0" y="277461"/>
                </a:cubicBezTo>
                <a:cubicBezTo>
                  <a:pt x="0" y="124224"/>
                  <a:pt x="124224" y="0"/>
                  <a:pt x="277461" y="0"/>
                </a:cubicBezTo>
                <a:close/>
              </a:path>
            </a:pathLst>
          </a:custGeom>
          <a:solidFill>
            <a:srgbClr val="127AC8"/>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4" name="任意多边形: 形状 3"/>
          <p:cNvSpPr/>
          <p:nvPr>
            <p:custDataLst>
              <p:tags r:id="rId3"/>
            </p:custDataLst>
          </p:nvPr>
        </p:nvSpPr>
        <p:spPr>
          <a:xfrm>
            <a:off x="1584960" y="551815"/>
            <a:ext cx="1612900"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5" name="文本框 4"/>
          <p:cNvSpPr txBox="1"/>
          <p:nvPr>
            <p:custDataLst>
              <p:tags r:id="rId4"/>
            </p:custDataLst>
          </p:nvPr>
        </p:nvSpPr>
        <p:spPr>
          <a:xfrm>
            <a:off x="1595755" y="561975"/>
            <a:ext cx="1709420"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实验分析</a:t>
            </a:r>
            <a:endPar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endParaRPr>
          </a:p>
        </p:txBody>
      </p:sp>
      <p:sp>
        <p:nvSpPr>
          <p:cNvPr id="7" name="文本框 6"/>
          <p:cNvSpPr txBox="1"/>
          <p:nvPr>
            <p:custDataLst>
              <p:tags r:id="rId5"/>
            </p:custDataLst>
          </p:nvPr>
        </p:nvSpPr>
        <p:spPr>
          <a:xfrm>
            <a:off x="809623" y="596573"/>
            <a:ext cx="775542" cy="460375"/>
          </a:xfrm>
          <a:prstGeom prst="rect">
            <a:avLst/>
          </a:prstGeom>
          <a:noFill/>
        </p:spPr>
        <p:txBody>
          <a:bodyPr wrap="square">
            <a:spAutoFit/>
          </a:bodyPr>
          <a:lstStyle/>
          <a:p>
            <a:pPr marR="0" indent="0" defTabSz="914400" fontAlgn="auto">
              <a:lnSpc>
                <a:spcPct val="100000"/>
              </a:lnSpc>
              <a:spcBef>
                <a:spcPct val="0"/>
              </a:spcBef>
              <a:spcAft>
                <a:spcPct val="0"/>
              </a:spcAft>
              <a:buClrTx/>
              <a:buSzTx/>
              <a:buFontTx/>
              <a:buNone/>
              <a:defRPr/>
            </a:pPr>
            <a:r>
              <a:rPr kumimoji="0" lang="en-US" altLang="zh-CN" sz="2400" b="1" i="0" kern="1200" cap="none" spc="0" normalizeH="0" baseline="0" noProof="0">
                <a:solidFill>
                  <a:prstClr val="white"/>
                </a:solidFill>
                <a:latin typeface="微软雅黑" panose="020B0503020204020204" charset="-122"/>
                <a:ea typeface="微软雅黑" panose="020B0503020204020204" charset="-122"/>
              </a:rPr>
              <a:t>03.</a:t>
            </a:r>
            <a:endParaRPr kumimoji="0" lang="zh-CN" altLang="en-US" sz="2400" b="1" i="0" kern="1200" cap="none" spc="0" normalizeH="0" baseline="0" noProof="0">
              <a:solidFill>
                <a:prstClr val="white"/>
              </a:solidFill>
              <a:latin typeface="微软雅黑" panose="020B0503020204020204" charset="-122"/>
              <a:ea typeface="微软雅黑" panose="020B0503020204020204" charset="-122"/>
            </a:endParaRPr>
          </a:p>
        </p:txBody>
      </p:sp>
      <p:sp>
        <p:nvSpPr>
          <p:cNvPr id="18" name="矩形 17"/>
          <p:cNvSpPr/>
          <p:nvPr>
            <p:custDataLst>
              <p:tags r:id="rId6"/>
            </p:custDataLst>
          </p:nvPr>
        </p:nvSpPr>
        <p:spPr>
          <a:xfrm>
            <a:off x="7726045" y="985520"/>
            <a:ext cx="3049270" cy="76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a:p>
        </p:txBody>
      </p:sp>
      <p:sp>
        <p:nvSpPr>
          <p:cNvPr id="19" name="文本框 18"/>
          <p:cNvSpPr txBox="1"/>
          <p:nvPr>
            <p:custDataLst>
              <p:tags r:id="rId7"/>
            </p:custDataLst>
          </p:nvPr>
        </p:nvSpPr>
        <p:spPr>
          <a:xfrm>
            <a:off x="7708265" y="521335"/>
            <a:ext cx="2976880" cy="398780"/>
          </a:xfrm>
          <a:prstGeom prst="rect">
            <a:avLst/>
          </a:prstGeom>
          <a:noFill/>
        </p:spPr>
        <p:txBody>
          <a:bodyPr wrap="none" rtlCol="0">
            <a:spAutoFit/>
          </a:bodyPr>
          <a:lstStyle/>
          <a:p>
            <a:pPr algn="l"/>
            <a:r>
              <a:rPr lang="zh-CN" altLang="en-US" sz="2000"/>
              <a:t>高中物理必修第</a:t>
            </a:r>
            <a:r>
              <a:rPr lang="zh-CN" altLang="en-US" sz="2000">
                <a:sym typeface="+mn-ea"/>
              </a:rPr>
              <a:t>二</a:t>
            </a:r>
            <a:r>
              <a:rPr lang="zh-CN" altLang="en-US" sz="2000"/>
              <a:t>册课件</a:t>
            </a:r>
            <a:endParaRPr lang="zh-CN" altLang="en-US" sz="2000"/>
          </a:p>
        </p:txBody>
      </p:sp>
      <p:sp>
        <p:nvSpPr>
          <p:cNvPr id="31" name="矩形: 圆角 642"/>
          <p:cNvSpPr/>
          <p:nvPr>
            <p:custDataLst>
              <p:tags r:id="rId8"/>
            </p:custDataLst>
          </p:nvPr>
        </p:nvSpPr>
        <p:spPr>
          <a:xfrm>
            <a:off x="595630" y="1318895"/>
            <a:ext cx="10915015" cy="4589145"/>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endParaRPr lang="zh-CN" altLang="en-US"/>
          </a:p>
        </p:txBody>
      </p:sp>
      <p:pic>
        <p:nvPicPr>
          <p:cNvPr id="2" name="图片 1"/>
          <p:cNvPicPr>
            <a:picLocks noChangeAspect="1"/>
          </p:cNvPicPr>
          <p:nvPr>
            <p:custDataLst>
              <p:tags r:id="rId9"/>
            </p:custDataLst>
          </p:nvPr>
        </p:nvPicPr>
        <p:blipFill>
          <a:blip r:embed="rId10"/>
          <a:stretch>
            <a:fillRect/>
          </a:stretch>
        </p:blipFill>
        <p:spPr>
          <a:xfrm>
            <a:off x="6734175" y="1447800"/>
            <a:ext cx="3950970" cy="2765425"/>
          </a:xfrm>
          <a:prstGeom prst="rect">
            <a:avLst/>
          </a:prstGeom>
        </p:spPr>
      </p:pic>
      <p:sp>
        <p:nvSpPr>
          <p:cNvPr id="6" name="文本框 5"/>
          <p:cNvSpPr txBox="1"/>
          <p:nvPr>
            <p:custDataLst>
              <p:tags r:id="rId11"/>
            </p:custDataLst>
          </p:nvPr>
        </p:nvSpPr>
        <p:spPr>
          <a:xfrm>
            <a:off x="1162685" y="1447800"/>
            <a:ext cx="4683760" cy="419862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60958" tIns="60958" rIns="60958" bIns="60958" numCol="1" spcCol="38100" rtlCol="0" anchor="t" forceAA="0">
            <a:spAutoFit/>
          </a:bodyPr>
          <a:lstStyle/>
          <a:p>
            <a:pPr marL="0" indent="0" eaLnBrk="1" fontAlgn="auto" latinLnBrk="0" hangingPunct="1">
              <a:lnSpc>
                <a:spcPct val="170000"/>
              </a:lnSpc>
              <a:buNone/>
            </a:pPr>
            <a:r>
              <a:rPr sz="2600" b="1">
                <a:latin typeface="Times New Roman" panose="02020603050405020304" pitchFamily="18" charset="0"/>
                <a:ea typeface="宋体" panose="02010600030101010101" pitchFamily="2" charset="-122"/>
                <a:cs typeface="Times New Roman" panose="02020603050405020304" pitchFamily="18" charset="0"/>
                <a:sym typeface="+mn-ea"/>
              </a:rPr>
              <a:t>蜡块</a:t>
            </a:r>
            <a:r>
              <a:rPr sz="2600" b="1">
                <a:solidFill>
                  <a:srgbClr val="00B0F0"/>
                </a:solidFill>
                <a:latin typeface="Times New Roman" panose="02020603050405020304" pitchFamily="18" charset="0"/>
                <a:ea typeface="宋体" panose="02010600030101010101" pitchFamily="2" charset="-122"/>
                <a:cs typeface="Times New Roman" panose="02020603050405020304" pitchFamily="18" charset="0"/>
                <a:sym typeface="+mn-ea"/>
              </a:rPr>
              <a:t>同时参与了</a:t>
            </a:r>
            <a:r>
              <a:rPr sz="2600" b="1">
                <a:latin typeface="Times New Roman" panose="02020603050405020304" pitchFamily="18" charset="0"/>
                <a:ea typeface="宋体" panose="02010600030101010101" pitchFamily="2" charset="-122"/>
                <a:cs typeface="Times New Roman" panose="02020603050405020304" pitchFamily="18" charset="0"/>
                <a:sym typeface="+mn-ea"/>
              </a:rPr>
              <a:t>两个方向的运动</a:t>
            </a:r>
            <a:r>
              <a:rPr lang="zh-CN" sz="2600" b="1">
                <a:latin typeface="Times New Roman" panose="02020603050405020304" pitchFamily="18" charset="0"/>
                <a:ea typeface="宋体" panose="02010600030101010101" pitchFamily="2" charset="-122"/>
                <a:cs typeface="Times New Roman" panose="02020603050405020304" pitchFamily="18" charset="0"/>
                <a:sym typeface="+mn-ea"/>
              </a:rPr>
              <a:t>——</a:t>
            </a:r>
            <a:r>
              <a:rPr sz="2600" b="1">
                <a:latin typeface="Times New Roman" panose="02020603050405020304" pitchFamily="18" charset="0"/>
                <a:ea typeface="宋体" panose="02010600030101010101" pitchFamily="2" charset="-122"/>
                <a:cs typeface="Times New Roman" panose="02020603050405020304" pitchFamily="18" charset="0"/>
                <a:sym typeface="+mn-ea"/>
              </a:rPr>
              <a:t>沿玻璃管向上的</a:t>
            </a:r>
            <a:r>
              <a:rPr lang="zh-CN" sz="2600" b="1">
                <a:latin typeface="Times New Roman" panose="02020603050405020304" pitchFamily="18" charset="0"/>
                <a:ea typeface="宋体" panose="02010600030101010101" pitchFamily="2" charset="-122"/>
                <a:cs typeface="Times New Roman" panose="02020603050405020304" pitchFamily="18" charset="0"/>
                <a:sym typeface="+mn-ea"/>
              </a:rPr>
              <a:t>匀速</a:t>
            </a:r>
            <a:r>
              <a:rPr sz="2600" b="1">
                <a:latin typeface="Times New Roman" panose="02020603050405020304" pitchFamily="18" charset="0"/>
                <a:ea typeface="宋体" panose="02010600030101010101" pitchFamily="2" charset="-122"/>
                <a:cs typeface="Times New Roman" panose="02020603050405020304" pitchFamily="18" charset="0"/>
                <a:sym typeface="+mn-ea"/>
              </a:rPr>
              <a:t>运动和随玻璃管一起向右的</a:t>
            </a:r>
            <a:r>
              <a:rPr lang="zh-CN" sz="2600" b="1">
                <a:latin typeface="Times New Roman" panose="02020603050405020304" pitchFamily="18" charset="0"/>
                <a:ea typeface="宋体" panose="02010600030101010101" pitchFamily="2" charset="-122"/>
                <a:cs typeface="Times New Roman" panose="02020603050405020304" pitchFamily="18" charset="0"/>
                <a:sym typeface="+mn-ea"/>
              </a:rPr>
              <a:t>匀速</a:t>
            </a:r>
            <a:r>
              <a:rPr sz="2600" b="1">
                <a:latin typeface="Times New Roman" panose="02020603050405020304" pitchFamily="18" charset="0"/>
                <a:ea typeface="宋体" panose="02010600030101010101" pitchFamily="2" charset="-122"/>
                <a:cs typeface="Times New Roman" panose="02020603050405020304" pitchFamily="18" charset="0"/>
                <a:sym typeface="+mn-ea"/>
              </a:rPr>
              <a:t>运动。但将蜡块每个时刻经过的位置用平滑的曲线连接，蜡块实际的运动轨迹是斜向上的。</a:t>
            </a:r>
            <a:endParaRPr sz="2600" b="1">
              <a:latin typeface="Times New Roman" panose="02020603050405020304" pitchFamily="18" charset="0"/>
              <a:ea typeface="宋体" panose="02010600030101010101" pitchFamily="2" charset="-122"/>
              <a:cs typeface="Times New Roman" panose="02020603050405020304" pitchFamily="18" charset="0"/>
              <a:sym typeface="+mn-ea"/>
            </a:endParaRPr>
          </a:p>
        </p:txBody>
      </p:sp>
      <p:sp>
        <p:nvSpPr>
          <p:cNvPr id="9" name="线形标注 1(带强调线) 8"/>
          <p:cNvSpPr/>
          <p:nvPr>
            <p:custDataLst>
              <p:tags r:id="rId12"/>
            </p:custDataLst>
          </p:nvPr>
        </p:nvSpPr>
        <p:spPr>
          <a:xfrm>
            <a:off x="6471285" y="4133215"/>
            <a:ext cx="4820920" cy="1596390"/>
          </a:xfrm>
          <a:prstGeom prst="accentCallout1">
            <a:avLst>
              <a:gd name="adj1" fmla="val 17899"/>
              <a:gd name="adj2" fmla="val -4812"/>
              <a:gd name="adj3" fmla="val 17851"/>
              <a:gd name="adj4" fmla="val -16731"/>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marL="0" indent="0" algn="ctr" eaLnBrk="1" fontAlgn="auto" latinLnBrk="0" hangingPunct="1">
              <a:lnSpc>
                <a:spcPct val="170000"/>
              </a:lnSpc>
              <a:buNone/>
            </a:pPr>
            <a:r>
              <a:rPr lang="zh-CN" altLang="en-US" sz="2600" b="1">
                <a:latin typeface="Times New Roman" panose="02020603050405020304" pitchFamily="18" charset="0"/>
                <a:ea typeface="宋体" panose="02010600030101010101" pitchFamily="2" charset="-122"/>
                <a:cs typeface="Times New Roman" panose="02020603050405020304" pitchFamily="18" charset="0"/>
                <a:sym typeface="+mn-ea"/>
              </a:rPr>
              <a:t>你能求出蜡块的实际运动轨迹和运动速度吗？我们试一试吧。</a:t>
            </a:r>
            <a:endParaRPr lang="zh-CN" altLang="en-US" sz="2600" b="1">
              <a:latin typeface="Times New Roman" panose="02020603050405020304" pitchFamily="18" charset="0"/>
              <a:ea typeface="宋体" panose="02010600030101010101" pitchFamily="2" charset="-122"/>
              <a:cs typeface="Times New Roman" panose="02020603050405020304" pitchFamily="18" charset="0"/>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 name="任意多边形: 形状 2"/>
          <p:cNvSpPr/>
          <p:nvPr>
            <p:custDataLst>
              <p:tags r:id="rId2"/>
            </p:custDataLst>
          </p:nvPr>
        </p:nvSpPr>
        <p:spPr>
          <a:xfrm>
            <a:off x="695325" y="554530"/>
            <a:ext cx="757760" cy="554922"/>
          </a:xfrm>
          <a:custGeom>
            <a:avLst/>
            <a:gdLst>
              <a:gd name="connsiteX0" fmla="*/ 277461 w 757760"/>
              <a:gd name="connsiteY0" fmla="*/ 0 h 554922"/>
              <a:gd name="connsiteX1" fmla="*/ 757760 w 757760"/>
              <a:gd name="connsiteY1" fmla="*/ 0 h 554922"/>
              <a:gd name="connsiteX2" fmla="*/ 757760 w 757760"/>
              <a:gd name="connsiteY2" fmla="*/ 554922 h 554922"/>
              <a:gd name="connsiteX3" fmla="*/ 277461 w 757760"/>
              <a:gd name="connsiteY3" fmla="*/ 554922 h 554922"/>
              <a:gd name="connsiteX4" fmla="*/ 0 w 757760"/>
              <a:gd name="connsiteY4" fmla="*/ 277461 h 554922"/>
              <a:gd name="connsiteX5" fmla="*/ 277461 w 757760"/>
              <a:gd name="connsiteY5" fmla="*/ 0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7760" h="554922">
                <a:moveTo>
                  <a:pt x="277461" y="0"/>
                </a:moveTo>
                <a:lnTo>
                  <a:pt x="757760" y="0"/>
                </a:lnTo>
                <a:lnTo>
                  <a:pt x="757760" y="554922"/>
                </a:lnTo>
                <a:lnTo>
                  <a:pt x="277461" y="554922"/>
                </a:lnTo>
                <a:cubicBezTo>
                  <a:pt x="124224" y="554922"/>
                  <a:pt x="0" y="430698"/>
                  <a:pt x="0" y="277461"/>
                </a:cubicBezTo>
                <a:cubicBezTo>
                  <a:pt x="0" y="124224"/>
                  <a:pt x="124224" y="0"/>
                  <a:pt x="277461" y="0"/>
                </a:cubicBezTo>
                <a:close/>
              </a:path>
            </a:pathLst>
          </a:custGeom>
          <a:solidFill>
            <a:srgbClr val="127AC8"/>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4" name="任意多边形: 形状 3"/>
          <p:cNvSpPr/>
          <p:nvPr>
            <p:custDataLst>
              <p:tags r:id="rId3"/>
            </p:custDataLst>
          </p:nvPr>
        </p:nvSpPr>
        <p:spPr>
          <a:xfrm>
            <a:off x="1584960" y="551815"/>
            <a:ext cx="3858895"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5" name="文本框 4"/>
          <p:cNvSpPr txBox="1"/>
          <p:nvPr>
            <p:custDataLst>
              <p:tags r:id="rId4"/>
            </p:custDataLst>
          </p:nvPr>
        </p:nvSpPr>
        <p:spPr>
          <a:xfrm>
            <a:off x="1595755" y="561975"/>
            <a:ext cx="3967480"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定量探究</a:t>
            </a:r>
            <a:r>
              <a:rPr kumimoji="0" lang="en-US" altLang="zh-CN"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1:</a:t>
            </a:r>
            <a:r>
              <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建立坐标系</a:t>
            </a:r>
            <a:endPar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endParaRPr>
          </a:p>
        </p:txBody>
      </p:sp>
      <p:sp>
        <p:nvSpPr>
          <p:cNvPr id="7" name="文本框 6"/>
          <p:cNvSpPr txBox="1"/>
          <p:nvPr>
            <p:custDataLst>
              <p:tags r:id="rId5"/>
            </p:custDataLst>
          </p:nvPr>
        </p:nvSpPr>
        <p:spPr>
          <a:xfrm>
            <a:off x="809623" y="596573"/>
            <a:ext cx="775542" cy="460375"/>
          </a:xfrm>
          <a:prstGeom prst="rect">
            <a:avLst/>
          </a:prstGeom>
          <a:noFill/>
        </p:spPr>
        <p:txBody>
          <a:bodyPr wrap="square">
            <a:spAutoFit/>
          </a:bodyPr>
          <a:lstStyle/>
          <a:p>
            <a:pPr marR="0" indent="0" defTabSz="914400" fontAlgn="auto">
              <a:lnSpc>
                <a:spcPct val="100000"/>
              </a:lnSpc>
              <a:spcBef>
                <a:spcPct val="0"/>
              </a:spcBef>
              <a:spcAft>
                <a:spcPct val="0"/>
              </a:spcAft>
              <a:buClrTx/>
              <a:buSzTx/>
              <a:buFontTx/>
              <a:buNone/>
              <a:defRPr/>
            </a:pPr>
            <a:r>
              <a:rPr kumimoji="0" lang="en-US" altLang="zh-CN" sz="2400" b="1" i="0" kern="1200" cap="none" spc="0" normalizeH="0" baseline="0" noProof="0">
                <a:solidFill>
                  <a:prstClr val="white"/>
                </a:solidFill>
                <a:latin typeface="微软雅黑" panose="020B0503020204020204" charset="-122"/>
                <a:ea typeface="微软雅黑" panose="020B0503020204020204" charset="-122"/>
              </a:rPr>
              <a:t>04.</a:t>
            </a:r>
            <a:endParaRPr kumimoji="0" lang="zh-CN" altLang="en-US" sz="2400" b="1" i="0" kern="1200" cap="none" spc="0" normalizeH="0" baseline="0" noProof="0">
              <a:solidFill>
                <a:prstClr val="white"/>
              </a:solidFill>
              <a:latin typeface="微软雅黑" panose="020B0503020204020204" charset="-122"/>
              <a:ea typeface="微软雅黑" panose="020B0503020204020204" charset="-122"/>
            </a:endParaRPr>
          </a:p>
        </p:txBody>
      </p:sp>
      <p:sp>
        <p:nvSpPr>
          <p:cNvPr id="18" name="矩形 17"/>
          <p:cNvSpPr/>
          <p:nvPr>
            <p:custDataLst>
              <p:tags r:id="rId6"/>
            </p:custDataLst>
          </p:nvPr>
        </p:nvSpPr>
        <p:spPr>
          <a:xfrm>
            <a:off x="7726045" y="985520"/>
            <a:ext cx="3049270" cy="76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a:p>
        </p:txBody>
      </p:sp>
      <p:sp>
        <p:nvSpPr>
          <p:cNvPr id="19" name="文本框 18"/>
          <p:cNvSpPr txBox="1"/>
          <p:nvPr>
            <p:custDataLst>
              <p:tags r:id="rId7"/>
            </p:custDataLst>
          </p:nvPr>
        </p:nvSpPr>
        <p:spPr>
          <a:xfrm>
            <a:off x="7708265" y="521335"/>
            <a:ext cx="2976880" cy="398780"/>
          </a:xfrm>
          <a:prstGeom prst="rect">
            <a:avLst/>
          </a:prstGeom>
          <a:noFill/>
        </p:spPr>
        <p:txBody>
          <a:bodyPr wrap="none" rtlCol="0">
            <a:spAutoFit/>
          </a:bodyPr>
          <a:lstStyle/>
          <a:p>
            <a:pPr algn="l"/>
            <a:r>
              <a:rPr lang="zh-CN" altLang="en-US" sz="2000"/>
              <a:t>高中物理必修第</a:t>
            </a:r>
            <a:r>
              <a:rPr lang="zh-CN" altLang="en-US" sz="2000">
                <a:sym typeface="+mn-ea"/>
              </a:rPr>
              <a:t>二</a:t>
            </a:r>
            <a:r>
              <a:rPr lang="zh-CN" altLang="en-US" sz="2000"/>
              <a:t>册课件</a:t>
            </a:r>
            <a:endParaRPr lang="zh-CN" altLang="en-US" sz="2000"/>
          </a:p>
        </p:txBody>
      </p:sp>
      <p:sp>
        <p:nvSpPr>
          <p:cNvPr id="31" name="矩形: 圆角 642"/>
          <p:cNvSpPr/>
          <p:nvPr>
            <p:custDataLst>
              <p:tags r:id="rId8"/>
            </p:custDataLst>
          </p:nvPr>
        </p:nvSpPr>
        <p:spPr>
          <a:xfrm>
            <a:off x="595630" y="1496695"/>
            <a:ext cx="10915015" cy="4399280"/>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endParaRPr lang="zh-CN" altLang="en-US"/>
          </a:p>
        </p:txBody>
      </p:sp>
      <p:sp>
        <p:nvSpPr>
          <p:cNvPr id="2" name="矩形 1"/>
          <p:cNvSpPr/>
          <p:nvPr>
            <p:custDataLst>
              <p:tags r:id="rId9"/>
            </p:custDataLst>
          </p:nvPr>
        </p:nvSpPr>
        <p:spPr>
          <a:xfrm>
            <a:off x="974090" y="1563370"/>
            <a:ext cx="7031355" cy="4292600"/>
          </a:xfrm>
          <a:prstGeom prst="rect">
            <a:avLst/>
          </a:prstGeom>
        </p:spPr>
        <p:txBody>
          <a:bodyPr wrap="square">
            <a:spAutoFit/>
          </a:bodyPr>
          <a:lstStyle/>
          <a:p>
            <a:pPr indent="575945" algn="just">
              <a:lnSpc>
                <a:spcPct val="150000"/>
              </a:lnSpc>
              <a:spcAft>
                <a:spcPct val="0"/>
              </a:spcAft>
            </a:pPr>
            <a:r>
              <a:rPr lang="zh-CN" altLang="zh-CN" sz="2600" b="1" kern="100">
                <a:latin typeface="宋体" panose="02010600030101010101" pitchFamily="2" charset="-122"/>
                <a:ea typeface="宋体" panose="02010600030101010101" pitchFamily="2" charset="-122"/>
                <a:cs typeface="宋体" panose="02010600030101010101" pitchFamily="2" charset="-122"/>
              </a:rPr>
              <a:t>研究物体的运动时，坐标系的选取很重要。研究物体在平面内的运动时，可以选择平面直角坐标系。</a:t>
            </a:r>
            <a:endParaRPr lang="zh-CN" altLang="zh-CN" sz="2600" b="1" kern="100">
              <a:latin typeface="宋体" panose="02010600030101010101" pitchFamily="2" charset="-122"/>
              <a:ea typeface="宋体" panose="02010600030101010101" pitchFamily="2" charset="-122"/>
              <a:cs typeface="宋体" panose="02010600030101010101" pitchFamily="2" charset="-122"/>
            </a:endParaRPr>
          </a:p>
          <a:p>
            <a:pPr indent="575945">
              <a:lnSpc>
                <a:spcPct val="150000"/>
              </a:lnSpc>
            </a:pPr>
            <a:r>
              <a:rPr lang="zh-CN" altLang="zh-CN" sz="2600" b="1">
                <a:latin typeface="宋体" panose="02010600030101010101" pitchFamily="2" charset="-122"/>
                <a:ea typeface="宋体" panose="02010600030101010101" pitchFamily="2" charset="-122"/>
                <a:cs typeface="宋体" panose="02010600030101010101" pitchFamily="2" charset="-122"/>
              </a:rPr>
              <a:t>在研究蜡块的运动时，我们以蜡块开始匀速运动的位置为原点</a:t>
            </a:r>
            <a:r>
              <a:rPr lang="en-US" altLang="zh-CN" sz="2600" b="1">
                <a:latin typeface="宋体" panose="02010600030101010101" pitchFamily="2" charset="-122"/>
                <a:ea typeface="宋体" panose="02010600030101010101" pitchFamily="2" charset="-122"/>
                <a:cs typeface="宋体" panose="02010600030101010101" pitchFamily="2" charset="-122"/>
              </a:rPr>
              <a:t>O</a:t>
            </a:r>
            <a:r>
              <a:rPr lang="zh-CN" altLang="zh-CN" sz="2600" b="1">
                <a:latin typeface="宋体" panose="02010600030101010101" pitchFamily="2" charset="-122"/>
                <a:ea typeface="宋体" panose="02010600030101010101" pitchFamily="2" charset="-122"/>
                <a:cs typeface="宋体" panose="02010600030101010101" pitchFamily="2" charset="-122"/>
              </a:rPr>
              <a:t>，以水平向右的方向和竖直向上的方向分别为</a:t>
            </a:r>
            <a:r>
              <a:rPr lang="en-US" altLang="zh-CN" sz="2600" b="1">
                <a:latin typeface="宋体" panose="02010600030101010101" pitchFamily="2" charset="-122"/>
                <a:ea typeface="宋体" panose="02010600030101010101" pitchFamily="2" charset="-122"/>
                <a:cs typeface="宋体" panose="02010600030101010101" pitchFamily="2" charset="-122"/>
              </a:rPr>
              <a:t> x </a:t>
            </a:r>
            <a:r>
              <a:rPr lang="zh-CN" altLang="zh-CN" sz="2600" b="1">
                <a:latin typeface="宋体" panose="02010600030101010101" pitchFamily="2" charset="-122"/>
                <a:ea typeface="宋体" panose="02010600030101010101" pitchFamily="2" charset="-122"/>
                <a:cs typeface="宋体" panose="02010600030101010101" pitchFamily="2" charset="-122"/>
              </a:rPr>
              <a:t>轴和</a:t>
            </a:r>
            <a:r>
              <a:rPr lang="en-US" altLang="zh-CN" sz="2600" b="1">
                <a:latin typeface="宋体" panose="02010600030101010101" pitchFamily="2" charset="-122"/>
                <a:ea typeface="宋体" panose="02010600030101010101" pitchFamily="2" charset="-122"/>
                <a:cs typeface="宋体" panose="02010600030101010101" pitchFamily="2" charset="-122"/>
              </a:rPr>
              <a:t> y </a:t>
            </a:r>
            <a:r>
              <a:rPr lang="zh-CN" altLang="zh-CN" sz="2600" b="1">
                <a:latin typeface="宋体" panose="02010600030101010101" pitchFamily="2" charset="-122"/>
                <a:ea typeface="宋体" panose="02010600030101010101" pitchFamily="2" charset="-122"/>
                <a:cs typeface="宋体" panose="02010600030101010101" pitchFamily="2" charset="-122"/>
              </a:rPr>
              <a:t>轴的方向，建立平面直角坐标系。</a:t>
            </a:r>
            <a:endParaRPr lang="zh-CN" altLang="en-US" sz="2600" b="1">
              <a:latin typeface="宋体" panose="02010600030101010101" pitchFamily="2" charset="-122"/>
              <a:ea typeface="宋体" panose="02010600030101010101" pitchFamily="2" charset="-122"/>
              <a:cs typeface="宋体" panose="02010600030101010101" pitchFamily="2" charset="-122"/>
            </a:endParaRPr>
          </a:p>
        </p:txBody>
      </p:sp>
      <p:pic>
        <p:nvPicPr>
          <p:cNvPr id="6" name="图片 5"/>
          <p:cNvPicPr>
            <a:picLocks noChangeAspect="1"/>
          </p:cNvPicPr>
          <p:nvPr>
            <p:custDataLst>
              <p:tags r:id="rId10"/>
            </p:custDataLst>
          </p:nvPr>
        </p:nvPicPr>
        <p:blipFill>
          <a:blip r:embed="rId11"/>
          <a:stretch>
            <a:fillRect/>
          </a:stretch>
        </p:blipFill>
        <p:spPr>
          <a:xfrm>
            <a:off x="8005445" y="2125980"/>
            <a:ext cx="3173095" cy="314071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8" name="矩形 17"/>
          <p:cNvSpPr/>
          <p:nvPr>
            <p:custDataLst>
              <p:tags r:id="rId2"/>
            </p:custDataLst>
          </p:nvPr>
        </p:nvSpPr>
        <p:spPr>
          <a:xfrm>
            <a:off x="7726045" y="985520"/>
            <a:ext cx="3049270" cy="76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a:p>
        </p:txBody>
      </p:sp>
      <p:sp>
        <p:nvSpPr>
          <p:cNvPr id="19" name="文本框 18"/>
          <p:cNvSpPr txBox="1"/>
          <p:nvPr>
            <p:custDataLst>
              <p:tags r:id="rId3"/>
            </p:custDataLst>
          </p:nvPr>
        </p:nvSpPr>
        <p:spPr>
          <a:xfrm>
            <a:off x="7708265" y="521335"/>
            <a:ext cx="2976880" cy="398780"/>
          </a:xfrm>
          <a:prstGeom prst="rect">
            <a:avLst/>
          </a:prstGeom>
          <a:noFill/>
        </p:spPr>
        <p:txBody>
          <a:bodyPr wrap="none" rtlCol="0">
            <a:spAutoFit/>
          </a:bodyPr>
          <a:lstStyle/>
          <a:p>
            <a:pPr algn="l"/>
            <a:r>
              <a:rPr lang="zh-CN" altLang="en-US" sz="2000"/>
              <a:t>高中物理必修第</a:t>
            </a:r>
            <a:r>
              <a:rPr lang="zh-CN" altLang="en-US" sz="2000">
                <a:sym typeface="+mn-ea"/>
              </a:rPr>
              <a:t>二</a:t>
            </a:r>
            <a:r>
              <a:rPr lang="zh-CN" altLang="en-US" sz="2000"/>
              <a:t>册课件</a:t>
            </a:r>
            <a:endParaRPr lang="zh-CN" altLang="en-US" sz="2000"/>
          </a:p>
        </p:txBody>
      </p:sp>
      <p:sp>
        <p:nvSpPr>
          <p:cNvPr id="31" name="矩形: 圆角 642"/>
          <p:cNvSpPr/>
          <p:nvPr>
            <p:custDataLst>
              <p:tags r:id="rId4"/>
            </p:custDataLst>
          </p:nvPr>
        </p:nvSpPr>
        <p:spPr>
          <a:xfrm>
            <a:off x="595630" y="1496695"/>
            <a:ext cx="10915015" cy="5051425"/>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endParaRPr lang="zh-CN" altLang="en-US"/>
          </a:p>
        </p:txBody>
      </p:sp>
      <p:sp>
        <p:nvSpPr>
          <p:cNvPr id="6" name="文本框 5"/>
          <p:cNvSpPr txBox="1"/>
          <p:nvPr>
            <p:custDataLst>
              <p:tags r:id="rId5"/>
            </p:custDataLst>
          </p:nvPr>
        </p:nvSpPr>
        <p:spPr>
          <a:xfrm>
            <a:off x="1069975" y="1685290"/>
            <a:ext cx="9027160" cy="591185"/>
          </a:xfrm>
          <a:prstGeom prst="rect">
            <a:avLst/>
          </a:prstGeom>
          <a:noFill/>
          <a:ln>
            <a:solidFill>
              <a:schemeClr val="bg1"/>
            </a:solidFill>
            <a:prstDash val="sysDash"/>
          </a:ln>
        </p:spPr>
        <p:txBody>
          <a:bodyPr wrap="square" rtlCol="0" anchor="t">
            <a:spAutoFit/>
          </a:bodyPr>
          <a:lstStyle/>
          <a:p>
            <a:pPr indent="0" eaLnBrk="1" fontAlgn="auto" latinLnBrk="0" hangingPunct="1">
              <a:lnSpc>
                <a:spcPct val="125000"/>
              </a:lnSpc>
            </a:pPr>
            <a:r>
              <a:rPr lang="zh-CN" altLang="en-US" sz="2600" b="1">
                <a:latin typeface="宋体" panose="02010600030101010101" pitchFamily="2" charset="-122"/>
                <a:ea typeface="宋体" panose="02010600030101010101" pitchFamily="2" charset="-122"/>
              </a:rPr>
              <a:t>要确定蜡块运动的轨迹，首先要确定任意时刻蜡块的位置。</a:t>
            </a:r>
            <a:endParaRPr lang="zh-CN" altLang="en-US" sz="2600" b="1">
              <a:latin typeface="宋体" panose="02010600030101010101" pitchFamily="2" charset="-122"/>
              <a:ea typeface="宋体" panose="02010600030101010101" pitchFamily="2" charset="-122"/>
            </a:endParaRPr>
          </a:p>
        </p:txBody>
      </p:sp>
      <p:sp>
        <p:nvSpPr>
          <p:cNvPr id="8" name="文本框 7"/>
          <p:cNvSpPr txBox="1"/>
          <p:nvPr>
            <p:custDataLst>
              <p:tags r:id="rId6"/>
            </p:custDataLst>
          </p:nvPr>
        </p:nvSpPr>
        <p:spPr>
          <a:xfrm>
            <a:off x="868680" y="2276475"/>
            <a:ext cx="8025130" cy="1891665"/>
          </a:xfrm>
          <a:prstGeom prst="rect">
            <a:avLst/>
          </a:prstGeom>
          <a:noFill/>
        </p:spPr>
        <p:txBody>
          <a:bodyPr wrap="square" rtlCol="0" anchor="t">
            <a:spAutoFit/>
          </a:bodyPr>
          <a:lstStyle/>
          <a:p>
            <a:pPr indent="457200" fontAlgn="auto">
              <a:lnSpc>
                <a:spcPct val="150000"/>
              </a:lnSpc>
            </a:pPr>
            <a:r>
              <a:rPr lang="zh-CN" altLang="en-US" sz="2600">
                <a:solidFill>
                  <a:schemeClr val="tx1">
                    <a:lumMod val="95000"/>
                    <a:lumOff val="5000"/>
                  </a:schemeClr>
                </a:solidFill>
                <a:latin typeface="Times New Roman Regular" panose="02020603050405020304" charset="0"/>
                <a:ea typeface="方正楷体_GB2312" panose="02000000000000000000" charset="-122"/>
                <a:cs typeface="Times New Roman Regular" panose="02020603050405020304" charset="0"/>
              </a:rPr>
              <a:t>蜡块 x 坐标的值等于它与 y 轴的距离，y 坐标的值等于它与 x轴的距离。若以v</a:t>
            </a:r>
            <a:r>
              <a:rPr lang="zh-CN" altLang="en-US" sz="2600" baseline="-25000">
                <a:solidFill>
                  <a:schemeClr val="tx1">
                    <a:lumMod val="95000"/>
                    <a:lumOff val="5000"/>
                  </a:schemeClr>
                </a:solidFill>
                <a:latin typeface="Times New Roman Regular" panose="02020603050405020304" charset="0"/>
                <a:ea typeface="方正楷体_GB2312" panose="02000000000000000000" charset="-122"/>
                <a:cs typeface="Times New Roman Regular" panose="02020603050405020304" charset="0"/>
              </a:rPr>
              <a:t>x</a:t>
            </a:r>
            <a:r>
              <a:rPr lang="zh-CN" altLang="en-US" sz="2600">
                <a:solidFill>
                  <a:schemeClr val="tx1">
                    <a:lumMod val="95000"/>
                    <a:lumOff val="5000"/>
                  </a:schemeClr>
                </a:solidFill>
                <a:latin typeface="Times New Roman Regular" panose="02020603050405020304" charset="0"/>
                <a:ea typeface="方正楷体_GB2312" panose="02000000000000000000" charset="-122"/>
                <a:cs typeface="Times New Roman Regular" panose="02020603050405020304" charset="0"/>
              </a:rPr>
              <a:t> 表示玻璃管向右移动的速度，以 v</a:t>
            </a:r>
            <a:r>
              <a:rPr lang="zh-CN" altLang="en-US" sz="2600" baseline="-25000">
                <a:solidFill>
                  <a:schemeClr val="tx1">
                    <a:lumMod val="95000"/>
                    <a:lumOff val="5000"/>
                  </a:schemeClr>
                </a:solidFill>
                <a:latin typeface="Times New Roman Regular" panose="02020603050405020304" charset="0"/>
                <a:ea typeface="方正楷体_GB2312" panose="02000000000000000000" charset="-122"/>
                <a:cs typeface="Times New Roman Regular" panose="02020603050405020304" charset="0"/>
              </a:rPr>
              <a:t>y</a:t>
            </a:r>
            <a:r>
              <a:rPr lang="zh-CN" altLang="en-US" sz="2600">
                <a:solidFill>
                  <a:schemeClr val="tx1">
                    <a:lumMod val="95000"/>
                    <a:lumOff val="5000"/>
                  </a:schemeClr>
                </a:solidFill>
                <a:latin typeface="Times New Roman Regular" panose="02020603050405020304" charset="0"/>
                <a:ea typeface="方正楷体_GB2312" panose="02000000000000000000" charset="-122"/>
                <a:cs typeface="Times New Roman Regular" panose="02020603050405020304" charset="0"/>
              </a:rPr>
              <a:t> 表示蜡块沿玻璃管上升的速度，则有：</a:t>
            </a:r>
            <a:endParaRPr lang="zh-CN" altLang="en-US" sz="2600">
              <a:solidFill>
                <a:schemeClr val="tx1">
                  <a:lumMod val="95000"/>
                  <a:lumOff val="5000"/>
                </a:schemeClr>
              </a:solidFill>
              <a:latin typeface="Times New Roman Regular" panose="02020603050405020304" charset="0"/>
              <a:ea typeface="方正楷体_GB2312" panose="02000000000000000000" charset="-122"/>
              <a:cs typeface="Times New Roman Regular" panose="02020603050405020304" charset="0"/>
            </a:endParaRPr>
          </a:p>
        </p:txBody>
      </p:sp>
      <p:graphicFrame>
        <p:nvGraphicFramePr>
          <p:cNvPr id="25" name="Object 17"/>
          <p:cNvGraphicFramePr>
            <a:graphicFrameLocks noChangeAspect="1"/>
          </p:cNvGraphicFramePr>
          <p:nvPr>
            <p:custDataLst>
              <p:tags r:id="rId7"/>
            </p:custDataLst>
          </p:nvPr>
        </p:nvGraphicFramePr>
        <p:xfrm>
          <a:off x="938530" y="4332182"/>
          <a:ext cx="1167553" cy="798407"/>
        </p:xfrm>
        <a:graphic>
          <a:graphicData uri="http://schemas.openxmlformats.org/presentationml/2006/ole">
            <mc:AlternateContent xmlns:mc="http://schemas.openxmlformats.org/markup-compatibility/2006">
              <mc:Choice xmlns:v="urn:schemas-microsoft-com:vml" Requires="v">
                <p:oleObj spid="_x0000_s1038" name="" r:id="rId8" imgW="444500" imgH="228600" progId="Equation.3">
                  <p:embed/>
                </p:oleObj>
              </mc:Choice>
              <mc:Fallback>
                <p:oleObj name="" r:id="rId8" imgW="444500" imgH="228600" progId="Equation.3">
                  <p:embed/>
                  <p:pic>
                    <p:nvPicPr>
                      <p:cNvPr id="0" name="OLE substitute image"/>
                      <p:cNvPicPr/>
                      <p:nvPr/>
                    </p:nvPicPr>
                    <p:blipFill>
                      <a:blip r:embed="rId9"/>
                      <a:stretch>
                        <a:fillRect/>
                      </a:stretch>
                    </p:blipFill>
                    <p:spPr>
                      <a:xfrm>
                        <a:off x="938530" y="4332182"/>
                        <a:ext cx="1167553" cy="798407"/>
                      </a:xfrm>
                      <a:prstGeom prst="rect">
                        <a:avLst/>
                      </a:prstGeom>
                      <a:noFill/>
                    </p:spPr>
                  </p:pic>
                </p:oleObj>
              </mc:Fallback>
            </mc:AlternateContent>
          </a:graphicData>
        </a:graphic>
      </p:graphicFrame>
      <p:graphicFrame>
        <p:nvGraphicFramePr>
          <p:cNvPr id="26" name="Object 18"/>
          <p:cNvGraphicFramePr>
            <a:graphicFrameLocks noChangeAspect="1"/>
          </p:cNvGraphicFramePr>
          <p:nvPr>
            <p:custDataLst>
              <p:tags r:id="rId10"/>
            </p:custDataLst>
          </p:nvPr>
        </p:nvGraphicFramePr>
        <p:xfrm>
          <a:off x="741468" y="5252508"/>
          <a:ext cx="1639147" cy="798407"/>
        </p:xfrm>
        <a:graphic>
          <a:graphicData uri="http://schemas.openxmlformats.org/presentationml/2006/ole">
            <mc:AlternateContent xmlns:mc="http://schemas.openxmlformats.org/markup-compatibility/2006">
              <mc:Choice xmlns:v="urn:schemas-microsoft-com:vml" Requires="v">
                <p:oleObj spid="_x0000_s1039" name="" r:id="rId11" imgW="10972800" imgH="5791200" progId="Equation.3">
                  <p:embed/>
                </p:oleObj>
              </mc:Choice>
              <mc:Fallback>
                <p:oleObj name="" r:id="rId11" imgW="10972800" imgH="5791200" progId="Equation.3">
                  <p:embed/>
                  <p:pic>
                    <p:nvPicPr>
                      <p:cNvPr id="0" name="OLE substitute image"/>
                      <p:cNvPicPr/>
                      <p:nvPr/>
                    </p:nvPicPr>
                    <p:blipFill>
                      <a:blip r:embed="rId12">
                        <a:extLst>
                          <a:ext uri="{28A0092B-C50C-407E-A947-70E740481C1C}">
                            <a14:useLocalDpi xmlns:a14="http://schemas.microsoft.com/office/drawing/2010/main" val="0"/>
                          </a:ext>
                        </a:extLst>
                      </a:blip>
                      <a:stretch>
                        <a:fillRect/>
                      </a:stretch>
                    </p:blipFill>
                    <p:spPr>
                      <a:xfrm>
                        <a:off x="741468" y="5252508"/>
                        <a:ext cx="1639147" cy="798407"/>
                      </a:xfrm>
                      <a:prstGeom prst="rect">
                        <a:avLst/>
                      </a:prstGeom>
                      <a:noFill/>
                    </p:spPr>
                  </p:pic>
                </p:oleObj>
              </mc:Fallback>
            </mc:AlternateContent>
          </a:graphicData>
        </a:graphic>
      </p:graphicFrame>
      <p:graphicFrame>
        <p:nvGraphicFramePr>
          <p:cNvPr id="27" name="Object 19"/>
          <p:cNvGraphicFramePr>
            <a:graphicFrameLocks noChangeAspect="1"/>
          </p:cNvGraphicFramePr>
          <p:nvPr>
            <p:custDataLst>
              <p:tags r:id="rId13"/>
            </p:custDataLst>
          </p:nvPr>
        </p:nvGraphicFramePr>
        <p:xfrm>
          <a:off x="6204162" y="4278842"/>
          <a:ext cx="1813560" cy="933027"/>
        </p:xfrm>
        <a:graphic>
          <a:graphicData uri="http://schemas.openxmlformats.org/presentationml/2006/ole">
            <mc:AlternateContent xmlns:mc="http://schemas.openxmlformats.org/markup-compatibility/2006">
              <mc:Choice xmlns:v="urn:schemas-microsoft-com:vml" Requires="v">
                <p:oleObj spid="_x0000_s1040" name="" r:id="rId14" imgW="19812000" imgH="6705600" progId="Equation.3">
                  <p:embed/>
                </p:oleObj>
              </mc:Choice>
              <mc:Fallback>
                <p:oleObj name="" r:id="rId14" imgW="19812000" imgH="6705600" progId="Equation.3">
                  <p:embed/>
                  <p:pic>
                    <p:nvPicPr>
                      <p:cNvPr id="0" name="OLE substitute image"/>
                      <p:cNvPicPr/>
                      <p:nvPr/>
                    </p:nvPicPr>
                    <p:blipFill>
                      <a:blip r:embed="rId15">
                        <a:extLst>
                          <a:ext uri="{28A0092B-C50C-407E-A947-70E740481C1C}">
                            <a14:useLocalDpi xmlns:a14="http://schemas.microsoft.com/office/drawing/2010/main" val="0"/>
                          </a:ext>
                        </a:extLst>
                      </a:blip>
                      <a:stretch>
                        <a:fillRect/>
                      </a:stretch>
                    </p:blipFill>
                    <p:spPr>
                      <a:xfrm>
                        <a:off x="6204162" y="4278842"/>
                        <a:ext cx="1813560" cy="933027"/>
                      </a:xfrm>
                      <a:prstGeom prst="rect">
                        <a:avLst/>
                      </a:prstGeom>
                      <a:noFill/>
                    </p:spPr>
                  </p:pic>
                </p:oleObj>
              </mc:Fallback>
            </mc:AlternateContent>
          </a:graphicData>
        </a:graphic>
      </p:graphicFrame>
      <p:graphicFrame>
        <p:nvGraphicFramePr>
          <p:cNvPr id="9" name="Object 23"/>
          <p:cNvGraphicFramePr>
            <a:graphicFrameLocks noChangeAspect="1"/>
          </p:cNvGraphicFramePr>
          <p:nvPr>
            <p:custDataLst>
              <p:tags r:id="rId16"/>
            </p:custDataLst>
          </p:nvPr>
        </p:nvGraphicFramePr>
        <p:xfrm>
          <a:off x="6204162" y="5280448"/>
          <a:ext cx="1987973" cy="1066800"/>
        </p:xfrm>
        <a:graphic>
          <a:graphicData uri="http://schemas.openxmlformats.org/presentationml/2006/ole">
            <mc:AlternateContent xmlns:mc="http://schemas.openxmlformats.org/markup-compatibility/2006">
              <mc:Choice xmlns:v="urn:schemas-microsoft-com:vml" Requires="v">
                <p:oleObj spid="_x0000_s1041" name="" r:id="rId17" imgW="22250400" imgH="10972800" progId="Equation.3">
                  <p:embed/>
                </p:oleObj>
              </mc:Choice>
              <mc:Fallback>
                <p:oleObj name="" r:id="rId17" imgW="22250400" imgH="10972800" progId="Equation.3">
                  <p:embed/>
                  <p:pic>
                    <p:nvPicPr>
                      <p:cNvPr id="0" name="OLE substitute image"/>
                      <p:cNvPicPr/>
                      <p:nvPr/>
                    </p:nvPicPr>
                    <p:blipFill>
                      <a:blip r:embed="rId18">
                        <a:extLst>
                          <a:ext uri="{28A0092B-C50C-407E-A947-70E740481C1C}">
                            <a14:useLocalDpi xmlns:a14="http://schemas.microsoft.com/office/drawing/2010/main" val="0"/>
                          </a:ext>
                        </a:extLst>
                      </a:blip>
                      <a:stretch>
                        <a:fillRect/>
                      </a:stretch>
                    </p:blipFill>
                    <p:spPr>
                      <a:xfrm>
                        <a:off x="6204162" y="5280448"/>
                        <a:ext cx="1987973" cy="1066800"/>
                      </a:xfrm>
                      <a:prstGeom prst="rect">
                        <a:avLst/>
                      </a:prstGeom>
                      <a:noFill/>
                    </p:spPr>
                  </p:pic>
                </p:oleObj>
              </mc:Fallback>
            </mc:AlternateContent>
          </a:graphicData>
        </a:graphic>
      </p:graphicFrame>
      <p:graphicFrame>
        <p:nvGraphicFramePr>
          <p:cNvPr id="10" name="Object 20"/>
          <p:cNvGraphicFramePr>
            <a:graphicFrameLocks noChangeAspect="1"/>
          </p:cNvGraphicFramePr>
          <p:nvPr>
            <p:custDataLst>
              <p:tags r:id="rId19"/>
            </p:custDataLst>
          </p:nvPr>
        </p:nvGraphicFramePr>
        <p:xfrm>
          <a:off x="4076277" y="4682913"/>
          <a:ext cx="1359747" cy="569807"/>
        </p:xfrm>
        <a:graphic>
          <a:graphicData uri="http://schemas.openxmlformats.org/presentationml/2006/ole">
            <mc:AlternateContent xmlns:mc="http://schemas.openxmlformats.org/markup-compatibility/2006">
              <mc:Choice xmlns:v="urn:schemas-microsoft-com:vml" Requires="v">
                <p:oleObj spid="_x0000_s1042" name="" r:id="rId20" imgW="13106400" imgH="5181600" progId="Equation.3">
                  <p:embed/>
                </p:oleObj>
              </mc:Choice>
              <mc:Fallback>
                <p:oleObj name="" r:id="rId20" imgW="13106400" imgH="5181600" progId="Equation.3">
                  <p:embed/>
                  <p:pic>
                    <p:nvPicPr>
                      <p:cNvPr id="0" name="OLE substitute image"/>
                      <p:cNvPicPr/>
                      <p:nvPr/>
                    </p:nvPicPr>
                    <p:blipFill>
                      <a:blip r:embed="rId21">
                        <a:extLst>
                          <a:ext uri="{28A0092B-C50C-407E-A947-70E740481C1C}">
                            <a14:useLocalDpi xmlns:a14="http://schemas.microsoft.com/office/drawing/2010/main" val="0"/>
                          </a:ext>
                        </a:extLst>
                      </a:blip>
                      <a:stretch>
                        <a:fillRect/>
                      </a:stretch>
                    </p:blipFill>
                    <p:spPr>
                      <a:xfrm>
                        <a:off x="4076277" y="4682913"/>
                        <a:ext cx="1359747" cy="569807"/>
                      </a:xfrm>
                      <a:prstGeom prst="rect">
                        <a:avLst/>
                      </a:prstGeom>
                      <a:noFill/>
                      <a:ln>
                        <a:solidFill>
                          <a:schemeClr val="bg1"/>
                        </a:solidFill>
                      </a:ln>
                    </p:spPr>
                  </p:pic>
                </p:oleObj>
              </mc:Fallback>
            </mc:AlternateContent>
          </a:graphicData>
        </a:graphic>
      </p:graphicFrame>
      <p:sp>
        <p:nvSpPr>
          <p:cNvPr id="32" name="Text Box 22"/>
          <p:cNvSpPr txBox="1">
            <a:spLocks noChangeArrowheads="1"/>
          </p:cNvSpPr>
          <p:nvPr>
            <p:custDataLst>
              <p:tags r:id="rId22"/>
            </p:custDataLst>
          </p:nvPr>
        </p:nvSpPr>
        <p:spPr bwMode="auto">
          <a:xfrm>
            <a:off x="2700655" y="5539528"/>
            <a:ext cx="2932853" cy="501650"/>
          </a:xfrm>
          <a:prstGeom prst="rect">
            <a:avLst/>
          </a:prstGeom>
          <a:noFill/>
          <a:ln w="9525">
            <a:noFill/>
            <a:miter lim="800000"/>
          </a:ln>
        </p:spPr>
        <p:txBody>
          <a:bodyPr wrap="square" lIns="102364" tIns="51182" rIns="102364" bIns="51182">
            <a:spAutoFit/>
          </a:bodyPr>
          <a:lstStyle/>
          <a:p>
            <a:pPr defTabSz="768350">
              <a:spcBef>
                <a:spcPct val="50000"/>
              </a:spcBef>
            </a:pPr>
            <a:r>
              <a:rPr lang="en-US" altLang="zh-CN" sz="2600" b="1" i="1">
                <a:solidFill>
                  <a:srgbClr val="FF0000"/>
                </a:solidFill>
                <a:latin typeface="宋体" panose="02010600030101010101" pitchFamily="2" charset="-122"/>
                <a:ea typeface="宋体" panose="02010600030101010101" pitchFamily="2" charset="-122"/>
                <a:cs typeface="宋体" panose="02010600030101010101" pitchFamily="2" charset="-122"/>
              </a:rPr>
              <a:t>——</a:t>
            </a:r>
            <a:r>
              <a:rPr lang="en-US" altLang="zh-CN" sz="2600" b="1">
                <a:solidFill>
                  <a:srgbClr val="FF0000"/>
                </a:solidFill>
                <a:latin typeface="宋体" panose="02010600030101010101" pitchFamily="2" charset="-122"/>
                <a:ea typeface="宋体" panose="02010600030101010101" pitchFamily="2" charset="-122"/>
                <a:cs typeface="宋体" panose="02010600030101010101" pitchFamily="2" charset="-122"/>
              </a:rPr>
              <a:t>过原点的直线</a:t>
            </a:r>
            <a:endParaRPr lang="en-US" altLang="zh-CN" sz="2600" b="1">
              <a:solidFill>
                <a:srgbClr val="FF0000"/>
              </a:solidFill>
              <a:latin typeface="宋体" panose="02010600030101010101" pitchFamily="2" charset="-122"/>
              <a:ea typeface="宋体" panose="02010600030101010101" pitchFamily="2" charset="-122"/>
              <a:cs typeface="宋体" panose="02010600030101010101" pitchFamily="2" charset="-122"/>
            </a:endParaRPr>
          </a:p>
        </p:txBody>
      </p:sp>
      <p:grpSp>
        <p:nvGrpSpPr>
          <p:cNvPr id="39" name="组合 38"/>
          <p:cNvGrpSpPr/>
          <p:nvPr>
            <p:custDataLst>
              <p:tags r:id="rId23"/>
            </p:custDataLst>
          </p:nvPr>
        </p:nvGrpSpPr>
        <p:grpSpPr>
          <a:xfrm>
            <a:off x="2356908" y="4413462"/>
            <a:ext cx="1375833" cy="1666240"/>
            <a:chOff x="2579" y="5651"/>
            <a:chExt cx="1625" cy="1968"/>
          </a:xfrm>
        </p:grpSpPr>
        <p:graphicFrame>
          <p:nvGraphicFramePr>
            <p:cNvPr id="17" name="Object 19"/>
            <p:cNvGraphicFramePr>
              <a:graphicFrameLocks noChangeAspect="1"/>
            </p:cNvGraphicFramePr>
            <p:nvPr>
              <p:custDataLst>
                <p:tags r:id="rId24"/>
              </p:custDataLst>
            </p:nvPr>
          </p:nvGraphicFramePr>
          <p:xfrm>
            <a:off x="2985" y="5651"/>
            <a:ext cx="1219" cy="1365"/>
          </p:xfrm>
          <a:graphic>
            <a:graphicData uri="http://schemas.openxmlformats.org/presentationml/2006/ole">
              <mc:AlternateContent xmlns:mc="http://schemas.openxmlformats.org/markup-compatibility/2006">
                <mc:Choice xmlns:v="urn:schemas-microsoft-com:vml" Requires="v">
                  <p:oleObj spid="_x0000_s1043" name="" r:id="rId25" imgW="545465" imgH="457200" progId="Equation.3">
                    <p:embed/>
                  </p:oleObj>
                </mc:Choice>
                <mc:Fallback>
                  <p:oleObj name="" r:id="rId25" imgW="545465" imgH="457200" progId="Equation.3">
                    <p:embed/>
                    <p:pic>
                      <p:nvPicPr>
                        <p:cNvPr id="0" name="OLE substitute image"/>
                        <p:cNvPicPr/>
                        <p:nvPr/>
                      </p:nvPicPr>
                      <p:blipFill>
                        <a:blip r:embed="rId26"/>
                        <a:stretch>
                          <a:fillRect/>
                        </a:stretch>
                      </p:blipFill>
                      <p:spPr>
                        <a:xfrm>
                          <a:off x="2985" y="5651"/>
                          <a:ext cx="1219" cy="1365"/>
                        </a:xfrm>
                        <a:prstGeom prst="rect">
                          <a:avLst/>
                        </a:prstGeom>
                        <a:noFill/>
                      </p:spPr>
                    </p:pic>
                  </p:oleObj>
                </mc:Fallback>
              </mc:AlternateContent>
            </a:graphicData>
          </a:graphic>
        </p:graphicFrame>
        <p:sp>
          <p:nvSpPr>
            <p:cNvPr id="33" name="右大括号 32"/>
            <p:cNvSpPr/>
            <p:nvPr>
              <p:custDataLst>
                <p:tags r:id="rId27"/>
              </p:custDataLst>
            </p:nvPr>
          </p:nvSpPr>
          <p:spPr>
            <a:xfrm>
              <a:off x="2579" y="5710"/>
              <a:ext cx="120" cy="1909"/>
            </a:xfrm>
            <a:prstGeom prst="rightBrace">
              <a:avLst/>
            </a:prstGeom>
            <a:noFill/>
            <a:ln w="12700" cap="flat">
              <a:solidFill>
                <a:srgbClr val="00B0F0"/>
              </a:solidFill>
              <a:prstDash val="solid"/>
              <a:miter lim="800000"/>
            </a:ln>
          </p:spPr>
          <p:style>
            <a:lnRef idx="0">
              <a:scrgbClr r="0" g="0" b="0"/>
            </a:lnRef>
            <a:fillRef idx="0">
              <a:scrgbClr r="0" g="0" b="0"/>
            </a:fillRef>
            <a:effectRef idx="0">
              <a:scrgbClr r="0" g="0" b="0"/>
            </a:effectRef>
            <a:fontRef idx="none"/>
          </p:style>
          <p:txBody>
            <a:bodyPr rot="0" vertOverflow="overflow" horzOverflow="overflow" vert="horz" wrap="square" lIns="121918" tIns="60958" rIns="121918" bIns="60958" numCol="1" spcCol="38100" rtlCol="0" anchor="t" forceAA="0">
              <a:noAutofit/>
            </a:bodyPr>
            <a:lstStyle/>
            <a:p>
              <a:pPr marL="0" marR="0" indent="0" algn="l" defTabSz="914400" rtl="0" fontAlgn="auto" latinLnBrk="1" hangingPunct="0">
                <a:lnSpc>
                  <a:spcPct val="100000"/>
                </a:lnSpc>
                <a:spcBef>
                  <a:spcPct val="0"/>
                </a:spcBef>
                <a:spcAft>
                  <a:spcPct val="0"/>
                </a:spcAft>
                <a:buClrTx/>
                <a:buSzTx/>
                <a:buFontTx/>
                <a:buNone/>
              </a:pPr>
              <a:endParaRPr kumimoji="0" lang="zh-CN" altLang="en-US" sz="2600" b="0" i="0" u="none" strike="noStrike" cap="none" spc="0" normalizeH="0" baseline="0">
                <a:ln>
                  <a:noFill/>
                </a:ln>
                <a:solidFill>
                  <a:srgbClr val="000000"/>
                </a:solidFill>
                <a:effectLst/>
                <a:uFillTx/>
              </a:endParaRPr>
            </a:p>
          </p:txBody>
        </p:sp>
      </p:grpSp>
      <p:sp>
        <p:nvSpPr>
          <p:cNvPr id="34" name="右大括号 33"/>
          <p:cNvSpPr/>
          <p:nvPr>
            <p:custDataLst>
              <p:tags r:id="rId28"/>
            </p:custDataLst>
          </p:nvPr>
        </p:nvSpPr>
        <p:spPr>
          <a:xfrm>
            <a:off x="5779982" y="4663228"/>
            <a:ext cx="101600" cy="1616287"/>
          </a:xfrm>
          <a:prstGeom prst="rightBrace">
            <a:avLst/>
          </a:prstGeom>
          <a:noFill/>
          <a:ln w="12700" cap="flat">
            <a:solidFill>
              <a:srgbClr val="00B0F0"/>
            </a:solidFill>
            <a:prstDash val="solid"/>
            <a:miter lim="800000"/>
          </a:ln>
        </p:spPr>
        <p:style>
          <a:lnRef idx="0">
            <a:scrgbClr r="0" g="0" b="0"/>
          </a:lnRef>
          <a:fillRef idx="0">
            <a:scrgbClr r="0" g="0" b="0"/>
          </a:fillRef>
          <a:effectRef idx="0">
            <a:scrgbClr r="0" g="0" b="0"/>
          </a:effectRef>
          <a:fontRef idx="none"/>
        </p:style>
        <p:txBody>
          <a:bodyPr rot="0" vertOverflow="overflow" horzOverflow="overflow" vert="horz" wrap="square" lIns="121918" tIns="60958" rIns="121918" bIns="60958" numCol="1" spcCol="38100" rtlCol="0" anchor="t" forceAA="0">
            <a:noAutofit/>
          </a:bodyPr>
          <a:lstStyle/>
          <a:p>
            <a:pPr marL="0" marR="0" indent="0" algn="l" defTabSz="914400" rtl="0" fontAlgn="auto" latinLnBrk="1" hangingPunct="0">
              <a:lnSpc>
                <a:spcPct val="100000"/>
              </a:lnSpc>
              <a:spcBef>
                <a:spcPct val="0"/>
              </a:spcBef>
              <a:spcAft>
                <a:spcPct val="0"/>
              </a:spcAft>
              <a:buClrTx/>
              <a:buSzTx/>
              <a:buFontTx/>
              <a:buNone/>
            </a:pPr>
            <a:endParaRPr kumimoji="0" lang="zh-CN" altLang="en-US" sz="2600" b="0" i="0" u="none" strike="noStrike" cap="none" spc="0" normalizeH="0" baseline="0">
              <a:ln>
                <a:noFill/>
              </a:ln>
              <a:solidFill>
                <a:srgbClr val="000000"/>
              </a:solidFill>
              <a:effectLst/>
              <a:uFillTx/>
            </a:endParaRPr>
          </a:p>
        </p:txBody>
      </p:sp>
      <p:pic>
        <p:nvPicPr>
          <p:cNvPr id="11" name="Picture 2"/>
          <p:cNvPicPr>
            <a:picLocks noChangeAspect="1" noChangeArrowheads="1"/>
          </p:cNvPicPr>
          <p:nvPr>
            <p:custDataLst>
              <p:tags r:id="rId29"/>
            </p:custDataLst>
          </p:nvPr>
        </p:nvPicPr>
        <p:blipFill>
          <a:blip r:embed="rId30"/>
          <a:stretch>
            <a:fillRect/>
          </a:stretch>
        </p:blipFill>
        <p:spPr bwMode="auto">
          <a:xfrm>
            <a:off x="8882380" y="5565140"/>
            <a:ext cx="135255" cy="142875"/>
          </a:xfrm>
          <a:prstGeom prst="rect">
            <a:avLst/>
          </a:prstGeom>
          <a:noFill/>
          <a:ln w="9525">
            <a:noFill/>
            <a:miter lim="800000"/>
            <a:headEnd/>
            <a:tailEnd/>
          </a:ln>
        </p:spPr>
      </p:pic>
      <p:sp>
        <p:nvSpPr>
          <p:cNvPr id="13" name="Text Box 4"/>
          <p:cNvSpPr txBox="1">
            <a:spLocks noChangeArrowheads="1"/>
          </p:cNvSpPr>
          <p:nvPr>
            <p:custDataLst>
              <p:tags r:id="rId31"/>
            </p:custDataLst>
          </p:nvPr>
        </p:nvSpPr>
        <p:spPr bwMode="auto">
          <a:xfrm>
            <a:off x="8735060" y="5695950"/>
            <a:ext cx="375920" cy="476250"/>
          </a:xfrm>
          <a:prstGeom prst="rect">
            <a:avLst/>
          </a:prstGeom>
          <a:noFill/>
          <a:ln w="9525">
            <a:noFill/>
            <a:miter lim="800000"/>
          </a:ln>
        </p:spPr>
        <p:txBody>
          <a:bodyPr wrap="square" lIns="76773" tIns="38387" rIns="76773" bIns="38387">
            <a:spAutoFit/>
          </a:bodyPr>
          <a:lstStyle/>
          <a:p>
            <a:pPr defTabSz="768350">
              <a:spcBef>
                <a:spcPct val="50000"/>
              </a:spcBef>
            </a:pPr>
            <a:r>
              <a:rPr lang="en-US" altLang="zh-CN" sz="2600" b="1" i="1"/>
              <a:t>O</a:t>
            </a:r>
            <a:endParaRPr lang="en-US" altLang="zh-CN" sz="2600" b="1" i="1"/>
          </a:p>
        </p:txBody>
      </p:sp>
      <p:grpSp>
        <p:nvGrpSpPr>
          <p:cNvPr id="15" name="Group 5"/>
          <p:cNvGrpSpPr/>
          <p:nvPr>
            <p:custDataLst>
              <p:tags r:id="rId32"/>
            </p:custDataLst>
          </p:nvPr>
        </p:nvGrpSpPr>
        <p:grpSpPr>
          <a:xfrm>
            <a:off x="8936355" y="2818765"/>
            <a:ext cx="2697480" cy="3282920"/>
            <a:chOff x="2971" y="935"/>
            <a:chExt cx="2267" cy="2069"/>
          </a:xfrm>
        </p:grpSpPr>
        <p:sp>
          <p:nvSpPr>
            <p:cNvPr id="12" name="Line 6"/>
            <p:cNvSpPr>
              <a:spLocks noChangeShapeType="1"/>
            </p:cNvSpPr>
            <p:nvPr>
              <p:custDataLst>
                <p:tags r:id="rId33"/>
              </p:custDataLst>
            </p:nvPr>
          </p:nvSpPr>
          <p:spPr bwMode="auto">
            <a:xfrm>
              <a:off x="2971" y="2750"/>
              <a:ext cx="2109" cy="0"/>
            </a:xfrm>
            <a:prstGeom prst="line">
              <a:avLst/>
            </a:prstGeom>
            <a:noFill/>
            <a:ln w="38100">
              <a:solidFill>
                <a:schemeClr val="tx1"/>
              </a:solidFill>
              <a:round/>
              <a:tailEnd type="triangle" w="med" len="med"/>
            </a:ln>
          </p:spPr>
          <p:txBody>
            <a:bodyPr lIns="76773" tIns="38387" rIns="76773" bIns="38387">
              <a:spAutoFit/>
            </a:bodyPr>
            <a:lstStyle/>
            <a:p>
              <a:endParaRPr lang="zh-CN" altLang="en-US"/>
            </a:p>
          </p:txBody>
        </p:sp>
        <p:sp>
          <p:nvSpPr>
            <p:cNvPr id="14" name="Line 7"/>
            <p:cNvSpPr>
              <a:spLocks noChangeShapeType="1"/>
            </p:cNvSpPr>
            <p:nvPr>
              <p:custDataLst>
                <p:tags r:id="rId34"/>
              </p:custDataLst>
            </p:nvPr>
          </p:nvSpPr>
          <p:spPr bwMode="auto">
            <a:xfrm flipH="1" flipV="1">
              <a:off x="2971" y="1094"/>
              <a:ext cx="0" cy="1656"/>
            </a:xfrm>
            <a:prstGeom prst="line">
              <a:avLst/>
            </a:prstGeom>
            <a:noFill/>
            <a:ln w="38100">
              <a:solidFill>
                <a:schemeClr val="tx1"/>
              </a:solidFill>
              <a:round/>
              <a:tailEnd type="triangle" w="med" len="med"/>
            </a:ln>
          </p:spPr>
          <p:txBody>
            <a:bodyPr lIns="76773" tIns="38387" rIns="76773" bIns="38387">
              <a:spAutoFit/>
            </a:bodyPr>
            <a:lstStyle/>
            <a:p>
              <a:endParaRPr lang="zh-CN" altLang="en-US"/>
            </a:p>
          </p:txBody>
        </p:sp>
        <p:sp>
          <p:nvSpPr>
            <p:cNvPr id="41" name="Text Box 8"/>
            <p:cNvSpPr txBox="1">
              <a:spLocks noChangeArrowheads="1"/>
            </p:cNvSpPr>
            <p:nvPr>
              <p:custDataLst>
                <p:tags r:id="rId35"/>
              </p:custDataLst>
            </p:nvPr>
          </p:nvSpPr>
          <p:spPr bwMode="auto">
            <a:xfrm>
              <a:off x="4921" y="2704"/>
              <a:ext cx="317" cy="300"/>
            </a:xfrm>
            <a:prstGeom prst="rect">
              <a:avLst/>
            </a:prstGeom>
            <a:noFill/>
            <a:ln w="9525">
              <a:noFill/>
              <a:miter lim="800000"/>
            </a:ln>
          </p:spPr>
          <p:txBody>
            <a:bodyPr lIns="76773" tIns="38387" rIns="76773" bIns="38387">
              <a:spAutoFit/>
            </a:bodyPr>
            <a:lstStyle/>
            <a:p>
              <a:pPr defTabSz="768350">
                <a:spcBef>
                  <a:spcPct val="50000"/>
                </a:spcBef>
              </a:pPr>
              <a:r>
                <a:rPr lang="en-US" altLang="zh-CN" sz="2600" b="1" i="1">
                  <a:latin typeface="Times New Roman" panose="02020603050405020304" pitchFamily="18" charset="0"/>
                </a:rPr>
                <a:t>x</a:t>
              </a:r>
              <a:endParaRPr lang="en-US" altLang="zh-CN" sz="2600" b="1" i="1">
                <a:latin typeface="Times New Roman" panose="02020603050405020304" pitchFamily="18" charset="0"/>
              </a:endParaRPr>
            </a:p>
          </p:txBody>
        </p:sp>
        <p:sp>
          <p:nvSpPr>
            <p:cNvPr id="42" name="Text Box 9"/>
            <p:cNvSpPr txBox="1">
              <a:spLocks noChangeArrowheads="1"/>
            </p:cNvSpPr>
            <p:nvPr>
              <p:custDataLst>
                <p:tags r:id="rId36"/>
              </p:custDataLst>
            </p:nvPr>
          </p:nvSpPr>
          <p:spPr bwMode="auto">
            <a:xfrm>
              <a:off x="3016" y="935"/>
              <a:ext cx="317" cy="300"/>
            </a:xfrm>
            <a:prstGeom prst="rect">
              <a:avLst/>
            </a:prstGeom>
            <a:noFill/>
            <a:ln w="9525">
              <a:noFill/>
              <a:miter lim="800000"/>
            </a:ln>
          </p:spPr>
          <p:txBody>
            <a:bodyPr lIns="76773" tIns="38387" rIns="76773" bIns="38387">
              <a:spAutoFit/>
            </a:bodyPr>
            <a:lstStyle/>
            <a:p>
              <a:pPr defTabSz="768350">
                <a:spcBef>
                  <a:spcPct val="50000"/>
                </a:spcBef>
              </a:pPr>
              <a:r>
                <a:rPr lang="en-US" altLang="zh-CN" sz="2600" b="1" i="1">
                  <a:latin typeface="Times New Roman" panose="02020603050405020304" pitchFamily="18" charset="0"/>
                </a:rPr>
                <a:t>y</a:t>
              </a:r>
              <a:endParaRPr lang="en-US" altLang="zh-CN" sz="2600" b="1" i="1">
                <a:latin typeface="Times New Roman" panose="02020603050405020304" pitchFamily="18" charset="0"/>
              </a:endParaRPr>
            </a:p>
          </p:txBody>
        </p:sp>
      </p:grpSp>
      <p:pic>
        <p:nvPicPr>
          <p:cNvPr id="43" name="Picture 10"/>
          <p:cNvPicPr>
            <a:picLocks noChangeAspect="1" noChangeArrowheads="1"/>
          </p:cNvPicPr>
          <p:nvPr>
            <p:custDataLst>
              <p:tags r:id="rId37"/>
            </p:custDataLst>
          </p:nvPr>
        </p:nvPicPr>
        <p:blipFill>
          <a:blip r:embed="rId30"/>
          <a:stretch>
            <a:fillRect/>
          </a:stretch>
        </p:blipFill>
        <p:spPr bwMode="auto">
          <a:xfrm>
            <a:off x="9961880" y="4403090"/>
            <a:ext cx="135255" cy="142875"/>
          </a:xfrm>
          <a:prstGeom prst="rect">
            <a:avLst/>
          </a:prstGeom>
          <a:noFill/>
          <a:ln w="9525">
            <a:noFill/>
            <a:miter lim="800000"/>
            <a:headEnd/>
            <a:tailEnd/>
          </a:ln>
        </p:spPr>
      </p:pic>
      <p:sp>
        <p:nvSpPr>
          <p:cNvPr id="44" name="Text Box 11"/>
          <p:cNvSpPr txBox="1">
            <a:spLocks noChangeArrowheads="1"/>
          </p:cNvSpPr>
          <p:nvPr>
            <p:custDataLst>
              <p:tags r:id="rId38"/>
            </p:custDataLst>
          </p:nvPr>
        </p:nvSpPr>
        <p:spPr bwMode="auto">
          <a:xfrm>
            <a:off x="10015855" y="4547870"/>
            <a:ext cx="376555" cy="476250"/>
          </a:xfrm>
          <a:prstGeom prst="rect">
            <a:avLst/>
          </a:prstGeom>
          <a:noFill/>
          <a:ln w="9525">
            <a:noFill/>
            <a:miter lim="800000"/>
          </a:ln>
        </p:spPr>
        <p:txBody>
          <a:bodyPr lIns="76773" tIns="38387" rIns="76773" bIns="38387">
            <a:spAutoFit/>
          </a:bodyPr>
          <a:lstStyle/>
          <a:p>
            <a:pPr defTabSz="768350">
              <a:spcBef>
                <a:spcPct val="50000"/>
              </a:spcBef>
            </a:pPr>
            <a:r>
              <a:rPr lang="en-US" altLang="zh-CN" sz="2600" b="1" i="1"/>
              <a:t>P</a:t>
            </a:r>
            <a:endParaRPr lang="en-US" altLang="zh-CN" sz="2600" b="1" i="1"/>
          </a:p>
        </p:txBody>
      </p:sp>
      <p:sp>
        <p:nvSpPr>
          <p:cNvPr id="45" name="Text Box 12"/>
          <p:cNvSpPr txBox="1">
            <a:spLocks noChangeArrowheads="1"/>
          </p:cNvSpPr>
          <p:nvPr>
            <p:custDataLst>
              <p:tags r:id="rId39"/>
            </p:custDataLst>
          </p:nvPr>
        </p:nvSpPr>
        <p:spPr bwMode="auto">
          <a:xfrm>
            <a:off x="10259060" y="4547870"/>
            <a:ext cx="1106170" cy="476250"/>
          </a:xfrm>
          <a:prstGeom prst="rect">
            <a:avLst/>
          </a:prstGeom>
          <a:noFill/>
          <a:ln w="9525">
            <a:noFill/>
            <a:miter lim="800000"/>
          </a:ln>
        </p:spPr>
        <p:txBody>
          <a:bodyPr lIns="76773" tIns="38387" rIns="76773" bIns="38387">
            <a:spAutoFit/>
          </a:bodyPr>
          <a:lstStyle/>
          <a:p>
            <a:pPr defTabSz="768350">
              <a:spcBef>
                <a:spcPct val="50000"/>
              </a:spcBef>
            </a:pPr>
            <a:r>
              <a:rPr lang="en-US" altLang="zh-CN" sz="2600" b="1" i="1">
                <a:latin typeface="Times New Roman" panose="02020603050405020304" pitchFamily="18" charset="0"/>
              </a:rPr>
              <a:t>( x,y)</a:t>
            </a:r>
            <a:endParaRPr lang="en-US" altLang="zh-CN" sz="2600" b="1" i="1">
              <a:latin typeface="Times New Roman" panose="02020603050405020304" pitchFamily="18" charset="0"/>
            </a:endParaRPr>
          </a:p>
        </p:txBody>
      </p:sp>
      <p:sp>
        <p:nvSpPr>
          <p:cNvPr id="46" name="Line 13"/>
          <p:cNvSpPr>
            <a:spLocks noChangeShapeType="1"/>
          </p:cNvSpPr>
          <p:nvPr>
            <p:custDataLst>
              <p:tags r:id="rId40"/>
            </p:custDataLst>
          </p:nvPr>
        </p:nvSpPr>
        <p:spPr bwMode="auto">
          <a:xfrm>
            <a:off x="10043160" y="4476115"/>
            <a:ext cx="539750" cy="0"/>
          </a:xfrm>
          <a:prstGeom prst="line">
            <a:avLst/>
          </a:prstGeom>
          <a:noFill/>
          <a:ln w="38100">
            <a:solidFill>
              <a:srgbClr val="0000CC"/>
            </a:solidFill>
            <a:round/>
            <a:tailEnd type="triangle" w="med" len="med"/>
          </a:ln>
        </p:spPr>
        <p:txBody>
          <a:bodyPr lIns="76773" tIns="38387" rIns="76773" bIns="38387">
            <a:spAutoFit/>
          </a:bodyPr>
          <a:lstStyle/>
          <a:p>
            <a:endParaRPr lang="zh-CN" altLang="en-US"/>
          </a:p>
        </p:txBody>
      </p:sp>
      <p:sp>
        <p:nvSpPr>
          <p:cNvPr id="47" name="Line 14"/>
          <p:cNvSpPr>
            <a:spLocks noChangeShapeType="1"/>
          </p:cNvSpPr>
          <p:nvPr>
            <p:custDataLst>
              <p:tags r:id="rId41"/>
            </p:custDataLst>
          </p:nvPr>
        </p:nvSpPr>
        <p:spPr bwMode="auto">
          <a:xfrm flipH="1" flipV="1">
            <a:off x="10043160" y="3828415"/>
            <a:ext cx="0" cy="647700"/>
          </a:xfrm>
          <a:prstGeom prst="line">
            <a:avLst/>
          </a:prstGeom>
          <a:noFill/>
          <a:ln w="38100">
            <a:solidFill>
              <a:srgbClr val="0000CC"/>
            </a:solidFill>
            <a:round/>
            <a:tailEnd type="triangle" w="med" len="med"/>
          </a:ln>
        </p:spPr>
        <p:txBody>
          <a:bodyPr lIns="76773" tIns="38387" rIns="76773" bIns="38387">
            <a:spAutoFit/>
          </a:bodyPr>
          <a:lstStyle/>
          <a:p>
            <a:endParaRPr lang="zh-CN" altLang="en-US"/>
          </a:p>
        </p:txBody>
      </p:sp>
      <p:sp>
        <p:nvSpPr>
          <p:cNvPr id="48" name="Text Box 15"/>
          <p:cNvSpPr txBox="1">
            <a:spLocks noChangeArrowheads="1"/>
          </p:cNvSpPr>
          <p:nvPr>
            <p:custDataLst>
              <p:tags r:id="rId42"/>
            </p:custDataLst>
          </p:nvPr>
        </p:nvSpPr>
        <p:spPr bwMode="auto">
          <a:xfrm>
            <a:off x="10582910" y="4116070"/>
            <a:ext cx="620395" cy="476250"/>
          </a:xfrm>
          <a:prstGeom prst="rect">
            <a:avLst/>
          </a:prstGeom>
          <a:noFill/>
          <a:ln w="9525">
            <a:noFill/>
            <a:miter lim="800000"/>
          </a:ln>
        </p:spPr>
        <p:txBody>
          <a:bodyPr lIns="76773" tIns="38387" rIns="76773" bIns="38387">
            <a:spAutoFit/>
          </a:bodyPr>
          <a:lstStyle/>
          <a:p>
            <a:pPr defTabSz="768350">
              <a:spcBef>
                <a:spcPct val="50000"/>
              </a:spcBef>
            </a:pPr>
            <a:r>
              <a:rPr lang="en-US" altLang="zh-CN" sz="2600" b="1" i="1">
                <a:latin typeface="Times New Roman" panose="02020603050405020304" pitchFamily="18" charset="0"/>
              </a:rPr>
              <a:t>V</a:t>
            </a:r>
            <a:r>
              <a:rPr lang="en-US" altLang="zh-CN" sz="2600" b="1" i="1" baseline="-25000">
                <a:latin typeface="Times New Roman" panose="02020603050405020304" pitchFamily="18" charset="0"/>
              </a:rPr>
              <a:t>x</a:t>
            </a:r>
            <a:endParaRPr lang="en-US" altLang="zh-CN" sz="2600" b="1" i="1" baseline="-25000">
              <a:latin typeface="Times New Roman" panose="02020603050405020304" pitchFamily="18" charset="0"/>
            </a:endParaRPr>
          </a:p>
        </p:txBody>
      </p:sp>
      <p:sp>
        <p:nvSpPr>
          <p:cNvPr id="49" name="Text Box 16"/>
          <p:cNvSpPr txBox="1">
            <a:spLocks noChangeArrowheads="1"/>
          </p:cNvSpPr>
          <p:nvPr>
            <p:custDataLst>
              <p:tags r:id="rId43"/>
            </p:custDataLst>
          </p:nvPr>
        </p:nvSpPr>
        <p:spPr bwMode="auto">
          <a:xfrm>
            <a:off x="9853930" y="3323590"/>
            <a:ext cx="621030" cy="476250"/>
          </a:xfrm>
          <a:prstGeom prst="rect">
            <a:avLst/>
          </a:prstGeom>
          <a:noFill/>
          <a:ln w="9525">
            <a:noFill/>
            <a:miter lim="800000"/>
          </a:ln>
        </p:spPr>
        <p:txBody>
          <a:bodyPr lIns="76773" tIns="38387" rIns="76773" bIns="38387">
            <a:spAutoFit/>
          </a:bodyPr>
          <a:lstStyle/>
          <a:p>
            <a:pPr defTabSz="768350">
              <a:spcBef>
                <a:spcPct val="50000"/>
              </a:spcBef>
            </a:pPr>
            <a:r>
              <a:rPr lang="en-US" altLang="zh-CN" sz="2600" b="1" i="1">
                <a:latin typeface="Times New Roman" panose="02020603050405020304" pitchFamily="18" charset="0"/>
              </a:rPr>
              <a:t>V</a:t>
            </a:r>
            <a:r>
              <a:rPr lang="en-US" altLang="zh-CN" sz="2600" b="1" i="1" baseline="-25000">
                <a:latin typeface="Times New Roman" panose="02020603050405020304" pitchFamily="18" charset="0"/>
              </a:rPr>
              <a:t>y</a:t>
            </a:r>
            <a:endParaRPr lang="en-US" altLang="zh-CN" sz="2600" b="1" i="1" baseline="-25000">
              <a:latin typeface="Times New Roman" panose="02020603050405020304" pitchFamily="18" charset="0"/>
            </a:endParaRPr>
          </a:p>
        </p:txBody>
      </p:sp>
      <p:grpSp>
        <p:nvGrpSpPr>
          <p:cNvPr id="50" name="组合 49"/>
          <p:cNvGrpSpPr/>
          <p:nvPr>
            <p:custDataLst>
              <p:tags r:id="rId44"/>
            </p:custDataLst>
          </p:nvPr>
        </p:nvGrpSpPr>
        <p:grpSpPr>
          <a:xfrm>
            <a:off x="8936355" y="4474845"/>
            <a:ext cx="1079500" cy="1231900"/>
            <a:chOff x="10078" y="5280"/>
            <a:chExt cx="1700" cy="1940"/>
          </a:xfrm>
        </p:grpSpPr>
        <p:sp>
          <p:nvSpPr>
            <p:cNvPr id="51" name="Line 20"/>
            <p:cNvSpPr>
              <a:spLocks noChangeShapeType="1"/>
            </p:cNvSpPr>
            <p:nvPr>
              <p:custDataLst>
                <p:tags r:id="rId45"/>
              </p:custDataLst>
            </p:nvPr>
          </p:nvSpPr>
          <p:spPr bwMode="auto">
            <a:xfrm flipV="1">
              <a:off x="10078" y="5280"/>
              <a:ext cx="1700" cy="1923"/>
            </a:xfrm>
            <a:prstGeom prst="line">
              <a:avLst/>
            </a:prstGeom>
            <a:noFill/>
            <a:ln w="38100">
              <a:solidFill>
                <a:srgbClr val="F2582E"/>
              </a:solidFill>
              <a:round/>
              <a:tailEnd type="triangle" w="lg" len="lg"/>
            </a:ln>
          </p:spPr>
          <p:txBody>
            <a:bodyPr lIns="76773" tIns="38387" rIns="76773" bIns="38387">
              <a:spAutoFit/>
            </a:bodyPr>
            <a:lstStyle/>
            <a:p>
              <a:endParaRPr lang="zh-CN" altLang="en-US"/>
            </a:p>
          </p:txBody>
        </p:sp>
        <p:sp>
          <p:nvSpPr>
            <p:cNvPr id="52" name="Text Box 21"/>
            <p:cNvSpPr txBox="1">
              <a:spLocks noChangeArrowheads="1"/>
            </p:cNvSpPr>
            <p:nvPr>
              <p:custDataLst>
                <p:tags r:id="rId46"/>
              </p:custDataLst>
            </p:nvPr>
          </p:nvSpPr>
          <p:spPr bwMode="auto">
            <a:xfrm>
              <a:off x="10694" y="5455"/>
              <a:ext cx="980" cy="750"/>
            </a:xfrm>
            <a:prstGeom prst="rect">
              <a:avLst/>
            </a:prstGeom>
            <a:noFill/>
            <a:ln w="9525">
              <a:noFill/>
              <a:miter lim="800000"/>
            </a:ln>
          </p:spPr>
          <p:txBody>
            <a:bodyPr lIns="76773" tIns="38387" rIns="76773" bIns="38387">
              <a:spAutoFit/>
            </a:bodyPr>
            <a:lstStyle/>
            <a:p>
              <a:pPr defTabSz="768350">
                <a:spcBef>
                  <a:spcPct val="50000"/>
                </a:spcBef>
              </a:pPr>
              <a:r>
                <a:rPr lang="en-US" altLang="zh-CN" sz="2600" b="1" i="1">
                  <a:latin typeface="Times New Roman" panose="02020603050405020304" pitchFamily="18" charset="0"/>
                </a:rPr>
                <a:t>S</a:t>
              </a:r>
              <a:endParaRPr lang="en-US" altLang="zh-CN" sz="2600" b="1" i="1" baseline="-25000">
                <a:latin typeface="Times New Roman" panose="02020603050405020304" pitchFamily="18" charset="0"/>
              </a:endParaRPr>
            </a:p>
          </p:txBody>
        </p:sp>
        <p:sp>
          <p:nvSpPr>
            <p:cNvPr id="53" name="Text Box 22"/>
            <p:cNvSpPr txBox="1">
              <a:spLocks noChangeArrowheads="1"/>
            </p:cNvSpPr>
            <p:nvPr>
              <p:custDataLst>
                <p:tags r:id="rId47"/>
              </p:custDataLst>
            </p:nvPr>
          </p:nvSpPr>
          <p:spPr bwMode="auto">
            <a:xfrm>
              <a:off x="10418" y="6470"/>
              <a:ext cx="978" cy="750"/>
            </a:xfrm>
            <a:prstGeom prst="rect">
              <a:avLst/>
            </a:prstGeom>
            <a:noFill/>
            <a:ln w="9525">
              <a:noFill/>
              <a:miter lim="800000"/>
            </a:ln>
          </p:spPr>
          <p:txBody>
            <a:bodyPr lIns="76773" tIns="38387" rIns="76773" bIns="38387">
              <a:spAutoFit/>
            </a:bodyPr>
            <a:lstStyle/>
            <a:p>
              <a:pPr defTabSz="768350">
                <a:spcBef>
                  <a:spcPct val="50000"/>
                </a:spcBef>
              </a:pPr>
              <a:r>
                <a:rPr lang="en-US" altLang="zh-CN" sz="2600" b="1" i="1">
                  <a:latin typeface="Times New Roman" panose="02020603050405020304" pitchFamily="18" charset="0"/>
                </a:rPr>
                <a:t>θ</a:t>
              </a:r>
              <a:endParaRPr lang="en-US" altLang="zh-CN" sz="2600" b="1" i="1" baseline="-25000">
                <a:latin typeface="Times New Roman" panose="02020603050405020304" pitchFamily="18" charset="0"/>
              </a:endParaRPr>
            </a:p>
          </p:txBody>
        </p:sp>
      </p:grpSp>
      <p:grpSp>
        <p:nvGrpSpPr>
          <p:cNvPr id="54" name="Group 28"/>
          <p:cNvGrpSpPr/>
          <p:nvPr>
            <p:custDataLst>
              <p:tags r:id="rId48"/>
            </p:custDataLst>
          </p:nvPr>
        </p:nvGrpSpPr>
        <p:grpSpPr>
          <a:xfrm>
            <a:off x="8909685" y="4474845"/>
            <a:ext cx="1108075" cy="1258570"/>
            <a:chOff x="3243" y="2704"/>
            <a:chExt cx="930" cy="794"/>
          </a:xfrm>
        </p:grpSpPr>
        <p:sp>
          <p:nvSpPr>
            <p:cNvPr id="55" name="Line 29"/>
            <p:cNvSpPr>
              <a:spLocks noChangeShapeType="1"/>
            </p:cNvSpPr>
            <p:nvPr>
              <p:custDataLst>
                <p:tags r:id="rId49"/>
              </p:custDataLst>
            </p:nvPr>
          </p:nvSpPr>
          <p:spPr bwMode="auto">
            <a:xfrm flipH="1">
              <a:off x="3243" y="2704"/>
              <a:ext cx="907" cy="0"/>
            </a:xfrm>
            <a:prstGeom prst="line">
              <a:avLst/>
            </a:prstGeom>
            <a:noFill/>
            <a:ln w="9525">
              <a:solidFill>
                <a:schemeClr val="tx1"/>
              </a:solidFill>
              <a:prstDash val="dash"/>
              <a:round/>
            </a:ln>
          </p:spPr>
          <p:txBody>
            <a:bodyPr lIns="76773" tIns="38387" rIns="76773" bIns="38387">
              <a:spAutoFit/>
            </a:bodyPr>
            <a:lstStyle/>
            <a:p>
              <a:endParaRPr lang="zh-CN" altLang="en-US"/>
            </a:p>
          </p:txBody>
        </p:sp>
        <p:sp>
          <p:nvSpPr>
            <p:cNvPr id="56" name="Line 30"/>
            <p:cNvSpPr>
              <a:spLocks noChangeShapeType="1"/>
            </p:cNvSpPr>
            <p:nvPr>
              <p:custDataLst>
                <p:tags r:id="rId50"/>
              </p:custDataLst>
            </p:nvPr>
          </p:nvSpPr>
          <p:spPr bwMode="auto">
            <a:xfrm flipH="1">
              <a:off x="4173" y="2704"/>
              <a:ext cx="0" cy="794"/>
            </a:xfrm>
            <a:prstGeom prst="line">
              <a:avLst/>
            </a:prstGeom>
            <a:noFill/>
            <a:ln w="9525">
              <a:solidFill>
                <a:schemeClr val="tx1"/>
              </a:solidFill>
              <a:prstDash val="dash"/>
              <a:round/>
            </a:ln>
          </p:spPr>
          <p:txBody>
            <a:bodyPr lIns="76773" tIns="38387" rIns="76773" bIns="38387">
              <a:spAutoFit/>
            </a:bodyPr>
            <a:lstStyle/>
            <a:p>
              <a:endParaRPr lang="zh-CN" altLang="en-US"/>
            </a:p>
          </p:txBody>
        </p:sp>
      </p:grpSp>
      <p:sp>
        <p:nvSpPr>
          <p:cNvPr id="57" name="Line 31"/>
          <p:cNvSpPr>
            <a:spLocks noChangeShapeType="1"/>
          </p:cNvSpPr>
          <p:nvPr>
            <p:custDataLst>
              <p:tags r:id="rId51"/>
            </p:custDataLst>
          </p:nvPr>
        </p:nvSpPr>
        <p:spPr bwMode="auto">
          <a:xfrm>
            <a:off x="8938260" y="5697220"/>
            <a:ext cx="1079500" cy="0"/>
          </a:xfrm>
          <a:prstGeom prst="line">
            <a:avLst/>
          </a:prstGeom>
          <a:noFill/>
          <a:ln w="38100">
            <a:solidFill>
              <a:srgbClr val="FE3722"/>
            </a:solidFill>
            <a:round/>
            <a:tailEnd type="triangle" w="med" len="med"/>
          </a:ln>
        </p:spPr>
        <p:txBody>
          <a:bodyPr lIns="76773" tIns="38387" rIns="76773" bIns="38387">
            <a:spAutoFit/>
          </a:bodyPr>
          <a:lstStyle/>
          <a:p>
            <a:endParaRPr lang="zh-CN" altLang="en-US"/>
          </a:p>
        </p:txBody>
      </p:sp>
      <p:sp>
        <p:nvSpPr>
          <p:cNvPr id="58" name="Line 32"/>
          <p:cNvSpPr>
            <a:spLocks noChangeShapeType="1"/>
          </p:cNvSpPr>
          <p:nvPr>
            <p:custDataLst>
              <p:tags r:id="rId52"/>
            </p:custDataLst>
          </p:nvPr>
        </p:nvSpPr>
        <p:spPr bwMode="auto">
          <a:xfrm flipH="1" flipV="1">
            <a:off x="8938260" y="4331970"/>
            <a:ext cx="0" cy="1259205"/>
          </a:xfrm>
          <a:prstGeom prst="line">
            <a:avLst/>
          </a:prstGeom>
          <a:noFill/>
          <a:ln w="38100">
            <a:solidFill>
              <a:srgbClr val="FE3722"/>
            </a:solidFill>
            <a:round/>
            <a:tailEnd type="triangle" w="med" len="med"/>
          </a:ln>
        </p:spPr>
        <p:txBody>
          <a:bodyPr lIns="76773" tIns="38387" rIns="76773" bIns="38387">
            <a:spAutoFit/>
          </a:bodyPr>
          <a:lstStyle/>
          <a:p>
            <a:endParaRPr lang="zh-CN" altLang="en-US"/>
          </a:p>
        </p:txBody>
      </p:sp>
      <p:sp>
        <p:nvSpPr>
          <p:cNvPr id="59" name="Text Box 33"/>
          <p:cNvSpPr txBox="1">
            <a:spLocks noChangeArrowheads="1"/>
          </p:cNvSpPr>
          <p:nvPr>
            <p:custDataLst>
              <p:tags r:id="rId53"/>
            </p:custDataLst>
          </p:nvPr>
        </p:nvSpPr>
        <p:spPr bwMode="auto">
          <a:xfrm>
            <a:off x="9989185" y="5625465"/>
            <a:ext cx="620395" cy="476250"/>
          </a:xfrm>
          <a:prstGeom prst="rect">
            <a:avLst/>
          </a:prstGeom>
          <a:noFill/>
          <a:ln w="9525">
            <a:noFill/>
            <a:miter lim="800000"/>
          </a:ln>
        </p:spPr>
        <p:txBody>
          <a:bodyPr lIns="76773" tIns="38387" rIns="76773" bIns="38387">
            <a:spAutoFit/>
          </a:bodyPr>
          <a:lstStyle/>
          <a:p>
            <a:pPr defTabSz="768350">
              <a:spcBef>
                <a:spcPct val="50000"/>
              </a:spcBef>
            </a:pPr>
            <a:r>
              <a:rPr lang="en-US" altLang="zh-CN" sz="2600" b="1" i="1">
                <a:latin typeface="Times New Roman" panose="02020603050405020304" pitchFamily="18" charset="0"/>
              </a:rPr>
              <a:t>x</a:t>
            </a:r>
            <a:endParaRPr lang="en-US" altLang="zh-CN" sz="2600" b="1" i="1" baseline="-25000">
              <a:latin typeface="Times New Roman" panose="02020603050405020304" pitchFamily="18" charset="0"/>
            </a:endParaRPr>
          </a:p>
        </p:txBody>
      </p:sp>
      <p:sp>
        <p:nvSpPr>
          <p:cNvPr id="60" name="Text Box 34"/>
          <p:cNvSpPr txBox="1">
            <a:spLocks noChangeArrowheads="1"/>
          </p:cNvSpPr>
          <p:nvPr>
            <p:custDataLst>
              <p:tags r:id="rId54"/>
            </p:custDataLst>
          </p:nvPr>
        </p:nvSpPr>
        <p:spPr bwMode="auto">
          <a:xfrm>
            <a:off x="8612505" y="4150995"/>
            <a:ext cx="621030" cy="476250"/>
          </a:xfrm>
          <a:prstGeom prst="rect">
            <a:avLst/>
          </a:prstGeom>
          <a:noFill/>
          <a:ln w="9525">
            <a:noFill/>
            <a:miter lim="800000"/>
          </a:ln>
        </p:spPr>
        <p:txBody>
          <a:bodyPr lIns="76773" tIns="38387" rIns="76773" bIns="38387">
            <a:spAutoFit/>
          </a:bodyPr>
          <a:lstStyle/>
          <a:p>
            <a:pPr defTabSz="768350">
              <a:spcBef>
                <a:spcPct val="50000"/>
              </a:spcBef>
            </a:pPr>
            <a:r>
              <a:rPr lang="en-US" altLang="zh-CN" sz="2600" b="1" i="1">
                <a:latin typeface="Times New Roman" panose="02020603050405020304" pitchFamily="18" charset="0"/>
              </a:rPr>
              <a:t>y</a:t>
            </a:r>
            <a:endParaRPr lang="en-US" altLang="zh-CN" sz="2600" b="1" i="1" baseline="-25000">
              <a:latin typeface="Times New Roman" panose="02020603050405020304" pitchFamily="18" charset="0"/>
            </a:endParaRPr>
          </a:p>
        </p:txBody>
      </p:sp>
      <p:sp>
        <p:nvSpPr>
          <p:cNvPr id="20" name="任意多边形: 形状 2"/>
          <p:cNvSpPr/>
          <p:nvPr>
            <p:custDataLst>
              <p:tags r:id="rId55"/>
            </p:custDataLst>
          </p:nvPr>
        </p:nvSpPr>
        <p:spPr>
          <a:xfrm>
            <a:off x="695325" y="554530"/>
            <a:ext cx="757760" cy="554922"/>
          </a:xfrm>
          <a:custGeom>
            <a:avLst/>
            <a:gdLst>
              <a:gd name="connsiteX0" fmla="*/ 277461 w 757760"/>
              <a:gd name="connsiteY0" fmla="*/ 0 h 554922"/>
              <a:gd name="connsiteX1" fmla="*/ 757760 w 757760"/>
              <a:gd name="connsiteY1" fmla="*/ 0 h 554922"/>
              <a:gd name="connsiteX2" fmla="*/ 757760 w 757760"/>
              <a:gd name="connsiteY2" fmla="*/ 554922 h 554922"/>
              <a:gd name="connsiteX3" fmla="*/ 277461 w 757760"/>
              <a:gd name="connsiteY3" fmla="*/ 554922 h 554922"/>
              <a:gd name="connsiteX4" fmla="*/ 0 w 757760"/>
              <a:gd name="connsiteY4" fmla="*/ 277461 h 554922"/>
              <a:gd name="connsiteX5" fmla="*/ 277461 w 757760"/>
              <a:gd name="connsiteY5" fmla="*/ 0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7760" h="554922">
                <a:moveTo>
                  <a:pt x="277461" y="0"/>
                </a:moveTo>
                <a:lnTo>
                  <a:pt x="757760" y="0"/>
                </a:lnTo>
                <a:lnTo>
                  <a:pt x="757760" y="554922"/>
                </a:lnTo>
                <a:lnTo>
                  <a:pt x="277461" y="554922"/>
                </a:lnTo>
                <a:cubicBezTo>
                  <a:pt x="124224" y="554922"/>
                  <a:pt x="0" y="430698"/>
                  <a:pt x="0" y="277461"/>
                </a:cubicBezTo>
                <a:cubicBezTo>
                  <a:pt x="0" y="124224"/>
                  <a:pt x="124224" y="0"/>
                  <a:pt x="277461" y="0"/>
                </a:cubicBezTo>
                <a:close/>
              </a:path>
            </a:pathLst>
          </a:custGeom>
          <a:solidFill>
            <a:srgbClr val="127AC8"/>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21" name="任意多边形: 形状 3"/>
          <p:cNvSpPr/>
          <p:nvPr>
            <p:custDataLst>
              <p:tags r:id="rId56"/>
            </p:custDataLst>
          </p:nvPr>
        </p:nvSpPr>
        <p:spPr>
          <a:xfrm>
            <a:off x="1584960" y="551815"/>
            <a:ext cx="4511675"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22" name="文本框 21"/>
          <p:cNvSpPr txBox="1"/>
          <p:nvPr>
            <p:custDataLst>
              <p:tags r:id="rId57"/>
            </p:custDataLst>
          </p:nvPr>
        </p:nvSpPr>
        <p:spPr>
          <a:xfrm>
            <a:off x="1595755" y="561975"/>
            <a:ext cx="4747260"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定量探究</a:t>
            </a:r>
            <a:r>
              <a:rPr kumimoji="0" lang="en-US" altLang="zh-CN"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2:</a:t>
            </a:r>
            <a:r>
              <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rPr>
              <a:t>蜡块的运动轨迹</a:t>
            </a:r>
            <a:endParaRPr kumimoji="0" lang="zh-CN" altLang="en-US" sz="2800" b="1" i="0" kern="1200" cap="none" spc="0" normalizeH="0" baseline="0" noProof="0">
              <a:solidFill>
                <a:schemeClr val="tx1">
                  <a:lumMod val="75000"/>
                  <a:lumOff val="25000"/>
                </a:schemeClr>
              </a:solidFill>
              <a:latin typeface="微软雅黑" panose="020B0503020204020204" charset="-122"/>
              <a:ea typeface="微软雅黑" panose="020B0503020204020204" charset="-122"/>
            </a:endParaRPr>
          </a:p>
        </p:txBody>
      </p:sp>
      <p:sp>
        <p:nvSpPr>
          <p:cNvPr id="23" name="文本框 22"/>
          <p:cNvSpPr txBox="1"/>
          <p:nvPr>
            <p:custDataLst>
              <p:tags r:id="rId58"/>
            </p:custDataLst>
          </p:nvPr>
        </p:nvSpPr>
        <p:spPr>
          <a:xfrm>
            <a:off x="809623" y="596573"/>
            <a:ext cx="775542" cy="460375"/>
          </a:xfrm>
          <a:prstGeom prst="rect">
            <a:avLst/>
          </a:prstGeom>
          <a:noFill/>
        </p:spPr>
        <p:txBody>
          <a:bodyPr wrap="square">
            <a:spAutoFit/>
          </a:bodyPr>
          <a:lstStyle/>
          <a:p>
            <a:pPr marR="0" indent="0" defTabSz="914400" fontAlgn="auto">
              <a:lnSpc>
                <a:spcPct val="100000"/>
              </a:lnSpc>
              <a:spcBef>
                <a:spcPct val="0"/>
              </a:spcBef>
              <a:spcAft>
                <a:spcPct val="0"/>
              </a:spcAft>
              <a:buClrTx/>
              <a:buSzTx/>
              <a:buFontTx/>
              <a:buNone/>
              <a:defRPr/>
            </a:pPr>
            <a:r>
              <a:rPr kumimoji="0" lang="en-US" altLang="zh-CN" sz="2400" b="1" i="0" kern="1200" cap="none" spc="0" normalizeH="0" baseline="0" noProof="0">
                <a:solidFill>
                  <a:prstClr val="white"/>
                </a:solidFill>
                <a:latin typeface="微软雅黑" panose="020B0503020204020204" charset="-122"/>
                <a:ea typeface="微软雅黑" panose="020B0503020204020204" charset="-122"/>
              </a:rPr>
              <a:t>05.</a:t>
            </a:r>
            <a:endParaRPr kumimoji="0" lang="zh-CN" altLang="en-US" sz="2400" b="1" i="0" kern="1200" cap="none" spc="0" normalizeH="0" baseline="0" noProof="0">
              <a:solidFill>
                <a:prstClr val="white"/>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
                                  </p:iterate>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additive="base">
                                        <p:cTn id="27" dur="500" fill="hold"/>
                                        <p:tgtEl>
                                          <p:spTgt spid="39"/>
                                        </p:tgtEl>
                                        <p:attrNameLst>
                                          <p:attrName>ppt_x</p:attrName>
                                        </p:attrNameLst>
                                      </p:cBhvr>
                                      <p:tavLst>
                                        <p:tav tm="0">
                                          <p:val>
                                            <p:strVal val="#ppt_x"/>
                                          </p:val>
                                        </p:tav>
                                        <p:tav tm="100000">
                                          <p:val>
                                            <p:strVal val="#ppt_x"/>
                                          </p:val>
                                        </p:tav>
                                      </p:tavLst>
                                    </p:anim>
                                    <p:anim calcmode="lin" valueType="num">
                                      <p:cBhvr additive="base">
                                        <p:cTn id="2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27" presetClass="entr" presetSubtype="0" fill="hold" grpId="0" nodeType="clickEffect">
                                  <p:stCondLst>
                                    <p:cond delay="0"/>
                                  </p:stCondLst>
                                  <p:iterate type="lt">
                                    <p:tmPct val="50000"/>
                                  </p:iterate>
                                  <p:childTnLst>
                                    <p:set>
                                      <p:cBhvr>
                                        <p:cTn id="37" dur="1" fill="hold">
                                          <p:stCondLst>
                                            <p:cond delay="0"/>
                                          </p:stCondLst>
                                        </p:cTn>
                                        <p:tgtEl>
                                          <p:spTgt spid="32"/>
                                        </p:tgtEl>
                                        <p:attrNameLst>
                                          <p:attrName>style.visibility</p:attrName>
                                        </p:attrNameLst>
                                      </p:cBhvr>
                                      <p:to>
                                        <p:strVal val="visible"/>
                                      </p:to>
                                    </p:set>
                                    <p:anim calcmode="discrete" valueType="clr">
                                      <p:cBhvr override="childStyle">
                                        <p:cTn id="38" dur="80"/>
                                        <p:tgtEl>
                                          <p:spTgt spid="32"/>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32"/>
                                        </p:tgtEl>
                                        <p:attrNameLst>
                                          <p:attrName>fillcolor</p:attrName>
                                        </p:attrNameLst>
                                      </p:cBhvr>
                                      <p:tavLst>
                                        <p:tav tm="0">
                                          <p:val>
                                            <p:clrVal>
                                              <a:schemeClr val="accent2"/>
                                            </p:clrVal>
                                          </p:val>
                                        </p:tav>
                                        <p:tav tm="50000">
                                          <p:val>
                                            <p:clrVal>
                                              <a:schemeClr val="hlink"/>
                                            </p:clrVal>
                                          </p:val>
                                        </p:tav>
                                      </p:tavLst>
                                    </p:anim>
                                    <p:set>
                                      <p:cBhvr>
                                        <p:cTn id="40" dur="80"/>
                                        <p:tgtEl>
                                          <p:spTgt spid="32"/>
                                        </p:tgtEl>
                                        <p:attrNameLst>
                                          <p:attrName>fill.type</p:attrName>
                                        </p:attrNameLst>
                                      </p:cBhvr>
                                      <p:to>
                                        <p:strVal val="solid"/>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4"/>
                                        </p:tgtEl>
                                        <p:attrNameLst>
                                          <p:attrName>style.visibility</p:attrName>
                                        </p:attrNameLst>
                                      </p:cBhvr>
                                      <p:to>
                                        <p:strVal val="visible"/>
                                      </p:to>
                                    </p:set>
                                    <p:anim calcmode="lin" valueType="num">
                                      <p:cBhvr additive="base">
                                        <p:cTn id="45" dur="500" fill="hold"/>
                                        <p:tgtEl>
                                          <p:spTgt spid="34"/>
                                        </p:tgtEl>
                                        <p:attrNameLst>
                                          <p:attrName>ppt_x</p:attrName>
                                        </p:attrNameLst>
                                      </p:cBhvr>
                                      <p:tavLst>
                                        <p:tav tm="0">
                                          <p:val>
                                            <p:strVal val="#ppt_x"/>
                                          </p:val>
                                        </p:tav>
                                        <p:tav tm="100000">
                                          <p:val>
                                            <p:strVal val="#ppt_x"/>
                                          </p:val>
                                        </p:tav>
                                      </p:tavLst>
                                    </p:anim>
                                    <p:anim calcmode="lin" valueType="num">
                                      <p:cBhvr additive="base">
                                        <p:cTn id="46"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wipe(left)">
                                      <p:cBhvr>
                                        <p:cTn id="51" dur="500"/>
                                        <p:tgtEl>
                                          <p:spTgt spid="2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wipe(left)">
                                      <p:cBhvr>
                                        <p:cTn id="56" dur="500"/>
                                        <p:tgtEl>
                                          <p:spTgt spid="9"/>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50"/>
                                        </p:tgtEl>
                                        <p:attrNameLst>
                                          <p:attrName>style.visibility</p:attrName>
                                        </p:attrNameLst>
                                      </p:cBhvr>
                                      <p:to>
                                        <p:strVal val="visible"/>
                                      </p:to>
                                    </p:set>
                                    <p:anim calcmode="lin" valueType="num">
                                      <p:cBhvr additive="base">
                                        <p:cTn id="61" dur="500" fill="hold"/>
                                        <p:tgtEl>
                                          <p:spTgt spid="50"/>
                                        </p:tgtEl>
                                        <p:attrNameLst>
                                          <p:attrName>ppt_x</p:attrName>
                                        </p:attrNameLst>
                                      </p:cBhvr>
                                      <p:tavLst>
                                        <p:tav tm="0">
                                          <p:val>
                                            <p:strVal val="#ppt_x"/>
                                          </p:val>
                                        </p:tav>
                                        <p:tav tm="100000">
                                          <p:val>
                                            <p:strVal val="#ppt_x"/>
                                          </p:val>
                                        </p:tav>
                                      </p:tavLst>
                                    </p:anim>
                                    <p:anim calcmode="lin" valueType="num">
                                      <p:cBhvr additive="base">
                                        <p:cTn id="62"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32" grpId="0"/>
      <p:bldP spid="34" grpId="0" animBg="1"/>
    </p:bldLst>
  </p:timing>
</p:sld>
</file>

<file path=ppt/tags/tag1.xml><?xml version="1.0" encoding="utf-8"?>
<p:tagLst xmlns:p="http://schemas.openxmlformats.org/presentationml/2006/main">
  <p:tag name="AS_UNIQUEID" val="3775"/>
</p:tagLst>
</file>

<file path=ppt/tags/tag10.xml><?xml version="1.0" encoding="utf-8"?>
<p:tagLst xmlns:p="http://schemas.openxmlformats.org/presentationml/2006/main">
  <p:tag name="AS_UNIQUEID" val="3787"/>
</p:tagLst>
</file>

<file path=ppt/tags/tag100.xml><?xml version="1.0" encoding="utf-8"?>
<p:tagLst xmlns:p="http://schemas.openxmlformats.org/presentationml/2006/main">
  <p:tag name="AS_UNIQUEID" val="320"/>
</p:tagLst>
</file>

<file path=ppt/tags/tag101.xml><?xml version="1.0" encoding="utf-8"?>
<p:tagLst xmlns:p="http://schemas.openxmlformats.org/presentationml/2006/main">
  <p:tag name="AS_UNIQUEID" val="3836"/>
</p:tagLst>
</file>

<file path=ppt/tags/tag102.xml><?xml version="1.0" encoding="utf-8"?>
<p:tagLst xmlns:p="http://schemas.openxmlformats.org/presentationml/2006/main">
  <p:tag name="AS_UNIQUEID" val="4349"/>
</p:tagLst>
</file>

<file path=ppt/tags/tag103.xml><?xml version="1.0" encoding="utf-8"?>
<p:tagLst xmlns:p="http://schemas.openxmlformats.org/presentationml/2006/main">
  <p:tag name="AS_UNIQUEID" val="3851"/>
</p:tagLst>
</file>

<file path=ppt/tags/tag104.xml><?xml version="1.0" encoding="utf-8"?>
<p:tagLst xmlns:p="http://schemas.openxmlformats.org/presentationml/2006/main">
  <p:tag name="AS_UNIQUEID" val="3854"/>
</p:tagLst>
</file>

<file path=ppt/tags/tag105.xml><?xml version="1.0" encoding="utf-8"?>
<p:tagLst xmlns:p="http://schemas.openxmlformats.org/presentationml/2006/main">
  <p:tag name="AS_UNIQUEID" val="3855"/>
</p:tagLst>
</file>

<file path=ppt/tags/tag106.xml><?xml version="1.0" encoding="utf-8"?>
<p:tagLst xmlns:p="http://schemas.openxmlformats.org/presentationml/2006/main">
  <p:tag name="AS_UNIQUEID" val="3856"/>
</p:tagLst>
</file>

<file path=ppt/tags/tag107.xml><?xml version="1.0" encoding="utf-8"?>
<p:tagLst xmlns:p="http://schemas.openxmlformats.org/presentationml/2006/main">
  <p:tag name="AS_UNIQUEID" val="3857"/>
</p:tagLst>
</file>

<file path=ppt/tags/tag108.xml><?xml version="1.0" encoding="utf-8"?>
<p:tagLst xmlns:p="http://schemas.openxmlformats.org/presentationml/2006/main">
  <p:tag name="AS_UNIQUEID" val="3858"/>
</p:tagLst>
</file>

<file path=ppt/tags/tag109.xml><?xml version="1.0" encoding="utf-8"?>
<p:tagLst xmlns:p="http://schemas.openxmlformats.org/presentationml/2006/main">
  <p:tag name="AS_UNIQUEID" val="3859"/>
</p:tagLst>
</file>

<file path=ppt/tags/tag11.xml><?xml version="1.0" encoding="utf-8"?>
<p:tagLst xmlns:p="http://schemas.openxmlformats.org/presentationml/2006/main">
  <p:tag name="AS_UNIQUEID" val="3788"/>
</p:tagLst>
</file>

<file path=ppt/tags/tag110.xml><?xml version="1.0" encoding="utf-8"?>
<p:tagLst xmlns:p="http://schemas.openxmlformats.org/presentationml/2006/main">
  <p:tag name="AS_UNIQUEID" val="3860"/>
</p:tagLst>
</file>

<file path=ppt/tags/tag111.xml><?xml version="1.0" encoding="utf-8"?>
<p:tagLst xmlns:p="http://schemas.openxmlformats.org/presentationml/2006/main">
  <p:tag name="AS_UNIQUEID" val="3861"/>
</p:tagLst>
</file>

<file path=ppt/tags/tag112.xml><?xml version="1.0" encoding="utf-8"?>
<p:tagLst xmlns:p="http://schemas.openxmlformats.org/presentationml/2006/main">
  <p:tag name="AS_UNIQUEID" val="3862"/>
</p:tagLst>
</file>

<file path=ppt/tags/tag113.xml><?xml version="1.0" encoding="utf-8"?>
<p:tagLst xmlns:p="http://schemas.openxmlformats.org/presentationml/2006/main">
  <p:tag name="AS_UNIQUEID" val="3863"/>
</p:tagLst>
</file>

<file path=ppt/tags/tag114.xml><?xml version="1.0" encoding="utf-8"?>
<p:tagLst xmlns:p="http://schemas.openxmlformats.org/presentationml/2006/main">
  <p:tag name="AS_UNIQUEID" val="3864"/>
</p:tagLst>
</file>

<file path=ppt/tags/tag115.xml><?xml version="1.0" encoding="utf-8"?>
<p:tagLst xmlns:p="http://schemas.openxmlformats.org/presentationml/2006/main">
  <p:tag name="AS_UNIQUEID" val="3865"/>
</p:tagLst>
</file>

<file path=ppt/tags/tag116.xml><?xml version="1.0" encoding="utf-8"?>
<p:tagLst xmlns:p="http://schemas.openxmlformats.org/presentationml/2006/main">
  <p:tag name="AS_UNIQUEID" val="3866"/>
</p:tagLst>
</file>

<file path=ppt/tags/tag117.xml><?xml version="1.0" encoding="utf-8"?>
<p:tagLst xmlns:p="http://schemas.openxmlformats.org/presentationml/2006/main">
  <p:tag name="AS_UNIQUEID" val="3867"/>
</p:tagLst>
</file>

<file path=ppt/tags/tag118.xml><?xml version="1.0" encoding="utf-8"?>
<p:tagLst xmlns:p="http://schemas.openxmlformats.org/presentationml/2006/main">
  <p:tag name="AS_UNIQUEID" val="3868"/>
</p:tagLst>
</file>

<file path=ppt/tags/tag119.xml><?xml version="1.0" encoding="utf-8"?>
<p:tagLst xmlns:p="http://schemas.openxmlformats.org/presentationml/2006/main">
  <p:tag name="AS_UNIQUEID" val="3869"/>
</p:tagLst>
</file>

<file path=ppt/tags/tag12.xml><?xml version="1.0" encoding="utf-8"?>
<p:tagLst xmlns:p="http://schemas.openxmlformats.org/presentationml/2006/main">
  <p:tag name="AS_UNIQUEID" val="3789"/>
</p:tagLst>
</file>

<file path=ppt/tags/tag120.xml><?xml version="1.0" encoding="utf-8"?>
<p:tagLst xmlns:p="http://schemas.openxmlformats.org/presentationml/2006/main">
  <p:tag name="AS_UNIQUEID" val="3870"/>
</p:tagLst>
</file>

<file path=ppt/tags/tag121.xml><?xml version="1.0" encoding="utf-8"?>
<p:tagLst xmlns:p="http://schemas.openxmlformats.org/presentationml/2006/main">
  <p:tag name="AS_UNIQUEID" val="3871"/>
</p:tagLst>
</file>

<file path=ppt/tags/tag122.xml><?xml version="1.0" encoding="utf-8"?>
<p:tagLst xmlns:p="http://schemas.openxmlformats.org/presentationml/2006/main">
  <p:tag name="AS_UNIQUEID" val="3872"/>
</p:tagLst>
</file>

<file path=ppt/tags/tag123.xml><?xml version="1.0" encoding="utf-8"?>
<p:tagLst xmlns:p="http://schemas.openxmlformats.org/presentationml/2006/main">
  <p:tag name="AS_UNIQUEID" val="3873"/>
</p:tagLst>
</file>

<file path=ppt/tags/tag124.xml><?xml version="1.0" encoding="utf-8"?>
<p:tagLst xmlns:p="http://schemas.openxmlformats.org/presentationml/2006/main">
  <p:tag name="AS_UNIQUEID" val="3874"/>
  <p:tag name="KSO_WM_BEAUTIFY_FLAG" val="#wm#"/>
  <p:tag name="KSO_WM_DIAGRAM_GROUP_CODE" val="ζ1-1"/>
  <p:tag name="KSO_WM_TAG_VERSION" val="1.0"/>
  <p:tag name="KSO_WM_TEMPLATE_CATEGORY" val="diagram"/>
  <p:tag name="KSO_WM_TEMPLATE_INDEX" val="20216608"/>
  <p:tag name="KSO_WM_UNIT_COMPATIBLE" val="0"/>
  <p:tag name="KSO_WM_UNIT_DIAGRAM_ISNUMVISUAL" val="0"/>
  <p:tag name="KSO_WM_UNIT_DIAGRAM_ISREFERUNIT" val="0"/>
  <p:tag name="KSO_WM_UNIT_DIAGRAM_MODELTYPE" val="creativePicture"/>
  <p:tag name="KSO_WM_UNIT_HIGHLIGHT" val="0"/>
  <p:tag name="KSO_WM_UNIT_ID" val="diagram20216608_1*ζ_h_i*1_1_1"/>
  <p:tag name="KSO_WM_UNIT_INDEX" val="1_1_1"/>
  <p:tag name="KSO_WM_UNIT_LAYERLEVEL" val="1_1_1"/>
  <p:tag name="KSO_WM_UNIT_LINE_FILL_TYPE" val="2"/>
  <p:tag name="KSO_WM_UNIT_LINE_FORE_SCHEMECOLOR_INDEX" val="5"/>
  <p:tag name="KSO_WM_UNIT_LINE_FORE_SCHEMECOLOR_INDEX_BRIGHTNESS" val="0"/>
  <p:tag name="KSO_WM_UNIT_PICTURE_TOWARD" val="1"/>
  <p:tag name="KSO_WM_UNIT_TEXT_FILL_FORE_SCHEMECOLOR_INDEX" val="13"/>
  <p:tag name="KSO_WM_UNIT_TEXT_FILL_FORE_SCHEMECOLOR_INDEX_BRIGHTNESS" val="0"/>
  <p:tag name="KSO_WM_UNIT_TEXT_FILL_TYPE" val="1"/>
  <p:tag name="KSO_WM_UNIT_TYPE" val="ζ_h_i"/>
  <p:tag name="KSO_WM_UNIT_USESOURCEFORMAT_APPLY" val="1"/>
</p:tagLst>
</file>

<file path=ppt/tags/tag125.xml><?xml version="1.0" encoding="utf-8"?>
<p:tagLst xmlns:p="http://schemas.openxmlformats.org/presentationml/2006/main">
  <p:tag name="AS_UNIQUEID" val="3875"/>
  <p:tag name="KSO_WM_BEAUTIFY_FLAG" val="#wm#"/>
  <p:tag name="KSO_WM_DIAGRAM_GROUP_CODE" val="ζ1-1"/>
  <p:tag name="KSO_WM_TAG_VERSION" val="1.0"/>
  <p:tag name="KSO_WM_TEMPLATE_CATEGORY" val="diagram"/>
  <p:tag name="KSO_WM_TEMPLATE_INDEX" val="20216608"/>
  <p:tag name="KSO_WM_UNIT_COMPATIBLE" val="0"/>
  <p:tag name="KSO_WM_UNIT_DIAGRAM_ISNUMVISUAL" val="0"/>
  <p:tag name="KSO_WM_UNIT_DIAGRAM_ISREFERUNIT" val="0"/>
  <p:tag name="KSO_WM_UNIT_DIAGRAM_MODELTYPE" val="creativePicture"/>
  <p:tag name="KSO_WM_UNIT_HIGHLIGHT" val="0"/>
  <p:tag name="KSO_WM_UNIT_ID" val="diagram20216608_1*ζ_h_i*1_1_2"/>
  <p:tag name="KSO_WM_UNIT_INDEX" val="1_1_2"/>
  <p:tag name="KSO_WM_UNIT_LAYERLEVEL" val="1_1_1"/>
  <p:tag name="KSO_WM_UNIT_LINE_FILL_TYPE" val="2"/>
  <p:tag name="KSO_WM_UNIT_LINE_FORE_SCHEMECOLOR_INDEX" val="5"/>
  <p:tag name="KSO_WM_UNIT_LINE_FORE_SCHEMECOLOR_INDEX_BRIGHTNESS" val="0"/>
  <p:tag name="KSO_WM_UNIT_PICTURE_TOWARD" val="1"/>
  <p:tag name="KSO_WM_UNIT_TEXT_FILL_FORE_SCHEMECOLOR_INDEX" val="13"/>
  <p:tag name="KSO_WM_UNIT_TEXT_FILL_FORE_SCHEMECOLOR_INDEX_BRIGHTNESS" val="0"/>
  <p:tag name="KSO_WM_UNIT_TEXT_FILL_TYPE" val="1"/>
  <p:tag name="KSO_WM_UNIT_TYPE" val="ζ_h_i"/>
  <p:tag name="KSO_WM_UNIT_USESOURCEFORMAT_APPLY" val="1"/>
</p:tagLst>
</file>

<file path=ppt/tags/tag126.xml><?xml version="1.0" encoding="utf-8"?>
<p:tagLst xmlns:p="http://schemas.openxmlformats.org/presentationml/2006/main">
  <p:tag name="AS_UNIQUEID" val="3876"/>
  <p:tag name="KSO_WM_BEAUTIFY_FLAG" val="#wm#"/>
  <p:tag name="KSO_WM_DIAGRAM_GROUP_CODE" val="ζ1-1"/>
  <p:tag name="KSO_WM_TAG_VERSION" val="1.0"/>
  <p:tag name="KSO_WM_TEMPLATE_CATEGORY" val="diagram"/>
  <p:tag name="KSO_WM_TEMPLATE_INDEX" val="20216608"/>
  <p:tag name="KSO_WM_UNIT_COMPATIBLE" val="0"/>
  <p:tag name="KSO_WM_UNIT_DIAGRAM_ISNUMVISUAL" val="0"/>
  <p:tag name="KSO_WM_UNIT_DIAGRAM_ISREFERUNIT" val="0"/>
  <p:tag name="KSO_WM_UNIT_DIAGRAM_MODELTYPE" val="creativePicture"/>
  <p:tag name="KSO_WM_UNIT_FILL_FORE_SCHEMECOLOR_INDEX_1" val="5"/>
  <p:tag name="KSO_WM_UNIT_FILL_FORE_SCHEMECOLOR_INDEX_1_BRIGHTNESS" val="0.6"/>
  <p:tag name="KSO_WM_UNIT_FILL_FORE_SCHEMECOLOR_INDEX_1_POS" val="0"/>
  <p:tag name="KSO_WM_UNIT_FILL_FORE_SCHEMECOLOR_INDEX_1_TRANS" val="0"/>
  <p:tag name="KSO_WM_UNIT_FILL_FORE_SCHEMECOLOR_INDEX_2" val="5"/>
  <p:tag name="KSO_WM_UNIT_FILL_FORE_SCHEMECOLOR_INDEX_2_BRIGHTNESS" val="0"/>
  <p:tag name="KSO_WM_UNIT_FILL_FORE_SCHEMECOLOR_INDEX_2_POS" val="0.49"/>
  <p:tag name="KSO_WM_UNIT_FILL_FORE_SCHEMECOLOR_INDEX_2_TRANS" val="0"/>
  <p:tag name="KSO_WM_UNIT_FILL_GRADIENT_ANGLE" val="0"/>
  <p:tag name="KSO_WM_UNIT_FILL_GRADIENT_DIRECTION" val="3"/>
  <p:tag name="KSO_WM_UNIT_FILL_GRADIENT_TYPE" val="0"/>
  <p:tag name="KSO_WM_UNIT_FILL_TYPE" val="3"/>
  <p:tag name="KSO_WM_UNIT_HIGHLIGHT" val="0"/>
  <p:tag name="KSO_WM_UNIT_ID" val="diagram20216608_1*ζ_h_i*1_1_3"/>
  <p:tag name="KSO_WM_UNIT_INDEX" val="1_1_3"/>
  <p:tag name="KSO_WM_UNIT_LAYERLEVEL" val="1_1_1"/>
  <p:tag name="KSO_WM_UNIT_PICTURE_TOWARD" val="1"/>
  <p:tag name="KSO_WM_UNIT_TEXT_FILL_FORE_SCHEMECOLOR_INDEX" val="13"/>
  <p:tag name="KSO_WM_UNIT_TEXT_FILL_FORE_SCHEMECOLOR_INDEX_BRIGHTNESS" val="0"/>
  <p:tag name="KSO_WM_UNIT_TEXT_FILL_TYPE" val="1"/>
  <p:tag name="KSO_WM_UNIT_TYPE" val="ζ_h_i"/>
  <p:tag name="KSO_WM_UNIT_USESOURCEFORMAT_APPLY" val="1"/>
</p:tagLst>
</file>

<file path=ppt/tags/tag127.xml><?xml version="1.0" encoding="utf-8"?>
<p:tagLst xmlns:p="http://schemas.openxmlformats.org/presentationml/2006/main">
  <p:tag name="AS_UNIQUEID" val="3877"/>
  <p:tag name="KSO_WM_BEAUTIFY_FLAG" val="#wm#"/>
  <p:tag name="KSO_WM_DIAGRAM_GROUP_CODE" val="ζ1-1"/>
  <p:tag name="KSO_WM_TAG_VERSION" val="1.0"/>
  <p:tag name="KSO_WM_TEMPLATE_CATEGORY" val="diagram"/>
  <p:tag name="KSO_WM_TEMPLATE_INDEX" val="20216608"/>
  <p:tag name="KSO_WM_UNIT_COMPATIBLE" val="0"/>
  <p:tag name="KSO_WM_UNIT_DIAGRAM_ISNUMVISUAL" val="0"/>
  <p:tag name="KSO_WM_UNIT_DIAGRAM_ISREFERUNIT" val="0"/>
  <p:tag name="KSO_WM_UNIT_DIAGRAM_MODELTYPE" val="creativePicture"/>
  <p:tag name="KSO_WM_UNIT_HIGHLIGHT" val="0"/>
  <p:tag name="KSO_WM_UNIT_ID" val="diagram20216608_1*ζ_h_d*1_1_1"/>
  <p:tag name="KSO_WM_UNIT_INDEX" val="1_1_1"/>
  <p:tag name="KSO_WM_UNIT_LAYERLEVEL" val="1_1_1"/>
  <p:tag name="KSO_WM_UNIT_PICTURE_TOWARD" val="1"/>
  <p:tag name="KSO_WM_UNIT_TYPE" val="ζ_h_d"/>
  <p:tag name="KSO_WM_UNIT_USESOURCEFORMAT_APPLY" val="1"/>
  <p:tag name="KSO_WM_UNIT_VALUE" val="1233*1219"/>
</p:tagLst>
</file>

<file path=ppt/tags/tag128.xml><?xml version="1.0" encoding="utf-8"?>
<p:tagLst xmlns:p="http://schemas.openxmlformats.org/presentationml/2006/main">
  <p:tag name="AS_UNIQUEID" val="3878"/>
</p:tagLst>
</file>

<file path=ppt/tags/tag129.xml><?xml version="1.0" encoding="utf-8"?>
<p:tagLst xmlns:p="http://schemas.openxmlformats.org/presentationml/2006/main">
  <p:tag name="AS_UNIQUEID" val="3879"/>
</p:tagLst>
</file>

<file path=ppt/tags/tag13.xml><?xml version="1.0" encoding="utf-8"?>
<p:tagLst xmlns:p="http://schemas.openxmlformats.org/presentationml/2006/main">
  <p:tag name="AS_UNIQUEID" val="3790"/>
</p:tagLst>
</file>

<file path=ppt/tags/tag130.xml><?xml version="1.0" encoding="utf-8"?>
<p:tagLst xmlns:p="http://schemas.openxmlformats.org/presentationml/2006/main">
  <p:tag name="AS_UNIQUEID" val="3880"/>
</p:tagLst>
</file>

<file path=ppt/tags/tag131.xml><?xml version="1.0" encoding="utf-8"?>
<p:tagLst xmlns:p="http://schemas.openxmlformats.org/presentationml/2006/main">
  <p:tag name="AS_UNIQUEID" val="3882"/>
</p:tagLst>
</file>

<file path=ppt/tags/tag132.xml><?xml version="1.0" encoding="utf-8"?>
<p:tagLst xmlns:p="http://schemas.openxmlformats.org/presentationml/2006/main">
  <p:tag name="AS_UNIQUEID" val="3883"/>
</p:tagLst>
</file>

<file path=ppt/tags/tag133.xml><?xml version="1.0" encoding="utf-8"?>
<p:tagLst xmlns:p="http://schemas.openxmlformats.org/presentationml/2006/main">
  <p:tag name="AS_UNIQUEID" val="3884"/>
  <p:tag name="KSO_WM_BEAUTIFY_FLAG" val="#wm#"/>
  <p:tag name="KSO_WM_TAG_VERSION" val="1.0"/>
  <p:tag name="KSO_WM_TEMPLATE_CATEGORY" val="diagram"/>
  <p:tag name="KSO_WM_TEMPLATE_INDEX" val="20186151"/>
  <p:tag name="KSO_WM_UNIT_ID" val="diagram20186151_2*h_i*1_1"/>
  <p:tag name="KSO_WM_UNIT_INDEX" val="1_1"/>
  <p:tag name="KSO_WM_UNIT_LAYERLEVEL" val="1_1"/>
  <p:tag name="KSO_WM_UNIT_TYPE" val="h_i"/>
</p:tagLst>
</file>

<file path=ppt/tags/tag134.xml><?xml version="1.0" encoding="utf-8"?>
<p:tagLst xmlns:p="http://schemas.openxmlformats.org/presentationml/2006/main">
  <p:tag name="AS_UNIQUEID" val="3885"/>
  <p:tag name="KSO_WM_BEAUTIFY_FLAG" val="#wm#"/>
  <p:tag name="KSO_WM_TAG_VERSION" val="1.0"/>
  <p:tag name="KSO_WM_TEMPLATE_CATEGORY" val="diagram"/>
  <p:tag name="KSO_WM_TEMPLATE_INDEX" val="20186151"/>
  <p:tag name="KSO_WM_UNIT_CLEAR" val="0"/>
  <p:tag name="KSO_WM_UNIT_COMPATIBLE" val="0"/>
  <p:tag name="KSO_WM_UNIT_HIGHLIGHT" val="0"/>
  <p:tag name="KSO_WM_UNIT_ID" val="diagram20186151_2*h_a*1_1"/>
  <p:tag name="KSO_WM_UNIT_INDEX" val="1_1"/>
  <p:tag name="KSO_WM_UNIT_LAYERLEVEL" val="1_1"/>
  <p:tag name="KSO_WM_UNIT_PRESET_TEXT" val="目录"/>
  <p:tag name="KSO_WM_UNIT_TYPE" val="h_a"/>
  <p:tag name="KSO_WM_UNIT_VALUE" val="2"/>
</p:tagLst>
</file>

<file path=ppt/tags/tag135.xml><?xml version="1.0" encoding="utf-8"?>
<p:tagLst xmlns:p="http://schemas.openxmlformats.org/presentationml/2006/main">
  <p:tag name="AS_UNIQUEID" val="3886"/>
  <p:tag name="KSO_WM_BEAUTIFY_FLAG" val="#wm#"/>
  <p:tag name="KSO_WM_TAG_VERSION" val="1.0"/>
  <p:tag name="KSO_WM_TEMPLATE_CATEGORY" val="diagram"/>
  <p:tag name="KSO_WM_TEMPLATE_INDEX" val="20186151"/>
  <p:tag name="KSO_WM_UNIT_CLEAR" val="0"/>
  <p:tag name="KSO_WM_UNIT_COMPATIBLE" val="0"/>
  <p:tag name="KSO_WM_UNIT_HIGHLIGHT" val="0"/>
  <p:tag name="KSO_WM_UNIT_ID" val="diagram20186151_2*h_a*1_2"/>
  <p:tag name="KSO_WM_UNIT_INDEX" val="1_2"/>
  <p:tag name="KSO_WM_UNIT_LAYERLEVEL" val="1_1"/>
  <p:tag name="KSO_WM_UNIT_PRESET_TEXT" val="CONTENT"/>
  <p:tag name="KSO_WM_UNIT_TYPE" val="h_a"/>
  <p:tag name="KSO_WM_UNIT_VALUE" val="6"/>
</p:tagLst>
</file>

<file path=ppt/tags/tag136.xml><?xml version="1.0" encoding="utf-8"?>
<p:tagLst xmlns:p="http://schemas.openxmlformats.org/presentationml/2006/main">
  <p:tag name="AS_UNIQUEID" val="3887"/>
  <p:tag name="KSO_WM_BEAUTIFY_FLAG" val="#wm#"/>
  <p:tag name="KSO_WM_TAG_VERSION" val="1.0"/>
  <p:tag name="KSO_WM_TEMPLATE_CATEGORY" val="diagram"/>
  <p:tag name="KSO_WM_TEMPLATE_INDEX" val="20186151"/>
  <p:tag name="KSO_WM_UNIT_ID" val="diagram20186151_2*h_i*1_2"/>
  <p:tag name="KSO_WM_UNIT_INDEX" val="1_2"/>
  <p:tag name="KSO_WM_UNIT_LAYERLEVEL" val="1_1"/>
  <p:tag name="KSO_WM_UNIT_TYPE" val="h_i"/>
</p:tagLst>
</file>

<file path=ppt/tags/tag137.xml><?xml version="1.0" encoding="utf-8"?>
<p:tagLst xmlns:p="http://schemas.openxmlformats.org/presentationml/2006/main">
  <p:tag name="AS_UNIQUEID" val="3889"/>
</p:tagLst>
</file>

<file path=ppt/tags/tag138.xml><?xml version="1.0" encoding="utf-8"?>
<p:tagLst xmlns:p="http://schemas.openxmlformats.org/presentationml/2006/main">
  <p:tag name="AS_UNIQUEID" val="3890"/>
</p:tagLst>
</file>

<file path=ppt/tags/tag139.xml><?xml version="1.0" encoding="utf-8"?>
<p:tagLst xmlns:p="http://schemas.openxmlformats.org/presentationml/2006/main">
  <p:tag name="AS_UNIQUEID" val="3891"/>
  <p:tag name="KSO_WM_BEAUTIFY_FLAG" val="#wm#"/>
  <p:tag name="KSO_WM_DIAGRAM_GROUP_CODE" val="l1-1"/>
  <p:tag name="KSO_WM_TAG_VERSION" val="1.0"/>
  <p:tag name="KSO_WM_TEMPLATE_CATEGORY" val="diagram"/>
  <p:tag name="KSO_WM_TEMPLATE_INDEX" val="20186143"/>
  <p:tag name="KSO_WM_UNIT_FILL_FORE_SCHEMECOLOR_INDEX" val="8"/>
  <p:tag name="KSO_WM_UNIT_FILL_FORE_SCHEMECOLOR_INDEX_BRIGHTNESS" val="0"/>
  <p:tag name="KSO_WM_UNIT_FILL_TYPE" val="1"/>
  <p:tag name="KSO_WM_UNIT_ID" val="diagram20186143_1*l_h_i*1_1_1"/>
  <p:tag name="KSO_WM_UNIT_INDEX" val="1_1_1"/>
  <p:tag name="KSO_WM_UNIT_LAYERLEVEL" val="1_1_1"/>
  <p:tag name="KSO_WM_UNIT_TEXT_FILL_FORE_SCHEMECOLOR_INDEX" val="13"/>
  <p:tag name="KSO_WM_UNIT_TEXT_FILL_FORE_SCHEMECOLOR_INDEX_BRIGHTNESS" val="0"/>
  <p:tag name="KSO_WM_UNIT_TEXT_FILL_TYPE" val="1"/>
  <p:tag name="KSO_WM_UNIT_TYPE" val="l_h_i"/>
  <p:tag name="KSO_WM_UNIT_USESOURCEFORMAT_APPLY" val="1"/>
  <p:tag name="KSO_WM_DIAGRAM_VIRTUALLY_FRAME" val="{&quot;height&quot;:361.92055118110227,&quot;left&quot;:500.2136220472441,&quot;top&quot;:114.67716535433071,&quot;width&quot;:345.88535433070865}"/>
</p:tagLst>
</file>

<file path=ppt/tags/tag14.xml><?xml version="1.0" encoding="utf-8"?>
<p:tagLst xmlns:p="http://schemas.openxmlformats.org/presentationml/2006/main">
  <p:tag name="AS_UNIQUEID" val="3791"/>
</p:tagLst>
</file>

<file path=ppt/tags/tag140.xml><?xml version="1.0" encoding="utf-8"?>
<p:tagLst xmlns:p="http://schemas.openxmlformats.org/presentationml/2006/main">
  <p:tag name="AS_UNIQUEID" val="3892"/>
  <p:tag name="KSO_WM_BEAUTIFY_FLAG" val="#wm#"/>
  <p:tag name="KSO_WM_DIAGRAM_GROUP_CODE" val="l1-1"/>
  <p:tag name="KSO_WM_TAG_VERSION" val="1.0"/>
  <p:tag name="KSO_WM_TEMPLATE_CATEGORY" val="diagram"/>
  <p:tag name="KSO_WM_TEMPLATE_INDEX" val="20186143"/>
  <p:tag name="KSO_WM_UNIT_ID" val="diagram20186143_1*l_h_i*1_1_2"/>
  <p:tag name="KSO_WM_UNIT_INDEX" val="1_1_2"/>
  <p:tag name="KSO_WM_UNIT_LAYERLEVEL" val="1_1_1"/>
  <p:tag name="KSO_WM_UNIT_TEXT_FILL_FORE_SCHEMECOLOR_INDEX" val="13"/>
  <p:tag name="KSO_WM_UNIT_TEXT_FILL_FORE_SCHEMECOLOR_INDEX_BRIGHTNESS" val="0"/>
  <p:tag name="KSO_WM_UNIT_TEXT_FILL_TYPE" val="1"/>
  <p:tag name="KSO_WM_UNIT_TYPE" val="l_h_i"/>
  <p:tag name="KSO_WM_UNIT_USESOURCEFORMAT_APPLY" val="1"/>
  <p:tag name="KSO_WM_DIAGRAM_VIRTUALLY_FRAME" val="{&quot;height&quot;:361.92055118110227,&quot;left&quot;:500.2136220472441,&quot;top&quot;:114.67716535433071,&quot;width&quot;:345.88535433070865}"/>
</p:tagLst>
</file>

<file path=ppt/tags/tag141.xml><?xml version="1.0" encoding="utf-8"?>
<p:tagLst xmlns:p="http://schemas.openxmlformats.org/presentationml/2006/main">
  <p:tag name="AS_UNIQUEID" val="3893"/>
  <p:tag name="KSO_WM_BEAUTIFY_FLAG" val="#wm#"/>
  <p:tag name="KSO_WM_DIAGRAM_GROUP_CODE" val="l1-1"/>
  <p:tag name="KSO_WM_TAG_VERSION" val="1.0"/>
  <p:tag name="KSO_WM_TEMPLATE_CATEGORY" val="diagram"/>
  <p:tag name="KSO_WM_TEMPLATE_INDEX" val="20186143"/>
  <p:tag name="KSO_WM_UNIT_CLEAR" val="0"/>
  <p:tag name="KSO_WM_UNIT_COMPATIBLE" val="0"/>
  <p:tag name="KSO_WM_UNIT_HIGHLIGHT" val="0"/>
  <p:tag name="KSO_WM_UNIT_ID" val="diagram20186143_1*l_h_a*1_1_1"/>
  <p:tag name="KSO_WM_UNIT_INDEX" val="1_1_1"/>
  <p:tag name="KSO_WM_UNIT_LAYERLEVEL" val="1_1_1"/>
  <p:tag name="KSO_WM_UNIT_PRESET_TEXT" val="标题文本预设"/>
  <p:tag name="KSO_WM_UNIT_TEXT_FILL_FORE_SCHEMECOLOR_INDEX" val="14"/>
  <p:tag name="KSO_WM_UNIT_TEXT_FILL_FORE_SCHEMECOLOR_INDEX_BRIGHTNESS" val="0"/>
  <p:tag name="KSO_WM_UNIT_TEXT_FILL_TYPE" val="1"/>
  <p:tag name="KSO_WM_UNIT_TYPE" val="l_h_a"/>
  <p:tag name="KSO_WM_UNIT_USESOURCEFORMAT_APPLY" val="1"/>
  <p:tag name="KSO_WM_UNIT_VALUE" val="10"/>
  <p:tag name="KSO_WM_DIAGRAM_VIRTUALLY_FRAME" val="{&quot;height&quot;:361.92055118110227,&quot;left&quot;:500.2136220472441,&quot;top&quot;:114.67716535433071,&quot;width&quot;:345.88535433070865}"/>
</p:tagLst>
</file>

<file path=ppt/tags/tag142.xml><?xml version="1.0" encoding="utf-8"?>
<p:tagLst xmlns:p="http://schemas.openxmlformats.org/presentationml/2006/main">
  <p:tag name="AS_UNIQUEID" val="3894"/>
  <p:tag name="KSO_WM_BEAUTIFY_FLAG" val="#wm#"/>
  <p:tag name="KSO_WM_DIAGRAM_GROUP_CODE" val="l1-1"/>
  <p:tag name="KSO_WM_TAG_VERSION" val="1.0"/>
  <p:tag name="KSO_WM_TEMPLATE_CATEGORY" val="diagram"/>
  <p:tag name="KSO_WM_TEMPLATE_INDEX" val="20186143"/>
  <p:tag name="KSO_WM_UNIT_ID" val="diagram20186143_1*l_h_i*1_1_3"/>
  <p:tag name="KSO_WM_UNIT_INDEX" val="1_1_3"/>
  <p:tag name="KSO_WM_UNIT_LAYERLEVEL" val="1_1_1"/>
  <p:tag name="KSO_WM_UNIT_LINE_FILL_TYPE" val="2"/>
  <p:tag name="KSO_WM_UNIT_LINE_FORE_SCHEMECOLOR_INDEX" val="8"/>
  <p:tag name="KSO_WM_UNIT_LINE_FORE_SCHEMECOLOR_INDEX_BRIGHTNESS" val="0"/>
  <p:tag name="KSO_WM_UNIT_TEXT_FILL_FORE_SCHEMECOLOR_INDEX" val="13"/>
  <p:tag name="KSO_WM_UNIT_TEXT_FILL_FORE_SCHEMECOLOR_INDEX_BRIGHTNESS" val="0"/>
  <p:tag name="KSO_WM_UNIT_TEXT_FILL_TYPE" val="1"/>
  <p:tag name="KSO_WM_UNIT_TYPE" val="l_h_i"/>
  <p:tag name="KSO_WM_UNIT_USESOURCEFORMAT_APPLY" val="1"/>
  <p:tag name="KSO_WM_DIAGRAM_VIRTUALLY_FRAME" val="{&quot;height&quot;:361.92055118110227,&quot;left&quot;:500.2136220472441,&quot;top&quot;:114.67716535433071,&quot;width&quot;:345.88535433070865}"/>
</p:tagLst>
</file>

<file path=ppt/tags/tag143.xml><?xml version="1.0" encoding="utf-8"?>
<p:tagLst xmlns:p="http://schemas.openxmlformats.org/presentationml/2006/main">
  <p:tag name="AS_UNIQUEID" val="3895"/>
  <p:tag name="KSO_WM_BEAUTIFY_FLAG" val="#wm#"/>
  <p:tag name="KSO_WM_DIAGRAM_GROUP_CODE" val="l1-1"/>
  <p:tag name="KSO_WM_TAG_VERSION" val="1.0"/>
  <p:tag name="KSO_WM_TEMPLATE_CATEGORY" val="diagram"/>
  <p:tag name="KSO_WM_TEMPLATE_INDEX" val="20186143"/>
  <p:tag name="KSO_WM_UNIT_FILL_FORE_SCHEMECOLOR_INDEX" val="8"/>
  <p:tag name="KSO_WM_UNIT_FILL_FORE_SCHEMECOLOR_INDEX_BRIGHTNESS" val="0"/>
  <p:tag name="KSO_WM_UNIT_FILL_TYPE" val="1"/>
  <p:tag name="KSO_WM_UNIT_ID" val="diagram20186143_1*l_h_i*1_1_4"/>
  <p:tag name="KSO_WM_UNIT_INDEX" val="1_1_4"/>
  <p:tag name="KSO_WM_UNIT_LAYERLEVEL" val="1_1_1"/>
  <p:tag name="KSO_WM_UNIT_TEXT_FILL_FORE_SCHEMECOLOR_INDEX" val="13"/>
  <p:tag name="KSO_WM_UNIT_TEXT_FILL_FORE_SCHEMECOLOR_INDEX_BRIGHTNESS" val="0"/>
  <p:tag name="KSO_WM_UNIT_TEXT_FILL_TYPE" val="1"/>
  <p:tag name="KSO_WM_UNIT_TYPE" val="l_h_i"/>
  <p:tag name="KSO_WM_UNIT_USESOURCEFORMAT_APPLY" val="1"/>
  <p:tag name="KSO_WM_DIAGRAM_VIRTUALLY_FRAME" val="{&quot;height&quot;:361.92055118110227,&quot;left&quot;:500.2136220472441,&quot;top&quot;:114.67716535433071,&quot;width&quot;:345.88535433070865}"/>
</p:tagLst>
</file>

<file path=ppt/tags/tag144.xml><?xml version="1.0" encoding="utf-8"?>
<p:tagLst xmlns:p="http://schemas.openxmlformats.org/presentationml/2006/main">
  <p:tag name="AS_UNIQUEID" val="3896"/>
  <p:tag name="KSO_WM_BEAUTIFY_FLAG" val="#wm#"/>
  <p:tag name="KSO_WM_DIAGRAM_GROUP_CODE" val="l1-1"/>
  <p:tag name="KSO_WM_TAG_VERSION" val="1.0"/>
  <p:tag name="KSO_WM_TEMPLATE_CATEGORY" val="diagram"/>
  <p:tag name="KSO_WM_TEMPLATE_INDEX" val="20186143"/>
  <p:tag name="KSO_WM_UNIT_FILL_FORE_SCHEMECOLOR_INDEX" val="5"/>
  <p:tag name="KSO_WM_UNIT_FILL_FORE_SCHEMECOLOR_INDEX_BRIGHTNESS" val="0"/>
  <p:tag name="KSO_WM_UNIT_FILL_TYPE" val="1"/>
  <p:tag name="KSO_WM_UNIT_ID" val="diagram20186143_1*l_h_i*1_2_1"/>
  <p:tag name="KSO_WM_UNIT_INDEX" val="1_2_1"/>
  <p:tag name="KSO_WM_UNIT_LAYERLEVEL" val="1_1_1"/>
  <p:tag name="KSO_WM_UNIT_TEXT_FILL_FORE_SCHEMECOLOR_INDEX" val="13"/>
  <p:tag name="KSO_WM_UNIT_TEXT_FILL_FORE_SCHEMECOLOR_INDEX_BRIGHTNESS" val="0"/>
  <p:tag name="KSO_WM_UNIT_TEXT_FILL_TYPE" val="1"/>
  <p:tag name="KSO_WM_UNIT_TYPE" val="l_h_i"/>
  <p:tag name="KSO_WM_UNIT_USESOURCEFORMAT_APPLY" val="1"/>
  <p:tag name="KSO_WM_DIAGRAM_VIRTUALLY_FRAME" val="{&quot;height&quot;:361.92055118110227,&quot;left&quot;:500.2136220472441,&quot;top&quot;:114.67716535433071,&quot;width&quot;:345.88535433070865}"/>
</p:tagLst>
</file>

<file path=ppt/tags/tag145.xml><?xml version="1.0" encoding="utf-8"?>
<p:tagLst xmlns:p="http://schemas.openxmlformats.org/presentationml/2006/main">
  <p:tag name="AS_UNIQUEID" val="3897"/>
  <p:tag name="KSO_WM_BEAUTIFY_FLAG" val="#wm#"/>
  <p:tag name="KSO_WM_DIAGRAM_GROUP_CODE" val="l1-1"/>
  <p:tag name="KSO_WM_TAG_VERSION" val="1.0"/>
  <p:tag name="KSO_WM_TEMPLATE_CATEGORY" val="diagram"/>
  <p:tag name="KSO_WM_TEMPLATE_INDEX" val="20186143"/>
  <p:tag name="KSO_WM_UNIT_ID" val="diagram20186143_1*l_h_i*1_2_2"/>
  <p:tag name="KSO_WM_UNIT_INDEX" val="1_2_2"/>
  <p:tag name="KSO_WM_UNIT_LAYERLEVEL" val="1_1_1"/>
  <p:tag name="KSO_WM_UNIT_TEXT_FILL_FORE_SCHEMECOLOR_INDEX" val="13"/>
  <p:tag name="KSO_WM_UNIT_TEXT_FILL_FORE_SCHEMECOLOR_INDEX_BRIGHTNESS" val="0"/>
  <p:tag name="KSO_WM_UNIT_TEXT_FILL_TYPE" val="1"/>
  <p:tag name="KSO_WM_UNIT_TYPE" val="l_h_i"/>
  <p:tag name="KSO_WM_UNIT_USESOURCEFORMAT_APPLY" val="1"/>
  <p:tag name="KSO_WM_DIAGRAM_VIRTUALLY_FRAME" val="{&quot;height&quot;:361.92055118110227,&quot;left&quot;:500.2136220472441,&quot;top&quot;:114.67716535433071,&quot;width&quot;:345.88535433070865}"/>
</p:tagLst>
</file>

<file path=ppt/tags/tag146.xml><?xml version="1.0" encoding="utf-8"?>
<p:tagLst xmlns:p="http://schemas.openxmlformats.org/presentationml/2006/main">
  <p:tag name="AS_UNIQUEID" val="3898"/>
  <p:tag name="KSO_WM_BEAUTIFY_FLAG" val="#wm#"/>
  <p:tag name="KSO_WM_DIAGRAM_GROUP_CODE" val="l1-1"/>
  <p:tag name="KSO_WM_TAG_VERSION" val="1.0"/>
  <p:tag name="KSO_WM_TEMPLATE_CATEGORY" val="diagram"/>
  <p:tag name="KSO_WM_TEMPLATE_INDEX" val="20186143"/>
  <p:tag name="KSO_WM_UNIT_CLEAR" val="0"/>
  <p:tag name="KSO_WM_UNIT_COMPATIBLE" val="0"/>
  <p:tag name="KSO_WM_UNIT_HIGHLIGHT" val="0"/>
  <p:tag name="KSO_WM_UNIT_ID" val="diagram20186143_1*l_h_a*1_2_1"/>
  <p:tag name="KSO_WM_UNIT_INDEX" val="1_2_1"/>
  <p:tag name="KSO_WM_UNIT_LAYERLEVEL" val="1_1_1"/>
  <p:tag name="KSO_WM_UNIT_PRESET_TEXT" val="标题文本预设"/>
  <p:tag name="KSO_WM_UNIT_TEXT_FILL_FORE_SCHEMECOLOR_INDEX" val="14"/>
  <p:tag name="KSO_WM_UNIT_TEXT_FILL_FORE_SCHEMECOLOR_INDEX_BRIGHTNESS" val="0"/>
  <p:tag name="KSO_WM_UNIT_TEXT_FILL_TYPE" val="1"/>
  <p:tag name="KSO_WM_UNIT_TYPE" val="l_h_a"/>
  <p:tag name="KSO_WM_UNIT_USESOURCEFORMAT_APPLY" val="1"/>
  <p:tag name="KSO_WM_UNIT_VALUE" val="10"/>
  <p:tag name="KSO_WM_DIAGRAM_VIRTUALLY_FRAME" val="{&quot;height&quot;:361.92055118110227,&quot;left&quot;:500.2136220472441,&quot;top&quot;:114.67716535433071,&quot;width&quot;:345.88535433070865}"/>
</p:tagLst>
</file>

<file path=ppt/tags/tag147.xml><?xml version="1.0" encoding="utf-8"?>
<p:tagLst xmlns:p="http://schemas.openxmlformats.org/presentationml/2006/main">
  <p:tag name="AS_UNIQUEID" val="3899"/>
  <p:tag name="KSO_WM_BEAUTIFY_FLAG" val="#wm#"/>
  <p:tag name="KSO_WM_DIAGRAM_GROUP_CODE" val="l1-1"/>
  <p:tag name="KSO_WM_TAG_VERSION" val="1.0"/>
  <p:tag name="KSO_WM_TEMPLATE_CATEGORY" val="diagram"/>
  <p:tag name="KSO_WM_TEMPLATE_INDEX" val="20186143"/>
  <p:tag name="KSO_WM_UNIT_ID" val="diagram20186143_1*l_h_i*1_2_3"/>
  <p:tag name="KSO_WM_UNIT_INDEX" val="1_2_3"/>
  <p:tag name="KSO_WM_UNIT_LAYERLEVEL" val="1_1_1"/>
  <p:tag name="KSO_WM_UNIT_LINE_FILL_TYPE" val="2"/>
  <p:tag name="KSO_WM_UNIT_LINE_FORE_SCHEMECOLOR_INDEX" val="5"/>
  <p:tag name="KSO_WM_UNIT_LINE_FORE_SCHEMECOLOR_INDEX_BRIGHTNESS" val="0"/>
  <p:tag name="KSO_WM_UNIT_TEXT_FILL_FORE_SCHEMECOLOR_INDEX" val="13"/>
  <p:tag name="KSO_WM_UNIT_TEXT_FILL_FORE_SCHEMECOLOR_INDEX_BRIGHTNESS" val="0"/>
  <p:tag name="KSO_WM_UNIT_TEXT_FILL_TYPE" val="1"/>
  <p:tag name="KSO_WM_UNIT_TYPE" val="l_h_i"/>
  <p:tag name="KSO_WM_UNIT_USESOURCEFORMAT_APPLY" val="1"/>
  <p:tag name="KSO_WM_DIAGRAM_VIRTUALLY_FRAME" val="{&quot;height&quot;:361.92055118110227,&quot;left&quot;:500.2136220472441,&quot;top&quot;:114.67716535433071,&quot;width&quot;:345.88535433070865}"/>
</p:tagLst>
</file>

<file path=ppt/tags/tag148.xml><?xml version="1.0" encoding="utf-8"?>
<p:tagLst xmlns:p="http://schemas.openxmlformats.org/presentationml/2006/main">
  <p:tag name="AS_UNIQUEID" val="3900"/>
  <p:tag name="KSO_WM_BEAUTIFY_FLAG" val="#wm#"/>
  <p:tag name="KSO_WM_DIAGRAM_GROUP_CODE" val="l1-1"/>
  <p:tag name="KSO_WM_TAG_VERSION" val="1.0"/>
  <p:tag name="KSO_WM_TEMPLATE_CATEGORY" val="diagram"/>
  <p:tag name="KSO_WM_TEMPLATE_INDEX" val="20186143"/>
  <p:tag name="KSO_WM_UNIT_FILL_FORE_SCHEMECOLOR_INDEX" val="5"/>
  <p:tag name="KSO_WM_UNIT_FILL_FORE_SCHEMECOLOR_INDEX_BRIGHTNESS" val="0"/>
  <p:tag name="KSO_WM_UNIT_FILL_TYPE" val="1"/>
  <p:tag name="KSO_WM_UNIT_ID" val="diagram20186143_1*l_h_i*1_2_4"/>
  <p:tag name="KSO_WM_UNIT_INDEX" val="1_2_4"/>
  <p:tag name="KSO_WM_UNIT_LAYERLEVEL" val="1_1_1"/>
  <p:tag name="KSO_WM_UNIT_TEXT_FILL_FORE_SCHEMECOLOR_INDEX" val="13"/>
  <p:tag name="KSO_WM_UNIT_TEXT_FILL_FORE_SCHEMECOLOR_INDEX_BRIGHTNESS" val="0"/>
  <p:tag name="KSO_WM_UNIT_TEXT_FILL_TYPE" val="1"/>
  <p:tag name="KSO_WM_UNIT_TYPE" val="l_h_i"/>
  <p:tag name="KSO_WM_UNIT_USESOURCEFORMAT_APPLY" val="1"/>
  <p:tag name="KSO_WM_DIAGRAM_VIRTUALLY_FRAME" val="{&quot;height&quot;:361.92055118110227,&quot;left&quot;:500.2136220472441,&quot;top&quot;:114.67716535433071,&quot;width&quot;:345.88535433070865}"/>
</p:tagLst>
</file>

<file path=ppt/tags/tag149.xml><?xml version="1.0" encoding="utf-8"?>
<p:tagLst xmlns:p="http://schemas.openxmlformats.org/presentationml/2006/main">
  <p:tag name="AS_UNIQUEID" val="3902"/>
  <p:tag name="KSO_WM_BEAUTIFY_FLAG" val="#wm#"/>
  <p:tag name="KSO_WM_DIAGRAM_GROUP_CODE" val="l1-1"/>
  <p:tag name="KSO_WM_TAG_VERSION" val="1.0"/>
  <p:tag name="KSO_WM_TEMPLATE_CATEGORY" val="diagram"/>
  <p:tag name="KSO_WM_TEMPLATE_INDEX" val="20186143"/>
  <p:tag name="KSO_WM_UNIT_ID" val="diagram20186143_1*l_h_i*1_3_2"/>
  <p:tag name="KSO_WM_UNIT_INDEX" val="1_3_2"/>
  <p:tag name="KSO_WM_UNIT_LAYERLEVEL" val="1_1_1"/>
  <p:tag name="KSO_WM_UNIT_TEXT_FILL_FORE_SCHEMECOLOR_INDEX" val="13"/>
  <p:tag name="KSO_WM_UNIT_TEXT_FILL_FORE_SCHEMECOLOR_INDEX_BRIGHTNESS" val="0"/>
  <p:tag name="KSO_WM_UNIT_TEXT_FILL_TYPE" val="1"/>
  <p:tag name="KSO_WM_UNIT_TYPE" val="l_h_i"/>
  <p:tag name="KSO_WM_UNIT_USESOURCEFORMAT_APPLY" val="1"/>
  <p:tag name="KSO_WM_DIAGRAM_VIRTUALLY_FRAME" val="{&quot;height&quot;:361.92055118110227,&quot;left&quot;:500.2136220472441,&quot;top&quot;:114.67716535433071,&quot;width&quot;:345.88535433070865}"/>
</p:tagLst>
</file>

<file path=ppt/tags/tag15.xml><?xml version="1.0" encoding="utf-8"?>
<p:tagLst xmlns:p="http://schemas.openxmlformats.org/presentationml/2006/main">
  <p:tag name="AS_UNIQUEID" val="3792"/>
</p:tagLst>
</file>

<file path=ppt/tags/tag150.xml><?xml version="1.0" encoding="utf-8"?>
<p:tagLst xmlns:p="http://schemas.openxmlformats.org/presentationml/2006/main">
  <p:tag name="AS_UNIQUEID" val="3906"/>
  <p:tag name="KSO_WM_BEAUTIFY_FLAG" val="#wm#"/>
  <p:tag name="KSO_WM_DIAGRAM_GROUP_CODE" val="l1-1"/>
  <p:tag name="KSO_WM_TAG_VERSION" val="1.0"/>
  <p:tag name="KSO_WM_TEMPLATE_CATEGORY" val="diagram"/>
  <p:tag name="KSO_WM_TEMPLATE_INDEX" val="20186143"/>
  <p:tag name="KSO_WM_UNIT_FILL_FORE_SCHEMECOLOR_INDEX" val="7"/>
  <p:tag name="KSO_WM_UNIT_FILL_FORE_SCHEMECOLOR_INDEX_BRIGHTNESS" val="0"/>
  <p:tag name="KSO_WM_UNIT_FILL_TYPE" val="1"/>
  <p:tag name="KSO_WM_UNIT_ID" val="diagram20186143_1*l_h_i*1_4_1"/>
  <p:tag name="KSO_WM_UNIT_INDEX" val="1_4_1"/>
  <p:tag name="KSO_WM_UNIT_LAYERLEVEL" val="1_1_1"/>
  <p:tag name="KSO_WM_UNIT_TEXT_FILL_FORE_SCHEMECOLOR_INDEX" val="13"/>
  <p:tag name="KSO_WM_UNIT_TEXT_FILL_FORE_SCHEMECOLOR_INDEX_BRIGHTNESS" val="0"/>
  <p:tag name="KSO_WM_UNIT_TEXT_FILL_TYPE" val="1"/>
  <p:tag name="KSO_WM_UNIT_TYPE" val="l_h_i"/>
  <p:tag name="KSO_WM_UNIT_USESOURCEFORMAT_APPLY" val="1"/>
  <p:tag name="KSO_WM_DIAGRAM_VIRTUALLY_FRAME" val="{&quot;height&quot;:361.92055118110227,&quot;left&quot;:500.2136220472441,&quot;top&quot;:114.67716535433071,&quot;width&quot;:345.88535433070865}"/>
</p:tagLst>
</file>

<file path=ppt/tags/tag151.xml><?xml version="1.0" encoding="utf-8"?>
<p:tagLst xmlns:p="http://schemas.openxmlformats.org/presentationml/2006/main">
  <p:tag name="AS_UNIQUEID" val="3907"/>
  <p:tag name="KSO_WM_BEAUTIFY_FLAG" val="#wm#"/>
  <p:tag name="KSO_WM_DIAGRAM_GROUP_CODE" val="l1-1"/>
  <p:tag name="KSO_WM_TAG_VERSION" val="1.0"/>
  <p:tag name="KSO_WM_TEMPLATE_CATEGORY" val="diagram"/>
  <p:tag name="KSO_WM_TEMPLATE_INDEX" val="20186143"/>
  <p:tag name="KSO_WM_UNIT_ID" val="diagram20186143_1*l_h_i*1_4_2"/>
  <p:tag name="KSO_WM_UNIT_INDEX" val="1_4_2"/>
  <p:tag name="KSO_WM_UNIT_LAYERLEVEL" val="1_1_1"/>
  <p:tag name="KSO_WM_UNIT_TEXT_FILL_FORE_SCHEMECOLOR_INDEX" val="13"/>
  <p:tag name="KSO_WM_UNIT_TEXT_FILL_FORE_SCHEMECOLOR_INDEX_BRIGHTNESS" val="0"/>
  <p:tag name="KSO_WM_UNIT_TEXT_FILL_TYPE" val="1"/>
  <p:tag name="KSO_WM_UNIT_TYPE" val="l_h_i"/>
  <p:tag name="KSO_WM_UNIT_USESOURCEFORMAT_APPLY" val="1"/>
  <p:tag name="KSO_WM_DIAGRAM_VIRTUALLY_FRAME" val="{&quot;height&quot;:361.92055118110227,&quot;left&quot;:500.2136220472441,&quot;top&quot;:114.67716535433071,&quot;width&quot;:345.88535433070865}"/>
</p:tagLst>
</file>

<file path=ppt/tags/tag152.xml><?xml version="1.0" encoding="utf-8"?>
<p:tagLst xmlns:p="http://schemas.openxmlformats.org/presentationml/2006/main">
  <p:tag name="AS_UNIQUEID" val="3908"/>
  <p:tag name="KSO_WM_BEAUTIFY_FLAG" val="#wm#"/>
  <p:tag name="KSO_WM_DIAGRAM_GROUP_CODE" val="l1-1"/>
  <p:tag name="KSO_WM_TAG_VERSION" val="1.0"/>
  <p:tag name="KSO_WM_TEMPLATE_CATEGORY" val="diagram"/>
  <p:tag name="KSO_WM_TEMPLATE_INDEX" val="20186143"/>
  <p:tag name="KSO_WM_UNIT_CLEAR" val="0"/>
  <p:tag name="KSO_WM_UNIT_COMPATIBLE" val="0"/>
  <p:tag name="KSO_WM_UNIT_HIGHLIGHT" val="0"/>
  <p:tag name="KSO_WM_UNIT_ID" val="diagram20186143_1*l_h_a*1_4_1"/>
  <p:tag name="KSO_WM_UNIT_INDEX" val="1_4_1"/>
  <p:tag name="KSO_WM_UNIT_LAYERLEVEL" val="1_1_1"/>
  <p:tag name="KSO_WM_UNIT_PRESET_TEXT" val="标题文本预设"/>
  <p:tag name="KSO_WM_UNIT_TEXT_FILL_FORE_SCHEMECOLOR_INDEX" val="14"/>
  <p:tag name="KSO_WM_UNIT_TEXT_FILL_FORE_SCHEMECOLOR_INDEX_BRIGHTNESS" val="0"/>
  <p:tag name="KSO_WM_UNIT_TEXT_FILL_TYPE" val="1"/>
  <p:tag name="KSO_WM_UNIT_TYPE" val="l_h_a"/>
  <p:tag name="KSO_WM_UNIT_USESOURCEFORMAT_APPLY" val="1"/>
  <p:tag name="KSO_WM_UNIT_VALUE" val="10"/>
  <p:tag name="KSO_WM_DIAGRAM_VIRTUALLY_FRAME" val="{&quot;height&quot;:361.92055118110227,&quot;left&quot;:500.2136220472441,&quot;top&quot;:114.67716535433071,&quot;width&quot;:345.88535433070865}"/>
</p:tagLst>
</file>

<file path=ppt/tags/tag153.xml><?xml version="1.0" encoding="utf-8"?>
<p:tagLst xmlns:p="http://schemas.openxmlformats.org/presentationml/2006/main">
  <p:tag name="AS_UNIQUEID" val="3909"/>
  <p:tag name="KSO_WM_BEAUTIFY_FLAG" val="#wm#"/>
  <p:tag name="KSO_WM_DIAGRAM_GROUP_CODE" val="l1-1"/>
  <p:tag name="KSO_WM_TAG_VERSION" val="1.0"/>
  <p:tag name="KSO_WM_TEMPLATE_CATEGORY" val="diagram"/>
  <p:tag name="KSO_WM_TEMPLATE_INDEX" val="20186143"/>
  <p:tag name="KSO_WM_UNIT_ID" val="diagram20186143_1*l_h_i*1_4_3"/>
  <p:tag name="KSO_WM_UNIT_INDEX" val="1_4_3"/>
  <p:tag name="KSO_WM_UNIT_LAYERLEVEL" val="1_1_1"/>
  <p:tag name="KSO_WM_UNIT_LINE_FILL_TYPE" val="2"/>
  <p:tag name="KSO_WM_UNIT_LINE_FORE_SCHEMECOLOR_INDEX" val="7"/>
  <p:tag name="KSO_WM_UNIT_LINE_FORE_SCHEMECOLOR_INDEX_BRIGHTNESS" val="0"/>
  <p:tag name="KSO_WM_UNIT_TEXT_FILL_FORE_SCHEMECOLOR_INDEX" val="13"/>
  <p:tag name="KSO_WM_UNIT_TEXT_FILL_FORE_SCHEMECOLOR_INDEX_BRIGHTNESS" val="0"/>
  <p:tag name="KSO_WM_UNIT_TEXT_FILL_TYPE" val="1"/>
  <p:tag name="KSO_WM_UNIT_TYPE" val="l_h_i"/>
  <p:tag name="KSO_WM_UNIT_USESOURCEFORMAT_APPLY" val="1"/>
  <p:tag name="KSO_WM_DIAGRAM_VIRTUALLY_FRAME" val="{&quot;height&quot;:361.92055118110227,&quot;left&quot;:500.2136220472441,&quot;top&quot;:114.67716535433071,&quot;width&quot;:345.88535433070865}"/>
</p:tagLst>
</file>

<file path=ppt/tags/tag154.xml><?xml version="1.0" encoding="utf-8"?>
<p:tagLst xmlns:p="http://schemas.openxmlformats.org/presentationml/2006/main">
  <p:tag name="AS_UNIQUEID" val="3910"/>
  <p:tag name="KSO_WM_BEAUTIFY_FLAG" val="#wm#"/>
  <p:tag name="KSO_WM_DIAGRAM_GROUP_CODE" val="l1-1"/>
  <p:tag name="KSO_WM_TAG_VERSION" val="1.0"/>
  <p:tag name="KSO_WM_TEMPLATE_CATEGORY" val="diagram"/>
  <p:tag name="KSO_WM_TEMPLATE_INDEX" val="20186143"/>
  <p:tag name="KSO_WM_UNIT_FILL_FORE_SCHEMECOLOR_INDEX" val="7"/>
  <p:tag name="KSO_WM_UNIT_FILL_FORE_SCHEMECOLOR_INDEX_BRIGHTNESS" val="0"/>
  <p:tag name="KSO_WM_UNIT_FILL_TYPE" val="1"/>
  <p:tag name="KSO_WM_UNIT_ID" val="diagram20186143_1*l_h_i*1_4_4"/>
  <p:tag name="KSO_WM_UNIT_INDEX" val="1_4_4"/>
  <p:tag name="KSO_WM_UNIT_LAYERLEVEL" val="1_1_1"/>
  <p:tag name="KSO_WM_UNIT_TEXT_FILL_FORE_SCHEMECOLOR_INDEX" val="13"/>
  <p:tag name="KSO_WM_UNIT_TEXT_FILL_FORE_SCHEMECOLOR_INDEX_BRIGHTNESS" val="0"/>
  <p:tag name="KSO_WM_UNIT_TEXT_FILL_TYPE" val="1"/>
  <p:tag name="KSO_WM_UNIT_TYPE" val="l_h_i"/>
  <p:tag name="KSO_WM_UNIT_USESOURCEFORMAT_APPLY" val="1"/>
  <p:tag name="KSO_WM_DIAGRAM_VIRTUALLY_FRAME" val="{&quot;height&quot;:361.92055118110227,&quot;left&quot;:500.2136220472441,&quot;top&quot;:114.67716535433071,&quot;width&quot;:345.88535433070865}"/>
</p:tagLst>
</file>

<file path=ppt/tags/tag155.xml><?xml version="1.0" encoding="utf-8"?>
<p:tagLst xmlns:p="http://schemas.openxmlformats.org/presentationml/2006/main">
  <p:tag name="KSO_WM_SLIDE_ITEM_CNT" val="4"/>
  <p:tag name="KSO_WM_SPECIAL_SOURCE" val="bdnull"/>
  <p:tag name="ORIGINALNOUSEDACCENT" val="1"/>
  <p:tag name="STRIPEENUMTEXTTINT" val="2"/>
</p:tagLst>
</file>

<file path=ppt/tags/tag156.xml><?xml version="1.0" encoding="utf-8"?>
<p:tagLst xmlns:p="http://schemas.openxmlformats.org/presentationml/2006/main">
  <p:tag name="AS_UNIQUEID" val="3912"/>
</p:tagLst>
</file>

<file path=ppt/tags/tag157.xml><?xml version="1.0" encoding="utf-8"?>
<p:tagLst xmlns:p="http://schemas.openxmlformats.org/presentationml/2006/main">
  <p:tag name="AS_UNIQUEID" val="3913"/>
</p:tagLst>
</file>

<file path=ppt/tags/tag158.xml><?xml version="1.0" encoding="utf-8"?>
<p:tagLst xmlns:p="http://schemas.openxmlformats.org/presentationml/2006/main">
  <p:tag name="AS_UNIQUEID" val="3914"/>
</p:tagLst>
</file>

<file path=ppt/tags/tag159.xml><?xml version="1.0" encoding="utf-8"?>
<p:tagLst xmlns:p="http://schemas.openxmlformats.org/presentationml/2006/main">
  <p:tag name="AS_UNIQUEID" val="3915"/>
</p:tagLst>
</file>

<file path=ppt/tags/tag16.xml><?xml version="1.0" encoding="utf-8"?>
<p:tagLst xmlns:p="http://schemas.openxmlformats.org/presentationml/2006/main">
  <p:tag name="AS_UNIQUEID" val="3793"/>
</p:tagLst>
</file>

<file path=ppt/tags/tag160.xml><?xml version="1.0" encoding="utf-8"?>
<p:tagLst xmlns:p="http://schemas.openxmlformats.org/presentationml/2006/main">
  <p:tag name="AS_UNIQUEID" val="3917"/>
</p:tagLst>
</file>

<file path=ppt/tags/tag161.xml><?xml version="1.0" encoding="utf-8"?>
<p:tagLst xmlns:p="http://schemas.openxmlformats.org/presentationml/2006/main">
  <p:tag name="AS_UNIQUEID" val="3918"/>
</p:tagLst>
</file>

<file path=ppt/tags/tag162.xml><?xml version="1.0" encoding="utf-8"?>
<p:tagLst xmlns:p="http://schemas.openxmlformats.org/presentationml/2006/main">
  <p:tag name="AS_UNIQUEID" val="3919"/>
</p:tagLst>
</file>

<file path=ppt/tags/tag163.xml><?xml version="1.0" encoding="utf-8"?>
<p:tagLst xmlns:p="http://schemas.openxmlformats.org/presentationml/2006/main">
  <p:tag name="AS_UNIQUEID" val="1404"/>
  <p:tag name="KSO_WM_BEAUTIFY_FLAG" val=""/>
</p:tagLst>
</file>

<file path=ppt/tags/tag164.xml><?xml version="1.0" encoding="utf-8"?>
<p:tagLst xmlns:p="http://schemas.openxmlformats.org/presentationml/2006/main">
  <p:tag name="AS_UNIQUEID" val="3920"/>
</p:tagLst>
</file>

<file path=ppt/tags/tag165.xml><?xml version="1.0" encoding="utf-8"?>
<p:tagLst xmlns:p="http://schemas.openxmlformats.org/presentationml/2006/main">
  <p:tag name="AS_UNIQUEID" val="1406"/>
</p:tagLst>
</file>

<file path=ppt/tags/tag166.xml><?xml version="1.0" encoding="utf-8"?>
<p:tagLst xmlns:p="http://schemas.openxmlformats.org/presentationml/2006/main">
  <p:tag name="AS_UNIQUEID" val="3922"/>
  <p:tag name="KSO_WM_BEAUTIFY_FLAG" val="#wm#"/>
  <p:tag name="KSO_WM_TAG_VERSION" val="1.0"/>
  <p:tag name="KSO_WM_TEMPLATE_CATEGORY" val="diagram"/>
  <p:tag name="KSO_WM_TEMPLATE_INDEX" val="20191379"/>
  <p:tag name="KSO_WM_UNIT_ADJUSTLAYOUT_ID" val="31"/>
  <p:tag name="KSO_WM_UNIT_COLOR_SCHEME_PARENT_PAGE" val="0_1"/>
  <p:tag name="KSO_WM_UNIT_COLOR_SCHEME_SHAPE_ID" val="31"/>
  <p:tag name="KSO_WM_UNIT_COMPATIBLE" val="0"/>
  <p:tag name="KSO_WM_UNIT_DIAGRAM_ISNUMVISUAL" val="0"/>
  <p:tag name="KSO_WM_UNIT_DIAGRAM_ISREFERUNIT" val="0"/>
  <p:tag name="KSO_WM_UNIT_FILL_BACK_SCHEMECOLOR_INDEX" val="14"/>
  <p:tag name="KSO_WM_UNIT_FILL_BACK_SCHEMECOLOR_INDEX_BRIGHTNESS" val="0"/>
  <p:tag name="KSO_WM_UNIT_FILL_FORE_SCHEMECOLOR_INDEX" val="14"/>
  <p:tag name="KSO_WM_UNIT_FILL_FORE_SCHEMECOLOR_INDEX_BRIGHTNESS" val="-0.05"/>
  <p:tag name="KSO_WM_UNIT_FILL_TYPE" val="2"/>
  <p:tag name="KSO_WM_UNIT_HIGHLIGHT" val="0"/>
  <p:tag name="KSO_WM_UNIT_ID" val="diagram20191379_1*i*1"/>
  <p:tag name="KSO_WM_UNIT_INDEX" val="1"/>
  <p:tag name="KSO_WM_UNIT_LAYERLEVEL" val="1"/>
  <p:tag name="KSO_WM_UNIT_TEXT_FILL_FORE_SCHEMECOLOR_INDEX" val="14"/>
  <p:tag name="KSO_WM_UNIT_TEXT_FILL_FORE_SCHEMECOLOR_INDEX_BRIGHTNESS" val="0"/>
  <p:tag name="KSO_WM_UNIT_TEXT_FILL_TYPE" val="1"/>
  <p:tag name="KSO_WM_UNIT_TYPE" val="i"/>
</p:tagLst>
</file>

<file path=ppt/tags/tag167.xml><?xml version="1.0" encoding="utf-8"?>
<p:tagLst xmlns:p="http://schemas.openxmlformats.org/presentationml/2006/main">
  <p:tag name="AS_UNIQUEID" val="3923"/>
  <p:tag name="KSO_WM_BEAUTIFY_FLAG" val="#wm#"/>
  <p:tag name="KSO_WM_TAG_VERSION" val="1.0"/>
  <p:tag name="KSO_WM_TEMPLATE_CATEGORY" val="diagram"/>
  <p:tag name="KSO_WM_TEMPLATE_INDEX" val="20191379"/>
  <p:tag name="KSO_WM_UNIT_ADJUSTLAYOUT_ID" val="25"/>
  <p:tag name="KSO_WM_UNIT_COLOR_SCHEME_PARENT_PAGE" val="0_1"/>
  <p:tag name="KSO_WM_UNIT_COLOR_SCHEME_SHAPE_ID" val="25"/>
  <p:tag name="KSO_WM_UNIT_COMPATIBLE" val="0"/>
  <p:tag name="KSO_WM_UNIT_DIAGRAM_ISNUMVISUAL" val="0"/>
  <p:tag name="KSO_WM_UNIT_DIAGRAM_ISREFERUNIT" val="0"/>
  <p:tag name="KSO_WM_UNIT_HIGHLIGHT" val="0"/>
  <p:tag name="KSO_WM_UNIT_ID" val="diagram20191379_1*i*2"/>
  <p:tag name="KSO_WM_UNIT_INDEX" val="2"/>
  <p:tag name="KSO_WM_UNIT_LAYERLEVEL" val="1"/>
  <p:tag name="KSO_WM_UNIT_LINE_FILL_TYPE" val="2"/>
  <p:tag name="KSO_WM_UNIT_LINE_FORE_SCHEMECOLOR_INDEX" val="6"/>
  <p:tag name="KSO_WM_UNIT_LINE_FORE_SCHEMECOLOR_INDEX_BRIGHTNESS" val="0"/>
  <p:tag name="KSO_WM_UNIT_TEXT_FILL_FORE_SCHEMECOLOR_INDEX" val="14"/>
  <p:tag name="KSO_WM_UNIT_TEXT_FILL_FORE_SCHEMECOLOR_INDEX_BRIGHTNESS" val="0"/>
  <p:tag name="KSO_WM_UNIT_TEXT_FILL_TYPE" val="1"/>
  <p:tag name="KSO_WM_UNIT_TYPE" val="i"/>
</p:tagLst>
</file>

<file path=ppt/tags/tag168.xml><?xml version="1.0" encoding="utf-8"?>
<p:tagLst xmlns:p="http://schemas.openxmlformats.org/presentationml/2006/main">
  <p:tag name="AS_UNIQUEID" val="3924"/>
  <p:tag name="KSO_WM_BEAUTIFY_FLAG" val="#wm#"/>
  <p:tag name="KSO_WM_TAG_VERSION" val="1.0"/>
  <p:tag name="KSO_WM_TEMPLATE_CATEGORY" val="diagram"/>
  <p:tag name="KSO_WM_TEMPLATE_INDEX" val="20191379"/>
  <p:tag name="KSO_WM_UNIT_ADJUSTLAYOUT_ID" val="26"/>
  <p:tag name="KSO_WM_UNIT_COLOR_SCHEME_PARENT_PAGE" val="0_1"/>
  <p:tag name="KSO_WM_UNIT_COLOR_SCHEME_SHAPE_ID" val="26"/>
  <p:tag name="KSO_WM_UNIT_COMPATIBLE" val="0"/>
  <p:tag name="KSO_WM_UNIT_DIAGRAM_ISNUMVISUAL" val="0"/>
  <p:tag name="KSO_WM_UNIT_DIAGRAM_ISREFERUNIT" val="0"/>
  <p:tag name="KSO_WM_UNIT_FILL_FORE_SCHEMECOLOR_INDEX" val="14"/>
  <p:tag name="KSO_WM_UNIT_FILL_FORE_SCHEMECOLOR_INDEX_BRIGHTNESS" val="0"/>
  <p:tag name="KSO_WM_UNIT_FILL_TYPE" val="1"/>
  <p:tag name="KSO_WM_UNIT_HIGHLIGHT" val="0"/>
  <p:tag name="KSO_WM_UNIT_ID" val="diagram20191379_1*i*3"/>
  <p:tag name="KSO_WM_UNIT_INDEX" val="3"/>
  <p:tag name="KSO_WM_UNIT_LAYERLEVEL" val="1"/>
  <p:tag name="KSO_WM_UNIT_TEXT_FILL_FORE_SCHEMECOLOR_INDEX" val="14"/>
  <p:tag name="KSO_WM_UNIT_TEXT_FILL_FORE_SCHEMECOLOR_INDEX_BRIGHTNESS" val="0"/>
  <p:tag name="KSO_WM_UNIT_TEXT_FILL_TYPE" val="1"/>
  <p:tag name="KSO_WM_UNIT_TYPE" val="i"/>
</p:tagLst>
</file>

<file path=ppt/tags/tag169.xml><?xml version="1.0" encoding="utf-8"?>
<p:tagLst xmlns:p="http://schemas.openxmlformats.org/presentationml/2006/main">
  <p:tag name="AS_UNIQUEID" val="3925"/>
  <p:tag name="KSO_WM_BEAUTIFY_FLAG" val="#wm#"/>
  <p:tag name="KSO_WM_TAG_VERSION" val="1.0"/>
  <p:tag name="KSO_WM_TEMPLATE_CATEGORY" val="diagram"/>
  <p:tag name="KSO_WM_TEMPLATE_INDEX" val="20191379"/>
  <p:tag name="KSO_WM_UNIT_ADJUSTLAYOUT_ID" val="3"/>
  <p:tag name="KSO_WM_UNIT_COLOR_SCHEME_PARENT_PAGE" val="0_1"/>
  <p:tag name="KSO_WM_UNIT_COLOR_SCHEME_SHAPE_ID" val="3"/>
  <p:tag name="KSO_WM_UNIT_COMPATIBLE" val="0"/>
  <p:tag name="KSO_WM_UNIT_DIAGRAM_ISNUMVISUAL" val="0"/>
  <p:tag name="KSO_WM_UNIT_DIAGRAM_ISREFERUNIT" val="0"/>
  <p:tag name="KSO_WM_UNIT_HIGHLIGHT" val="0"/>
  <p:tag name="KSO_WM_UNIT_ID" val="diagram20191379_1*f*1"/>
  <p:tag name="KSO_WM_UNIT_INDEX" val="1"/>
  <p:tag name="KSO_WM_UNIT_LAYERLEVEL" val="1"/>
  <p:tag name="KSO_WM_UNIT_NOCLEAR" val="0"/>
  <p:tag name="KSO_WM_UNIT_PRESET_TEXT" val="点击此处添加正文，文字是您思想的提炼，请言简意赅的阐述您的观点。&#13;根据需要您可以酌情增减文字，以便观者可以准确的理解您所传达的完整信息。&#13;您的正文已经字字珠玑，但信息却错综复杂，需要用更多的文字来表述；但请您尽可能提炼思想的精髓，否则容易造成观者的阅读压力，适得其反。&#13;您输入的文字到这里，就是最佳视觉效果，请务必注意"/>
  <p:tag name="KSO_WM_UNIT_SUBTYPE" val="a"/>
  <p:tag name="KSO_WM_UNIT_TEXT_FILL_FORE_SCHEMECOLOR_INDEX" val="13"/>
  <p:tag name="KSO_WM_UNIT_TEXT_FILL_FORE_SCHEMECOLOR_INDEX_BRIGHTNESS" val="0.15"/>
  <p:tag name="KSO_WM_UNIT_TEXT_FILL_TYPE" val="1"/>
  <p:tag name="KSO_WM_UNIT_TEXT_PART_ID" val="2-d"/>
  <p:tag name="KSO_WM_UNIT_TEXT_PART_ID_V2" val="d-2-1"/>
  <p:tag name="KSO_WM_UNIT_TEXT_PART_SIZE" val="254.64*434.5"/>
  <p:tag name="KSO_WM_UNIT_TYPE" val="f"/>
  <p:tag name="KSO_WM_UNIT_VALUE" val="260"/>
</p:tagLst>
</file>

<file path=ppt/tags/tag17.xml><?xml version="1.0" encoding="utf-8"?>
<p:tagLst xmlns:p="http://schemas.openxmlformats.org/presentationml/2006/main">
  <p:tag name="AS_UNIQUEID" val="3794"/>
</p:tagLst>
</file>

<file path=ppt/tags/tag170.xml><?xml version="1.0" encoding="utf-8"?>
<p:tagLst xmlns:p="http://schemas.openxmlformats.org/presentationml/2006/main">
  <p:tag name="AS_UNIQUEID" val="3926"/>
  <p:tag name="KSO_WM_BEAUTIFY_FLAG" val="#wm#"/>
  <p:tag name="KSO_WM_TAG_VERSION" val="1.0"/>
  <p:tag name="KSO_WM_TEMPLATE_CATEGORY" val="diagram"/>
  <p:tag name="KSO_WM_TEMPLATE_INDEX" val="20191379"/>
  <p:tag name="KSO_WM_UNIT_ADJUSTLAYOUT_ID" val="9"/>
  <p:tag name="KSO_WM_UNIT_COLOR_SCHEME_PARENT_PAGE" val="0_1"/>
  <p:tag name="KSO_WM_UNIT_COLOR_SCHEME_SHAPE_ID" val="9"/>
  <p:tag name="KSO_WM_UNIT_COMPATIBLE" val="0"/>
  <p:tag name="KSO_WM_UNIT_DIAGRAM_ISNUMVISUAL" val="0"/>
  <p:tag name="KSO_WM_UNIT_DIAGRAM_ISREFERUNIT" val="0"/>
  <p:tag name="KSO_WM_UNIT_HIGHLIGHT" val="0"/>
  <p:tag name="KSO_WM_UNIT_ID" val="diagram20191379_1*a*1"/>
  <p:tag name="KSO_WM_UNIT_INDEX" val="1"/>
  <p:tag name="KSO_WM_UNIT_ISCONTENTSTITLE" val="0"/>
  <p:tag name="KSO_WM_UNIT_ISNUMDGMTITLE" val="0"/>
  <p:tag name="KSO_WM_UNIT_LAYERLEVEL" val="1"/>
  <p:tag name="KSO_WM_UNIT_NOCLEAR" val="0"/>
  <p:tag name="KSO_WM_UNIT_PRESET_TEXT" val="单击此处添加大标题内容"/>
  <p:tag name="KSO_WM_UNIT_TEXT_FILL_FORE_SCHEMECOLOR_INDEX" val="13"/>
  <p:tag name="KSO_WM_UNIT_TEXT_FILL_FORE_SCHEMECOLOR_INDEX_BRIGHTNESS" val="0.15"/>
  <p:tag name="KSO_WM_UNIT_TEXT_FILL_TYPE" val="1"/>
  <p:tag name="KSO_WM_UNIT_TEXT_PART_ID" val="1-X"/>
  <p:tag name="KSO_WM_UNIT_TEXT_PART_ID_V2" val="a-1-1"/>
  <p:tag name="KSO_WM_UNIT_TEXT_PART_SIZE" val="49.2*286"/>
  <p:tag name="KSO_WM_UNIT_TYPE" val="a"/>
  <p:tag name="KSO_WM_UNIT_VALUE" val="26"/>
</p:tagLst>
</file>

<file path=ppt/tags/tag171.xml><?xml version="1.0" encoding="utf-8"?>
<p:tagLst xmlns:p="http://schemas.openxmlformats.org/presentationml/2006/main">
  <p:tag name="AS_UNIQUEID" val="3927"/>
</p:tagLst>
</file>

<file path=ppt/tags/tag172.xml><?xml version="1.0" encoding="utf-8"?>
<p:tagLst xmlns:p="http://schemas.openxmlformats.org/presentationml/2006/main">
  <p:tag name="KSO_WM_BEAUTIFY_FLAG" val="#wm#"/>
  <p:tag name="KSO_WM_CHIP_DECFILLPROP" val="[]"/>
  <p:tag name="KSO_WM_CHIP_FILLPROP" val="[[{&quot;text_align&quot;:&quot;lm&quot;,&quot;text_direction&quot;:&quot;horizontal&quot;,&quot;support_big_font&quot;:false,&quot;picture_toward&quot;:0,&quot;picture_dockside&quot;:[],&quot;fill_id&quot;:&quot;638406d0486245d2b45eaefa205bfe8b&quot;,&quot;fill_align&quot;:&quot;cm&quot;,&quot;chip_types&quot;:[&quot;text&quot;,&quot;header&quot;]},{&quot;text_align&quot;:&quot;cm&quot;,&quot;text_direction&quot;:&quot;horizontal&quot;,&quot;support_big_font&quot;:false,&quot;picture_toward&quot;:0,&quot;picture_dockside&quot;:[],&quot;fill_id&quot;:&quot;06040cf8480645abb727ffea16b770ed&quot;,&quot;fill_align&quot;:&quot;cm&quot;,&quot;chip_types&quot;:[&quot;picture&quot;]}]]"/>
  <p:tag name="KSO_WM_CHIP_GROUPID" val="5ed74684afe44fab1839bd41"/>
  <p:tag name="KSO_WM_CHIP_INFOS" val="{&quot;type&quot;:0,&quot;layout_type&quot;:&quot;leftright&quot;,&quot;layout_feature&quot;:1,&quot;aspect_ratio&quot;:&quot;16:9&quot;,&quot;same_font_size&quot;:false,&quot;diagram&quot;:{&quot;type&quot;:[],&quot;direction&quot;:0,&quot;isSupportDecBetweenItems&quot;:false},&quot;tags&quot;:{&quot;style&quot;:[&quot;商务&quot;,&quot;简约&quot;,&quot;文艺清新&quot;,&quot;中国风&quot;,&quot;卡通&quot;,&quot;欧美风&quot;,&quot;黑板风&quot;,&quot;渐变风&quot;,&quot;党政风&quot;]},&quot;slide_type&quot;:[&quot;text&quot;]}"/>
  <p:tag name="KSO_WM_CHIP_XID" val="5ed201d37ab0972fba70b21b"/>
  <p:tag name="KSO_WM_SLIDE_BACKGROUND_TYPE" val="general"/>
  <p:tag name="KSO_WM_SLIDE_BK_DARK_LIGHT" val="2"/>
  <p:tag name="KSO_WM_SLIDE_CAN_ADD_NAVIGATION" val="1"/>
  <p:tag name="KSO_WM_SLIDE_COLORSCHEME_VERSION" val="3.2"/>
  <p:tag name="KSO_WM_SLIDE_CONSTRAINT" val="%7b%22slideConstraint%22%3a%7b%22seriesAreas%22%3a%5b%5d%2c%22singleAreas%22%3a%5b%7b%22shapes%22%3a%5b11%5d%2c%22serialConstraintIndex%22%3a-1%2c%22areatextmark%22%3a0%2c%22pictureprocessmark%22%3a0%7d%5d%7d%7d"/>
  <p:tag name="KSO_WM_SLIDE_ID" val="diagram20191379_1"/>
  <p:tag name="KSO_WM_SLIDE_INDEX" val="1"/>
  <p:tag name="KSO_WM_SLIDE_ITEM_CNT" val="0"/>
  <p:tag name="KSO_WM_SLIDE_LAYOUT" val="a_d_f"/>
  <p:tag name="KSO_WM_SLIDE_LAYOUT_CNT" val="1_1_1"/>
  <p:tag name="KSO_WM_SLIDE_POSITION" val="18*0"/>
  <p:tag name="KSO_WM_SLIDE_RATIO" val="1.777778"/>
  <p:tag name="KSO_WM_SLIDE_SIZE" val="941*540"/>
  <p:tag name="KSO_WM_SLIDE_SUBTYPE" val="picTxt"/>
  <p:tag name="KSO_WM_SLIDE_SUPPORT_FEATURE_TYPE" val="0"/>
  <p:tag name="KSO_WM_SLIDE_TYPE" val="text"/>
  <p:tag name="KSO_WM_TAG_VERSION" val="1.0"/>
  <p:tag name="KSO_WM_TEMPLATE_ASSEMBLE_GROUPID" val="60656f514054ed1e2fb807ad"/>
  <p:tag name="KSO_WM_TEMPLATE_ASSEMBLE_XID" val="60656f514054ed1e2fb807ad"/>
  <p:tag name="KSO_WM_TEMPLATE_CATEGORY" val="diagram"/>
  <p:tag name="KSO_WM_TEMPLATE_COLOR_TYPE" val="1"/>
  <p:tag name="KSO_WM_TEMPLATE_INDEX" val="20191379"/>
  <p:tag name="KSO_WM_TEMPLATE_MASTER_TYPE" val="0"/>
  <p:tag name="KSO_WM_TEMPLATE_SUBCATEGORY" val="0"/>
</p:tagLst>
</file>

<file path=ppt/tags/tag173.xml><?xml version="1.0" encoding="utf-8"?>
<p:tagLst xmlns:p="http://schemas.openxmlformats.org/presentationml/2006/main">
  <p:tag name="AS_UNIQUEID" val="3929"/>
</p:tagLst>
</file>

<file path=ppt/tags/tag174.xml><?xml version="1.0" encoding="utf-8"?>
<p:tagLst xmlns:p="http://schemas.openxmlformats.org/presentationml/2006/main">
  <p:tag name="AS_UNIQUEID" val="3930"/>
</p:tagLst>
</file>

<file path=ppt/tags/tag175.xml><?xml version="1.0" encoding="utf-8"?>
<p:tagLst xmlns:p="http://schemas.openxmlformats.org/presentationml/2006/main">
  <p:tag name="AS_UNIQUEID" val="3931"/>
</p:tagLst>
</file>

<file path=ppt/tags/tag176.xml><?xml version="1.0" encoding="utf-8"?>
<p:tagLst xmlns:p="http://schemas.openxmlformats.org/presentationml/2006/main">
  <p:tag name="AS_UNIQUEID" val="3932"/>
</p:tagLst>
</file>

<file path=ppt/tags/tag177.xml><?xml version="1.0" encoding="utf-8"?>
<p:tagLst xmlns:p="http://schemas.openxmlformats.org/presentationml/2006/main">
  <p:tag name="AS_UNIQUEID" val="3934"/>
</p:tagLst>
</file>

<file path=ppt/tags/tag178.xml><?xml version="1.0" encoding="utf-8"?>
<p:tagLst xmlns:p="http://schemas.openxmlformats.org/presentationml/2006/main">
  <p:tag name="AS_UNIQUEID" val="3935"/>
</p:tagLst>
</file>

<file path=ppt/tags/tag179.xml><?xml version="1.0" encoding="utf-8"?>
<p:tagLst xmlns:p="http://schemas.openxmlformats.org/presentationml/2006/main">
  <p:tag name="AS_UNIQUEID" val="3936"/>
</p:tagLst>
</file>

<file path=ppt/tags/tag18.xml><?xml version="1.0" encoding="utf-8"?>
<p:tagLst xmlns:p="http://schemas.openxmlformats.org/presentationml/2006/main">
  <p:tag name="AS_UNIQUEID" val="3795"/>
</p:tagLst>
</file>

<file path=ppt/tags/tag180.xml><?xml version="1.0" encoding="utf-8"?>
<p:tagLst xmlns:p="http://schemas.openxmlformats.org/presentationml/2006/main">
  <p:tag name="AS_UNIQUEID" val="325"/>
  <p:tag name="KSO_WM_BEAUTIFY_FLAG" val=""/>
</p:tagLst>
</file>

<file path=ppt/tags/tag181.xml><?xml version="1.0" encoding="utf-8"?>
<p:tagLst xmlns:p="http://schemas.openxmlformats.org/presentationml/2006/main">
  <p:tag name="AS_UNIQUEID" val="1415"/>
  <p:tag name="KSO_WM_BEAUTIFY_FLAG" val=""/>
</p:tagLst>
</file>

<file path=ppt/tags/tag182.xml><?xml version="1.0" encoding="utf-8"?>
<p:tagLst xmlns:p="http://schemas.openxmlformats.org/presentationml/2006/main">
  <p:tag name="AS_UNIQUEID" val="1416"/>
  <p:tag name="KSO_WM_BEAUTIFY_FLAG" val=""/>
</p:tagLst>
</file>

<file path=ppt/tags/tag183.xml><?xml version="1.0" encoding="utf-8"?>
<p:tagLst xmlns:p="http://schemas.openxmlformats.org/presentationml/2006/main">
  <p:tag name="AS_UNIQUEID" val="3938"/>
</p:tagLst>
</file>

<file path=ppt/tags/tag184.xml><?xml version="1.0" encoding="utf-8"?>
<p:tagLst xmlns:p="http://schemas.openxmlformats.org/presentationml/2006/main">
  <p:tag name="AS_UNIQUEID" val="3939"/>
</p:tagLst>
</file>

<file path=ppt/tags/tag185.xml><?xml version="1.0" encoding="utf-8"?>
<p:tagLst xmlns:p="http://schemas.openxmlformats.org/presentationml/2006/main">
  <p:tag name="AS_UNIQUEID" val="3940"/>
</p:tagLst>
</file>

<file path=ppt/tags/tag186.xml><?xml version="1.0" encoding="utf-8"?>
<p:tagLst xmlns:p="http://schemas.openxmlformats.org/presentationml/2006/main">
  <p:tag name="AS_UNIQUEID" val="3941"/>
</p:tagLst>
</file>

<file path=ppt/tags/tag187.xml><?xml version="1.0" encoding="utf-8"?>
<p:tagLst xmlns:p="http://schemas.openxmlformats.org/presentationml/2006/main">
  <p:tag name="AS_UNIQUEID" val="3943"/>
</p:tagLst>
</file>

<file path=ppt/tags/tag188.xml><?xml version="1.0" encoding="utf-8"?>
<p:tagLst xmlns:p="http://schemas.openxmlformats.org/presentationml/2006/main">
  <p:tag name="AS_UNIQUEID" val="3944"/>
</p:tagLst>
</file>

<file path=ppt/tags/tag189.xml><?xml version="1.0" encoding="utf-8"?>
<p:tagLst xmlns:p="http://schemas.openxmlformats.org/presentationml/2006/main">
  <p:tag name="AS_UNIQUEID" val="3945"/>
</p:tagLst>
</file>

<file path=ppt/tags/tag19.xml><?xml version="1.0" encoding="utf-8"?>
<p:tagLst xmlns:p="http://schemas.openxmlformats.org/presentationml/2006/main">
  <p:tag name="AS_UNIQUEID" val="3796"/>
</p:tagLst>
</file>

<file path=ppt/tags/tag190.xml><?xml version="1.0" encoding="utf-8"?>
<p:tagLst xmlns:p="http://schemas.openxmlformats.org/presentationml/2006/main">
  <p:tag name="AS_UNIQUEID" val="3946"/>
</p:tagLst>
</file>

<file path=ppt/tags/tag191.xml><?xml version="1.0" encoding="utf-8"?>
<p:tagLst xmlns:p="http://schemas.openxmlformats.org/presentationml/2006/main">
  <p:tag name="AS_UNIQUEID" val="3947"/>
</p:tagLst>
</file>

<file path=ppt/tags/tag192.xml><?xml version="1.0" encoding="utf-8"?>
<p:tagLst xmlns:p="http://schemas.openxmlformats.org/presentationml/2006/main">
  <p:tag name="AS_UNIQUEID" val="3948"/>
</p:tagLst>
</file>

<file path=ppt/tags/tag193.xml><?xml version="1.0" encoding="utf-8"?>
<p:tagLst xmlns:p="http://schemas.openxmlformats.org/presentationml/2006/main">
  <p:tag name="AS_UNIQUEID" val="3949"/>
  <p:tag name="KSO_WM_BEAUTIFY_FLAG" val=""/>
</p:tagLst>
</file>

<file path=ppt/tags/tag194.xml><?xml version="1.0" encoding="utf-8"?>
<p:tagLst xmlns:p="http://schemas.openxmlformats.org/presentationml/2006/main">
  <p:tag name="AS_UNIQUEID" val="3950"/>
</p:tagLst>
</file>

<file path=ppt/tags/tag195.xml><?xml version="1.0" encoding="utf-8"?>
<p:tagLst xmlns:p="http://schemas.openxmlformats.org/presentationml/2006/main">
  <p:tag name="AS_UNIQUEID" val="3951"/>
  <p:tag name="KSO_WM_BEAUTIFY_FLAG" val=""/>
</p:tagLst>
</file>

<file path=ppt/tags/tag196.xml><?xml version="1.0" encoding="utf-8"?>
<p:tagLst xmlns:p="http://schemas.openxmlformats.org/presentationml/2006/main">
  <p:tag name="AS_UNIQUEID" val="3952"/>
  <p:tag name="KSO_WM_BEAUTIFY_FLAG" val=""/>
</p:tagLst>
</file>

<file path=ppt/tags/tag197.xml><?xml version="1.0" encoding="utf-8"?>
<p:tagLst xmlns:p="http://schemas.openxmlformats.org/presentationml/2006/main">
  <p:tag name="AS_UNIQUEID" val="3953"/>
  <p:tag name="KSO_WM_BEAUTIFY_FLAG" val=""/>
</p:tagLst>
</file>

<file path=ppt/tags/tag198.xml><?xml version="1.0" encoding="utf-8"?>
<p:tagLst xmlns:p="http://schemas.openxmlformats.org/presentationml/2006/main">
  <p:tag name="AS_UNIQUEID" val="3954"/>
  <p:tag name="KSO_WM_BEAUTIFY_FLAG" val=""/>
</p:tagLst>
</file>

<file path=ppt/tags/tag199.xml><?xml version="1.0" encoding="utf-8"?>
<p:tagLst xmlns:p="http://schemas.openxmlformats.org/presentationml/2006/main">
  <p:tag name="AS_UNIQUEID" val="3955"/>
  <p:tag name="KSO_WM_BEAUTIFY_FLAG" val=""/>
</p:tagLst>
</file>

<file path=ppt/tags/tag2.xml><?xml version="1.0" encoding="utf-8"?>
<p:tagLst xmlns:p="http://schemas.openxmlformats.org/presentationml/2006/main">
  <p:tag name="AS_UNIQUEID" val="3776"/>
</p:tagLst>
</file>

<file path=ppt/tags/tag20.xml><?xml version="1.0" encoding="utf-8"?>
<p:tagLst xmlns:p="http://schemas.openxmlformats.org/presentationml/2006/main">
  <p:tag name="AS_UNIQUEID" val="3798"/>
</p:tagLst>
</file>

<file path=ppt/tags/tag200.xml><?xml version="1.0" encoding="utf-8"?>
<p:tagLst xmlns:p="http://schemas.openxmlformats.org/presentationml/2006/main">
  <p:tag name="AS_UNIQUEID" val="3956"/>
  <p:tag name="KSO_WM_BEAUTIFY_FLAG" val=""/>
</p:tagLst>
</file>

<file path=ppt/tags/tag201.xml><?xml version="1.0" encoding="utf-8"?>
<p:tagLst xmlns:p="http://schemas.openxmlformats.org/presentationml/2006/main">
  <p:tag name="AS_UNIQUEID" val="3957"/>
  <p:tag name="KSO_WM_BEAUTIFY_FLAG" val=""/>
</p:tagLst>
</file>

<file path=ppt/tags/tag202.xml><?xml version="1.0" encoding="utf-8"?>
<p:tagLst xmlns:p="http://schemas.openxmlformats.org/presentationml/2006/main">
  <p:tag name="AS_UNIQUEID" val="3958"/>
  <p:tag name="KSO_WM_BEAUTIFY_FLAG" val=""/>
</p:tagLst>
</file>

<file path=ppt/tags/tag203.xml><?xml version="1.0" encoding="utf-8"?>
<p:tagLst xmlns:p="http://schemas.openxmlformats.org/presentationml/2006/main">
  <p:tag name="AS_UNIQUEID" val="3959"/>
  <p:tag name="KSO_WM_BEAUTIFY_FLAG" val=""/>
</p:tagLst>
</file>

<file path=ppt/tags/tag204.xml><?xml version="1.0" encoding="utf-8"?>
<p:tagLst xmlns:p="http://schemas.openxmlformats.org/presentationml/2006/main">
  <p:tag name="AS_UNIQUEID" val="3960"/>
  <p:tag name="KSO_WM_BEAUTIFY_FLAG" val=""/>
</p:tagLst>
</file>

<file path=ppt/tags/tag205.xml><?xml version="1.0" encoding="utf-8"?>
<p:tagLst xmlns:p="http://schemas.openxmlformats.org/presentationml/2006/main">
  <p:tag name="AS_UNIQUEID" val="3962"/>
</p:tagLst>
</file>

<file path=ppt/tags/tag206.xml><?xml version="1.0" encoding="utf-8"?>
<p:tagLst xmlns:p="http://schemas.openxmlformats.org/presentationml/2006/main">
  <p:tag name="AS_UNIQUEID" val="3963"/>
</p:tagLst>
</file>

<file path=ppt/tags/tag207.xml><?xml version="1.0" encoding="utf-8"?>
<p:tagLst xmlns:p="http://schemas.openxmlformats.org/presentationml/2006/main">
  <p:tag name="AS_UNIQUEID" val="3964"/>
</p:tagLst>
</file>

<file path=ppt/tags/tag208.xml><?xml version="1.0" encoding="utf-8"?>
<p:tagLst xmlns:p="http://schemas.openxmlformats.org/presentationml/2006/main">
  <p:tag name="AS_UNIQUEID" val="3965"/>
</p:tagLst>
</file>

<file path=ppt/tags/tag209.xml><?xml version="1.0" encoding="utf-8"?>
<p:tagLst xmlns:p="http://schemas.openxmlformats.org/presentationml/2006/main">
  <p:tag name="AS_UNIQUEID" val="3967"/>
</p:tagLst>
</file>

<file path=ppt/tags/tag21.xml><?xml version="1.0" encoding="utf-8"?>
<p:tagLst xmlns:p="http://schemas.openxmlformats.org/presentationml/2006/main">
  <p:tag name="AS_UNIQUEID" val="3799"/>
</p:tagLst>
</file>

<file path=ppt/tags/tag210.xml><?xml version="1.0" encoding="utf-8"?>
<p:tagLst xmlns:p="http://schemas.openxmlformats.org/presentationml/2006/main">
  <p:tag name="AS_UNIQUEID" val="3968"/>
</p:tagLst>
</file>

<file path=ppt/tags/tag211.xml><?xml version="1.0" encoding="utf-8"?>
<p:tagLst xmlns:p="http://schemas.openxmlformats.org/presentationml/2006/main">
  <p:tag name="AS_UNIQUEID" val="3969"/>
</p:tagLst>
</file>

<file path=ppt/tags/tag212.xml><?xml version="1.0" encoding="utf-8"?>
<p:tagLst xmlns:p="http://schemas.openxmlformats.org/presentationml/2006/main">
  <p:tag name="AS_UNIQUEID" val="325"/>
  <p:tag name="KSO_WM_BEAUTIFY_FLAG" val=""/>
</p:tagLst>
</file>

<file path=ppt/tags/tag213.xml><?xml version="1.0" encoding="utf-8"?>
<p:tagLst xmlns:p="http://schemas.openxmlformats.org/presentationml/2006/main">
  <p:tag name="AS_UNIQUEID" val="1427"/>
  <p:tag name="KSO_WM_BEAUTIFY_FLAG" val=""/>
</p:tagLst>
</file>

<file path=ppt/tags/tag214.xml><?xml version="1.0" encoding="utf-8"?>
<p:tagLst xmlns:p="http://schemas.openxmlformats.org/presentationml/2006/main">
  <p:tag name="AS_UNIQUEID" val="3970"/>
</p:tagLst>
</file>

<file path=ppt/tags/tag215.xml><?xml version="1.0" encoding="utf-8"?>
<p:tagLst xmlns:p="http://schemas.openxmlformats.org/presentationml/2006/main">
  <p:tag name="AS_UNIQUEID" val="3972"/>
</p:tagLst>
</file>

<file path=ppt/tags/tag216.xml><?xml version="1.0" encoding="utf-8"?>
<p:tagLst xmlns:p="http://schemas.openxmlformats.org/presentationml/2006/main">
  <p:tag name="AS_UNIQUEID" val="3973"/>
</p:tagLst>
</file>

<file path=ppt/tags/tag217.xml><?xml version="1.0" encoding="utf-8"?>
<p:tagLst xmlns:p="http://schemas.openxmlformats.org/presentationml/2006/main">
  <p:tag name="AS_UNIQUEID" val="3974"/>
</p:tagLst>
</file>

<file path=ppt/tags/tag218.xml><?xml version="1.0" encoding="utf-8"?>
<p:tagLst xmlns:p="http://schemas.openxmlformats.org/presentationml/2006/main">
  <p:tag name="AS_UNIQUEID" val="3975"/>
</p:tagLst>
</file>

<file path=ppt/tags/tag219.xml><?xml version="1.0" encoding="utf-8"?>
<p:tagLst xmlns:p="http://schemas.openxmlformats.org/presentationml/2006/main">
  <p:tag name="AS_UNIQUEID" val="3977"/>
</p:tagLst>
</file>

<file path=ppt/tags/tag22.xml><?xml version="1.0" encoding="utf-8"?>
<p:tagLst xmlns:p="http://schemas.openxmlformats.org/presentationml/2006/main">
  <p:tag name="AS_UNIQUEID" val="3800"/>
</p:tagLst>
</file>

<file path=ppt/tags/tag220.xml><?xml version="1.0" encoding="utf-8"?>
<p:tagLst xmlns:p="http://schemas.openxmlformats.org/presentationml/2006/main">
  <p:tag name="AS_UNIQUEID" val="3978"/>
</p:tagLst>
</file>

<file path=ppt/tags/tag221.xml><?xml version="1.0" encoding="utf-8"?>
<p:tagLst xmlns:p="http://schemas.openxmlformats.org/presentationml/2006/main">
  <p:tag name="AS_UNIQUEID" val="3979"/>
</p:tagLst>
</file>

<file path=ppt/tags/tag222.xml><?xml version="1.0" encoding="utf-8"?>
<p:tagLst xmlns:p="http://schemas.openxmlformats.org/presentationml/2006/main">
  <p:tag name="AS_UNIQUEID" val="327"/>
</p:tagLst>
</file>

<file path=ppt/tags/tag223.xml><?xml version="1.0" encoding="utf-8"?>
<p:tagLst xmlns:p="http://schemas.openxmlformats.org/presentationml/2006/main">
  <p:tag name="AS_UNIQUEID" val="328"/>
  <p:tag name="KSO_WM_BEAUTIFY_FLAG" val=""/>
</p:tagLst>
</file>

<file path=ppt/tags/tag224.xml><?xml version="1.0" encoding="utf-8"?>
<p:tagLst xmlns:p="http://schemas.openxmlformats.org/presentationml/2006/main">
  <p:tag name="AS_UNIQUEID" val="3982"/>
</p:tagLst>
</file>

<file path=ppt/tags/tag225.xml><?xml version="1.0" encoding="utf-8"?>
<p:tagLst xmlns:p="http://schemas.openxmlformats.org/presentationml/2006/main">
  <p:tag name="AS_UNIQUEID" val="3983"/>
</p:tagLst>
</file>

<file path=ppt/tags/tag226.xml><?xml version="1.0" encoding="utf-8"?>
<p:tagLst xmlns:p="http://schemas.openxmlformats.org/presentationml/2006/main">
  <p:tag name="AS_UNIQUEID" val="3984"/>
</p:tagLst>
</file>

<file path=ppt/tags/tag227.xml><?xml version="1.0" encoding="utf-8"?>
<p:tagLst xmlns:p="http://schemas.openxmlformats.org/presentationml/2006/main">
  <p:tag name="AS_UNIQUEID" val="785"/>
  <p:tag name="KSO_WM_BEAUTIFY_FLAG" val=""/>
</p:tagLst>
</file>

<file path=ppt/tags/tag228.xml><?xml version="1.0" encoding="utf-8"?>
<p:tagLst xmlns:p="http://schemas.openxmlformats.org/presentationml/2006/main">
  <p:tag name="AS_UNIQUEID" val="787"/>
  <p:tag name="KSO_WM_BEAUTIFY_FLAG" val=""/>
</p:tagLst>
</file>

<file path=ppt/tags/tag229.xml><?xml version="1.0" encoding="utf-8"?>
<p:tagLst xmlns:p="http://schemas.openxmlformats.org/presentationml/2006/main">
  <p:tag name="AS_UNIQUEID" val="384"/>
  <p:tag name="KSO_WM_BEAUTIFY_FLAG" val=""/>
</p:tagLst>
</file>

<file path=ppt/tags/tag23.xml><?xml version="1.0" encoding="utf-8"?>
<p:tagLst xmlns:p="http://schemas.openxmlformats.org/presentationml/2006/main">
  <p:tag name="AS_UNIQUEID" val="3801"/>
</p:tagLst>
</file>

<file path=ppt/tags/tag230.xml><?xml version="1.0" encoding="utf-8"?>
<p:tagLst xmlns:p="http://schemas.openxmlformats.org/presentationml/2006/main">
  <p:tag name="AS_UNIQUEID" val="385"/>
  <p:tag name="KSO_WM_BEAUTIFY_FLAG" val=""/>
</p:tagLst>
</file>

<file path=ppt/tags/tag231.xml><?xml version="1.0" encoding="utf-8"?>
<p:tagLst xmlns:p="http://schemas.openxmlformats.org/presentationml/2006/main">
  <p:tag name="AS_UNIQUEID" val="386"/>
  <p:tag name="KSO_WM_BEAUTIFY_FLAG" val=""/>
</p:tagLst>
</file>

<file path=ppt/tags/tag232.xml><?xml version="1.0" encoding="utf-8"?>
<p:tagLst xmlns:p="http://schemas.openxmlformats.org/presentationml/2006/main">
  <p:tag name="AS_UNIQUEID" val="390"/>
  <p:tag name="KSO_WM_BEAUTIFY_FLAG" val=""/>
</p:tagLst>
</file>

<file path=ppt/tags/tag233.xml><?xml version="1.0" encoding="utf-8"?>
<p:tagLst xmlns:p="http://schemas.openxmlformats.org/presentationml/2006/main">
  <p:tag name="AS_UNIQUEID" val="417"/>
  <p:tag name="KSO_WM_BEAUTIFY_FLAG" val=""/>
</p:tagLst>
</file>

<file path=ppt/tags/tag234.xml><?xml version="1.0" encoding="utf-8"?>
<p:tagLst xmlns:p="http://schemas.openxmlformats.org/presentationml/2006/main">
  <p:tag name="AS_UNIQUEID" val="457"/>
  <p:tag name="KSO_WM_BEAUTIFY_FLAG" val=""/>
</p:tagLst>
</file>

<file path=ppt/tags/tag235.xml><?xml version="1.0" encoding="utf-8"?>
<p:tagLst xmlns:p="http://schemas.openxmlformats.org/presentationml/2006/main">
  <p:tag name="AS_UNIQUEID" val="1440"/>
</p:tagLst>
</file>

<file path=ppt/tags/tag236.xml><?xml version="1.0" encoding="utf-8"?>
<p:tagLst xmlns:p="http://schemas.openxmlformats.org/presentationml/2006/main">
  <p:tag name="AS_UNIQUEID" val="416"/>
  <p:tag name="KSO_WM_BEAUTIFY_FLAG" val=""/>
</p:tagLst>
</file>

<file path=ppt/tags/tag237.xml><?xml version="1.0" encoding="utf-8"?>
<p:tagLst xmlns:p="http://schemas.openxmlformats.org/presentationml/2006/main">
  <p:tag name="AS_UNIQUEID" val="1441"/>
  <p:tag name="KSO_WM_BEAUTIFY_FLAG" val=""/>
</p:tagLst>
</file>

<file path=ppt/tags/tag238.xml><?xml version="1.0" encoding="utf-8"?>
<p:tagLst xmlns:p="http://schemas.openxmlformats.org/presentationml/2006/main">
  <p:tag name="AS_UNIQUEID" val="1442"/>
  <p:tag name="KSO_WM_BEAUTIFY_FLAG" val=""/>
</p:tagLst>
</file>

<file path=ppt/tags/tag239.xml><?xml version="1.0" encoding="utf-8"?>
<p:tagLst xmlns:p="http://schemas.openxmlformats.org/presentationml/2006/main">
  <p:tag name="AS_UNIQUEID" val="370"/>
  <p:tag name="KSO_WM_BEAUTIFY_FLAG" val=""/>
</p:tagLst>
</file>

<file path=ppt/tags/tag24.xml><?xml version="1.0" encoding="utf-8"?>
<p:tagLst xmlns:p="http://schemas.openxmlformats.org/presentationml/2006/main">
  <p:tag name="AS_UNIQUEID" val="3802"/>
</p:tagLst>
</file>

<file path=ppt/tags/tag240.xml><?xml version="1.0" encoding="utf-8"?>
<p:tagLst xmlns:p="http://schemas.openxmlformats.org/presentationml/2006/main">
  <p:tag name="AS_UNIQUEID" val="371"/>
  <p:tag name="KSO_WM_BEAUTIFY_FLAG" val=""/>
</p:tagLst>
</file>

<file path=ppt/tags/tag241.xml><?xml version="1.0" encoding="utf-8"?>
<p:tagLst xmlns:p="http://schemas.openxmlformats.org/presentationml/2006/main">
  <p:tag name="AS_UNIQUEID" val="372"/>
</p:tagLst>
</file>

<file path=ppt/tags/tag242.xml><?xml version="1.0" encoding="utf-8"?>
<p:tagLst xmlns:p="http://schemas.openxmlformats.org/presentationml/2006/main">
  <p:tag name="AS_UNIQUEID" val="373"/>
  <p:tag name="KSO_WM_BEAUTIFY_FLAG" val=""/>
</p:tagLst>
</file>

<file path=ppt/tags/tag243.xml><?xml version="1.0" encoding="utf-8"?>
<p:tagLst xmlns:p="http://schemas.openxmlformats.org/presentationml/2006/main">
  <p:tag name="AS_UNIQUEID" val="374"/>
  <p:tag name="KSO_WM_BEAUTIFY_FLAG" val=""/>
</p:tagLst>
</file>

<file path=ppt/tags/tag244.xml><?xml version="1.0" encoding="utf-8"?>
<p:tagLst xmlns:p="http://schemas.openxmlformats.org/presentationml/2006/main">
  <p:tag name="AS_UNIQUEID" val="375"/>
  <p:tag name="KSO_WM_BEAUTIFY_FLAG" val=""/>
</p:tagLst>
</file>

<file path=ppt/tags/tag245.xml><?xml version="1.0" encoding="utf-8"?>
<p:tagLst xmlns:p="http://schemas.openxmlformats.org/presentationml/2006/main">
  <p:tag name="AS_UNIQUEID" val="376"/>
  <p:tag name="KSO_WM_BEAUTIFY_FLAG" val=""/>
</p:tagLst>
</file>

<file path=ppt/tags/tag246.xml><?xml version="1.0" encoding="utf-8"?>
<p:tagLst xmlns:p="http://schemas.openxmlformats.org/presentationml/2006/main">
  <p:tag name="AS_UNIQUEID" val="377"/>
  <p:tag name="KSO_WM_BEAUTIFY_FLAG" val=""/>
</p:tagLst>
</file>

<file path=ppt/tags/tag247.xml><?xml version="1.0" encoding="utf-8"?>
<p:tagLst xmlns:p="http://schemas.openxmlformats.org/presentationml/2006/main">
  <p:tag name="AS_UNIQUEID" val="378"/>
  <p:tag name="KSO_WM_BEAUTIFY_FLAG" val=""/>
</p:tagLst>
</file>

<file path=ppt/tags/tag248.xml><?xml version="1.0" encoding="utf-8"?>
<p:tagLst xmlns:p="http://schemas.openxmlformats.org/presentationml/2006/main">
  <p:tag name="AS_UNIQUEID" val="379"/>
  <p:tag name="KSO_WM_BEAUTIFY_FLAG" val=""/>
</p:tagLst>
</file>

<file path=ppt/tags/tag249.xml><?xml version="1.0" encoding="utf-8"?>
<p:tagLst xmlns:p="http://schemas.openxmlformats.org/presentationml/2006/main">
  <p:tag name="AS_UNIQUEID" val="380"/>
  <p:tag name="KSO_WM_BEAUTIFY_FLAG" val=""/>
</p:tagLst>
</file>

<file path=ppt/tags/tag25.xml><?xml version="1.0" encoding="utf-8"?>
<p:tagLst xmlns:p="http://schemas.openxmlformats.org/presentationml/2006/main">
  <p:tag name="AS_UNIQUEID" val="73"/>
</p:tagLst>
</file>

<file path=ppt/tags/tag250.xml><?xml version="1.0" encoding="utf-8"?>
<p:tagLst xmlns:p="http://schemas.openxmlformats.org/presentationml/2006/main">
  <p:tag name="AS_UNIQUEID" val="381"/>
  <p:tag name="KSO_WM_BEAUTIFY_FLAG" val=""/>
</p:tagLst>
</file>

<file path=ppt/tags/tag251.xml><?xml version="1.0" encoding="utf-8"?>
<p:tagLst xmlns:p="http://schemas.openxmlformats.org/presentationml/2006/main">
  <p:tag name="AS_UNIQUEID" val="382"/>
  <p:tag name="KSO_WM_BEAUTIFY_FLAG" val=""/>
</p:tagLst>
</file>

<file path=ppt/tags/tag252.xml><?xml version="1.0" encoding="utf-8"?>
<p:tagLst xmlns:p="http://schemas.openxmlformats.org/presentationml/2006/main">
  <p:tag name="AS_UNIQUEID" val="383"/>
  <p:tag name="KSO_WM_BEAUTIFY_FLAG" val=""/>
</p:tagLst>
</file>

<file path=ppt/tags/tag253.xml><?xml version="1.0" encoding="utf-8"?>
<p:tagLst xmlns:p="http://schemas.openxmlformats.org/presentationml/2006/main">
  <p:tag name="AS_UNIQUEID" val="1448"/>
</p:tagLst>
</file>

<file path=ppt/tags/tag254.xml><?xml version="1.0" encoding="utf-8"?>
<p:tagLst xmlns:p="http://schemas.openxmlformats.org/presentationml/2006/main">
  <p:tag name="AS_UNIQUEID" val="387"/>
  <p:tag name="KSO_WM_BEAUTIFY_FLAG" val=""/>
</p:tagLst>
</file>

<file path=ppt/tags/tag255.xml><?xml version="1.0" encoding="utf-8"?>
<p:tagLst xmlns:p="http://schemas.openxmlformats.org/presentationml/2006/main">
  <p:tag name="AS_UNIQUEID" val="388"/>
  <p:tag name="KSO_WM_BEAUTIFY_FLAG" val=""/>
</p:tagLst>
</file>

<file path=ppt/tags/tag256.xml><?xml version="1.0" encoding="utf-8"?>
<p:tagLst xmlns:p="http://schemas.openxmlformats.org/presentationml/2006/main">
  <p:tag name="AS_UNIQUEID" val="389"/>
  <p:tag name="KSO_WM_BEAUTIFY_FLAG" val=""/>
</p:tagLst>
</file>

<file path=ppt/tags/tag257.xml><?xml version="1.0" encoding="utf-8"?>
<p:tagLst xmlns:p="http://schemas.openxmlformats.org/presentationml/2006/main">
  <p:tag name="AS_UNIQUEID" val="391"/>
</p:tagLst>
</file>

<file path=ppt/tags/tag258.xml><?xml version="1.0" encoding="utf-8"?>
<p:tagLst xmlns:p="http://schemas.openxmlformats.org/presentationml/2006/main">
  <p:tag name="AS_UNIQUEID" val="392"/>
  <p:tag name="KSO_WM_BEAUTIFY_FLAG" val=""/>
</p:tagLst>
</file>

<file path=ppt/tags/tag259.xml><?xml version="1.0" encoding="utf-8"?>
<p:tagLst xmlns:p="http://schemas.openxmlformats.org/presentationml/2006/main">
  <p:tag name="AS_UNIQUEID" val="393"/>
  <p:tag name="KSO_WM_BEAUTIFY_FLAG" val=""/>
</p:tagLst>
</file>

<file path=ppt/tags/tag26.xml><?xml version="1.0" encoding="utf-8"?>
<p:tagLst xmlns:p="http://schemas.openxmlformats.org/presentationml/2006/main">
  <p:tag name="AS_UNIQUEID" val="74"/>
</p:tagLst>
</file>

<file path=ppt/tags/tag260.xml><?xml version="1.0" encoding="utf-8"?>
<p:tagLst xmlns:p="http://schemas.openxmlformats.org/presentationml/2006/main">
  <p:tag name="AS_UNIQUEID" val="394"/>
  <p:tag name="KSO_WM_BEAUTIFY_FLAG" val=""/>
</p:tagLst>
</file>

<file path=ppt/tags/tag261.xml><?xml version="1.0" encoding="utf-8"?>
<p:tagLst xmlns:p="http://schemas.openxmlformats.org/presentationml/2006/main">
  <p:tag name="AS_UNIQUEID" val="395"/>
  <p:tag name="KSO_WM_BEAUTIFY_FLAG" val=""/>
</p:tagLst>
</file>

<file path=ppt/tags/tag262.xml><?xml version="1.0" encoding="utf-8"?>
<p:tagLst xmlns:p="http://schemas.openxmlformats.org/presentationml/2006/main">
  <p:tag name="AS_UNIQUEID" val="396"/>
  <p:tag name="KSO_WM_BEAUTIFY_FLAG" val=""/>
</p:tagLst>
</file>

<file path=ppt/tags/tag263.xml><?xml version="1.0" encoding="utf-8"?>
<p:tagLst xmlns:p="http://schemas.openxmlformats.org/presentationml/2006/main">
  <p:tag name="AS_UNIQUEID" val="397"/>
  <p:tag name="KSO_WM_BEAUTIFY_FLAG" val=""/>
</p:tagLst>
</file>

<file path=ppt/tags/tag264.xml><?xml version="1.0" encoding="utf-8"?>
<p:tagLst xmlns:p="http://schemas.openxmlformats.org/presentationml/2006/main">
  <p:tag name="AS_UNIQUEID" val="3985"/>
  <p:tag name="KSO_WM_BEAUTIFY_FLAG" val=""/>
</p:tagLst>
</file>

<file path=ppt/tags/tag265.xml><?xml version="1.0" encoding="utf-8"?>
<p:tagLst xmlns:p="http://schemas.openxmlformats.org/presentationml/2006/main">
  <p:tag name="AS_UNIQUEID" val="3986"/>
  <p:tag name="KSO_WM_BEAUTIFY_FLAG" val=""/>
</p:tagLst>
</file>

<file path=ppt/tags/tag266.xml><?xml version="1.0" encoding="utf-8"?>
<p:tagLst xmlns:p="http://schemas.openxmlformats.org/presentationml/2006/main">
  <p:tag name="AS_UNIQUEID" val="3987"/>
  <p:tag name="KSO_WM_BEAUTIFY_FLAG" val=""/>
</p:tagLst>
</file>

<file path=ppt/tags/tag267.xml><?xml version="1.0" encoding="utf-8"?>
<p:tagLst xmlns:p="http://schemas.openxmlformats.org/presentationml/2006/main">
  <p:tag name="AS_UNIQUEID" val="3988"/>
  <p:tag name="KSO_WM_BEAUTIFY_FLAG" val=""/>
</p:tagLst>
</file>

<file path=ppt/tags/tag268.xml><?xml version="1.0" encoding="utf-8"?>
<p:tagLst xmlns:p="http://schemas.openxmlformats.org/presentationml/2006/main">
  <p:tag name="AS_UNIQUEID" val="3991"/>
</p:tagLst>
</file>

<file path=ppt/tags/tag269.xml><?xml version="1.0" encoding="utf-8"?>
<p:tagLst xmlns:p="http://schemas.openxmlformats.org/presentationml/2006/main">
  <p:tag name="AS_UNIQUEID" val="3992"/>
</p:tagLst>
</file>

<file path=ppt/tags/tag27.xml><?xml version="1.0" encoding="utf-8"?>
<p:tagLst xmlns:p="http://schemas.openxmlformats.org/presentationml/2006/main">
  <p:tag name="AS_UNIQUEID" val="75"/>
</p:tagLst>
</file>

<file path=ppt/tags/tag270.xml><?xml version="1.0" encoding="utf-8"?>
<p:tagLst xmlns:p="http://schemas.openxmlformats.org/presentationml/2006/main">
  <p:tag name="AS_UNIQUEID" val="3993"/>
</p:tagLst>
</file>

<file path=ppt/tags/tag271.xml><?xml version="1.0" encoding="utf-8"?>
<p:tagLst xmlns:p="http://schemas.openxmlformats.org/presentationml/2006/main">
  <p:tag name="AS_UNIQUEID" val="1450"/>
</p:tagLst>
</file>

<file path=ppt/tags/tag272.xml><?xml version="1.0" encoding="utf-8"?>
<p:tagLst xmlns:p="http://schemas.openxmlformats.org/presentationml/2006/main">
  <p:tag name="AS_UNIQUEID" val="437"/>
  <p:tag name="KSO_WM_BEAUTIFY_FLAG" val=""/>
</p:tagLst>
</file>

<file path=ppt/tags/tag273.xml><?xml version="1.0" encoding="utf-8"?>
<p:tagLst xmlns:p="http://schemas.openxmlformats.org/presentationml/2006/main">
  <p:tag name="AS_UNIQUEID" val="1451"/>
  <p:tag name="KSO_WM_BEAUTIFY_FLAG" val=""/>
</p:tagLst>
</file>

<file path=ppt/tags/tag274.xml><?xml version="1.0" encoding="utf-8"?>
<p:tagLst xmlns:p="http://schemas.openxmlformats.org/presentationml/2006/main">
  <p:tag name="AS_UNIQUEID" val="1452"/>
</p:tagLst>
</file>

<file path=ppt/tags/tag275.xml><?xml version="1.0" encoding="utf-8"?>
<p:tagLst xmlns:p="http://schemas.openxmlformats.org/presentationml/2006/main">
  <p:tag name="AS_UNIQUEID" val="444"/>
  <p:tag name="KSO_WM_BEAUTIFY_FLAG" val=""/>
</p:tagLst>
</file>

<file path=ppt/tags/tag276.xml><?xml version="1.0" encoding="utf-8"?>
<p:tagLst xmlns:p="http://schemas.openxmlformats.org/presentationml/2006/main">
  <p:tag name="AS_UNIQUEID" val="1453"/>
  <p:tag name="KSO_WM_BEAUTIFY_FLAG" val=""/>
</p:tagLst>
</file>

<file path=ppt/tags/tag277.xml><?xml version="1.0" encoding="utf-8"?>
<p:tagLst xmlns:p="http://schemas.openxmlformats.org/presentationml/2006/main">
  <p:tag name="AS_UNIQUEID" val="1459"/>
</p:tagLst>
</file>

<file path=ppt/tags/tag278.xml><?xml version="1.0" encoding="utf-8"?>
<p:tagLst xmlns:p="http://schemas.openxmlformats.org/presentationml/2006/main">
  <p:tag name="AS_UNIQUEID" val="423"/>
  <p:tag name="KSO_WM_BEAUTIFY_FLAG" val=""/>
</p:tagLst>
</file>

<file path=ppt/tags/tag279.xml><?xml version="1.0" encoding="utf-8"?>
<p:tagLst xmlns:p="http://schemas.openxmlformats.org/presentationml/2006/main">
  <p:tag name="AS_UNIQUEID" val="424"/>
  <p:tag name="KSO_WM_BEAUTIFY_FLAG" val=""/>
</p:tagLst>
</file>

<file path=ppt/tags/tag28.xml><?xml version="1.0" encoding="utf-8"?>
<p:tagLst xmlns:p="http://schemas.openxmlformats.org/presentationml/2006/main">
  <p:tag name="AS_UNIQUEID" val="76"/>
</p:tagLst>
</file>

<file path=ppt/tags/tag280.xml><?xml version="1.0" encoding="utf-8"?>
<p:tagLst xmlns:p="http://schemas.openxmlformats.org/presentationml/2006/main">
  <p:tag name="AS_UNIQUEID" val="425"/>
</p:tagLst>
</file>

<file path=ppt/tags/tag281.xml><?xml version="1.0" encoding="utf-8"?>
<p:tagLst xmlns:p="http://schemas.openxmlformats.org/presentationml/2006/main">
  <p:tag name="AS_UNIQUEID" val="426"/>
  <p:tag name="KSO_WM_BEAUTIFY_FLAG" val=""/>
</p:tagLst>
</file>

<file path=ppt/tags/tag282.xml><?xml version="1.0" encoding="utf-8"?>
<p:tagLst xmlns:p="http://schemas.openxmlformats.org/presentationml/2006/main">
  <p:tag name="AS_UNIQUEID" val="427"/>
  <p:tag name="KSO_WM_BEAUTIFY_FLAG" val=""/>
</p:tagLst>
</file>

<file path=ppt/tags/tag283.xml><?xml version="1.0" encoding="utf-8"?>
<p:tagLst xmlns:p="http://schemas.openxmlformats.org/presentationml/2006/main">
  <p:tag name="AS_UNIQUEID" val="428"/>
  <p:tag name="KSO_WM_BEAUTIFY_FLAG" val=""/>
</p:tagLst>
</file>

<file path=ppt/tags/tag284.xml><?xml version="1.0" encoding="utf-8"?>
<p:tagLst xmlns:p="http://schemas.openxmlformats.org/presentationml/2006/main">
  <p:tag name="AS_UNIQUEID" val="429"/>
  <p:tag name="KSO_WM_BEAUTIFY_FLAG" val=""/>
</p:tagLst>
</file>

<file path=ppt/tags/tag285.xml><?xml version="1.0" encoding="utf-8"?>
<p:tagLst xmlns:p="http://schemas.openxmlformats.org/presentationml/2006/main">
  <p:tag name="AS_UNIQUEID" val="430"/>
  <p:tag name="KSO_WM_BEAUTIFY_FLAG" val=""/>
</p:tagLst>
</file>

<file path=ppt/tags/tag286.xml><?xml version="1.0" encoding="utf-8"?>
<p:tagLst xmlns:p="http://schemas.openxmlformats.org/presentationml/2006/main">
  <p:tag name="AS_UNIQUEID" val="431"/>
  <p:tag name="KSO_WM_BEAUTIFY_FLAG" val=""/>
</p:tagLst>
</file>

<file path=ppt/tags/tag287.xml><?xml version="1.0" encoding="utf-8"?>
<p:tagLst xmlns:p="http://schemas.openxmlformats.org/presentationml/2006/main">
  <p:tag name="AS_UNIQUEID" val="432"/>
  <p:tag name="KSO_WM_BEAUTIFY_FLAG" val=""/>
</p:tagLst>
</file>

<file path=ppt/tags/tag288.xml><?xml version="1.0" encoding="utf-8"?>
<p:tagLst xmlns:p="http://schemas.openxmlformats.org/presentationml/2006/main">
  <p:tag name="AS_UNIQUEID" val="433"/>
  <p:tag name="KSO_WM_BEAUTIFY_FLAG" val=""/>
</p:tagLst>
</file>

<file path=ppt/tags/tag289.xml><?xml version="1.0" encoding="utf-8"?>
<p:tagLst xmlns:p="http://schemas.openxmlformats.org/presentationml/2006/main">
  <p:tag name="AS_UNIQUEID" val="434"/>
  <p:tag name="KSO_WM_BEAUTIFY_FLAG" val=""/>
</p:tagLst>
</file>

<file path=ppt/tags/tag29.xml><?xml version="1.0" encoding="utf-8"?>
<p:tagLst xmlns:p="http://schemas.openxmlformats.org/presentationml/2006/main">
  <p:tag name="AS_UNIQUEID" val="77"/>
</p:tagLst>
</file>

<file path=ppt/tags/tag290.xml><?xml version="1.0" encoding="utf-8"?>
<p:tagLst xmlns:p="http://schemas.openxmlformats.org/presentationml/2006/main">
  <p:tag name="AS_UNIQUEID" val="435"/>
  <p:tag name="KSO_WM_BEAUTIFY_FLAG" val=""/>
</p:tagLst>
</file>

<file path=ppt/tags/tag291.xml><?xml version="1.0" encoding="utf-8"?>
<p:tagLst xmlns:p="http://schemas.openxmlformats.org/presentationml/2006/main">
  <p:tag name="AS_UNIQUEID" val="436"/>
  <p:tag name="KSO_WM_BEAUTIFY_FLAG" val=""/>
</p:tagLst>
</file>

<file path=ppt/tags/tag292.xml><?xml version="1.0" encoding="utf-8"?>
<p:tagLst xmlns:p="http://schemas.openxmlformats.org/presentationml/2006/main">
  <p:tag name="AS_UNIQUEID" val="438"/>
  <p:tag name="KSO_WM_BEAUTIFY_FLAG" val=""/>
</p:tagLst>
</file>

<file path=ppt/tags/tag293.xml><?xml version="1.0" encoding="utf-8"?>
<p:tagLst xmlns:p="http://schemas.openxmlformats.org/presentationml/2006/main">
  <p:tag name="AS_UNIQUEID" val="439"/>
</p:tagLst>
</file>

<file path=ppt/tags/tag294.xml><?xml version="1.0" encoding="utf-8"?>
<p:tagLst xmlns:p="http://schemas.openxmlformats.org/presentationml/2006/main">
  <p:tag name="AS_UNIQUEID" val="440"/>
  <p:tag name="KSO_WM_BEAUTIFY_FLAG" val=""/>
</p:tagLst>
</file>

<file path=ppt/tags/tag295.xml><?xml version="1.0" encoding="utf-8"?>
<p:tagLst xmlns:p="http://schemas.openxmlformats.org/presentationml/2006/main">
  <p:tag name="AS_UNIQUEID" val="441"/>
  <p:tag name="KSO_WM_BEAUTIFY_FLAG" val=""/>
</p:tagLst>
</file>

<file path=ppt/tags/tag296.xml><?xml version="1.0" encoding="utf-8"?>
<p:tagLst xmlns:p="http://schemas.openxmlformats.org/presentationml/2006/main">
  <p:tag name="AS_UNIQUEID" val="442"/>
  <p:tag name="KSO_WM_BEAUTIFY_FLAG" val=""/>
</p:tagLst>
</file>

<file path=ppt/tags/tag297.xml><?xml version="1.0" encoding="utf-8"?>
<p:tagLst xmlns:p="http://schemas.openxmlformats.org/presentationml/2006/main">
  <p:tag name="AS_UNIQUEID" val="443"/>
  <p:tag name="KSO_WM_BEAUTIFY_FLAG" val=""/>
</p:tagLst>
</file>

<file path=ppt/tags/tag298.xml><?xml version="1.0" encoding="utf-8"?>
<p:tagLst xmlns:p="http://schemas.openxmlformats.org/presentationml/2006/main">
  <p:tag name="AS_UNIQUEID" val="445"/>
  <p:tag name="KSO_WM_BEAUTIFY_FLAG" val=""/>
</p:tagLst>
</file>

<file path=ppt/tags/tag299.xml><?xml version="1.0" encoding="utf-8"?>
<p:tagLst xmlns:p="http://schemas.openxmlformats.org/presentationml/2006/main">
  <p:tag name="AS_UNIQUEID" val="446"/>
  <p:tag name="KSO_WM_BEAUTIFY_FLAG" val=""/>
</p:tagLst>
</file>

<file path=ppt/tags/tag3.xml><?xml version="1.0" encoding="utf-8"?>
<p:tagLst xmlns:p="http://schemas.openxmlformats.org/presentationml/2006/main">
  <p:tag name="AS_UNIQUEID" val="3777"/>
</p:tagLst>
</file>

<file path=ppt/tags/tag30.xml><?xml version="1.0" encoding="utf-8"?>
<p:tagLst xmlns:p="http://schemas.openxmlformats.org/presentationml/2006/main">
  <p:tag name="AS_UNIQUEID" val="3772"/>
</p:tagLst>
</file>

<file path=ppt/tags/tag300.xml><?xml version="1.0" encoding="utf-8"?>
<p:tagLst xmlns:p="http://schemas.openxmlformats.org/presentationml/2006/main">
  <p:tag name="AS_UNIQUEID" val="1460"/>
  <p:tag name="KSO_WM_BEAUTIFY_FLAG" val=""/>
</p:tagLst>
</file>

<file path=ppt/tags/tag301.xml><?xml version="1.0" encoding="utf-8"?>
<p:tagLst xmlns:p="http://schemas.openxmlformats.org/presentationml/2006/main">
  <p:tag name="AS_UNIQUEID" val="3994"/>
  <p:tag name="KSO_WM_BEAUTIFY_FLAG" val=""/>
</p:tagLst>
</file>

<file path=ppt/tags/tag302.xml><?xml version="1.0" encoding="utf-8"?>
<p:tagLst xmlns:p="http://schemas.openxmlformats.org/presentationml/2006/main">
  <p:tag name="AS_UNIQUEID" val="3995"/>
  <p:tag name="KSO_WM_BEAUTIFY_FLAG" val=""/>
</p:tagLst>
</file>

<file path=ppt/tags/tag303.xml><?xml version="1.0" encoding="utf-8"?>
<p:tagLst xmlns:p="http://schemas.openxmlformats.org/presentationml/2006/main">
  <p:tag name="AS_UNIQUEID" val="3996"/>
  <p:tag name="KSO_WM_BEAUTIFY_FLAG" val=""/>
</p:tagLst>
</file>

<file path=ppt/tags/tag304.xml><?xml version="1.0" encoding="utf-8"?>
<p:tagLst xmlns:p="http://schemas.openxmlformats.org/presentationml/2006/main">
  <p:tag name="AS_UNIQUEID" val="3997"/>
  <p:tag name="KSO_WM_BEAUTIFY_FLAG" val=""/>
</p:tagLst>
</file>

<file path=ppt/tags/tag305.xml><?xml version="1.0" encoding="utf-8"?>
<p:tagLst xmlns:p="http://schemas.openxmlformats.org/presentationml/2006/main">
  <p:tag name="AS_UNIQUEID" val="3999"/>
  <p:tag name="KSO_WM_BEAUTIFY_FLAG" val="#wm#"/>
  <p:tag name="KSO_WM_TAG_VERSION" val="1.0"/>
  <p:tag name="KSO_WM_TEMPLATE_CATEGORY" val="diagram"/>
  <p:tag name="KSO_WM_TEMPLATE_INDEX" val="20191379"/>
  <p:tag name="KSO_WM_UNIT_ADJUSTLAYOUT_ID" val="31"/>
  <p:tag name="KSO_WM_UNIT_COLOR_SCHEME_PARENT_PAGE" val="0_1"/>
  <p:tag name="KSO_WM_UNIT_COLOR_SCHEME_SHAPE_ID" val="31"/>
  <p:tag name="KSO_WM_UNIT_COMPATIBLE" val="0"/>
  <p:tag name="KSO_WM_UNIT_DIAGRAM_ISNUMVISUAL" val="0"/>
  <p:tag name="KSO_WM_UNIT_DIAGRAM_ISREFERUNIT" val="0"/>
  <p:tag name="KSO_WM_UNIT_FILL_BACK_SCHEMECOLOR_INDEX" val="14"/>
  <p:tag name="KSO_WM_UNIT_FILL_BACK_SCHEMECOLOR_INDEX_BRIGHTNESS" val="0"/>
  <p:tag name="KSO_WM_UNIT_FILL_FORE_SCHEMECOLOR_INDEX" val="14"/>
  <p:tag name="KSO_WM_UNIT_FILL_FORE_SCHEMECOLOR_INDEX_BRIGHTNESS" val="-0.05"/>
  <p:tag name="KSO_WM_UNIT_FILL_TYPE" val="2"/>
  <p:tag name="KSO_WM_UNIT_HIGHLIGHT" val="0"/>
  <p:tag name="KSO_WM_UNIT_ID" val="diagram20191379_1*i*1"/>
  <p:tag name="KSO_WM_UNIT_INDEX" val="1"/>
  <p:tag name="KSO_WM_UNIT_LAYERLEVEL" val="1"/>
  <p:tag name="KSO_WM_UNIT_TEXT_FILL_FORE_SCHEMECOLOR_INDEX" val="14"/>
  <p:tag name="KSO_WM_UNIT_TEXT_FILL_FORE_SCHEMECOLOR_INDEX_BRIGHTNESS" val="0"/>
  <p:tag name="KSO_WM_UNIT_TEXT_FILL_TYPE" val="1"/>
  <p:tag name="KSO_WM_UNIT_TYPE" val="i"/>
</p:tagLst>
</file>

<file path=ppt/tags/tag306.xml><?xml version="1.0" encoding="utf-8"?>
<p:tagLst xmlns:p="http://schemas.openxmlformats.org/presentationml/2006/main">
  <p:tag name="AS_UNIQUEID" val="4000"/>
  <p:tag name="KSO_WM_BEAUTIFY_FLAG" val="#wm#"/>
  <p:tag name="KSO_WM_TAG_VERSION" val="1.0"/>
  <p:tag name="KSO_WM_TEMPLATE_CATEGORY" val="diagram"/>
  <p:tag name="KSO_WM_TEMPLATE_INDEX" val="20191379"/>
  <p:tag name="KSO_WM_UNIT_ADJUSTLAYOUT_ID" val="25"/>
  <p:tag name="KSO_WM_UNIT_COLOR_SCHEME_PARENT_PAGE" val="0_1"/>
  <p:tag name="KSO_WM_UNIT_COLOR_SCHEME_SHAPE_ID" val="25"/>
  <p:tag name="KSO_WM_UNIT_COMPATIBLE" val="0"/>
  <p:tag name="KSO_WM_UNIT_DIAGRAM_ISNUMVISUAL" val="0"/>
  <p:tag name="KSO_WM_UNIT_DIAGRAM_ISREFERUNIT" val="0"/>
  <p:tag name="KSO_WM_UNIT_HIGHLIGHT" val="0"/>
  <p:tag name="KSO_WM_UNIT_ID" val="diagram20191379_1*i*2"/>
  <p:tag name="KSO_WM_UNIT_INDEX" val="2"/>
  <p:tag name="KSO_WM_UNIT_LAYERLEVEL" val="1"/>
  <p:tag name="KSO_WM_UNIT_LINE_FILL_TYPE" val="2"/>
  <p:tag name="KSO_WM_UNIT_LINE_FORE_SCHEMECOLOR_INDEX" val="6"/>
  <p:tag name="KSO_WM_UNIT_LINE_FORE_SCHEMECOLOR_INDEX_BRIGHTNESS" val="0"/>
  <p:tag name="KSO_WM_UNIT_TEXT_FILL_FORE_SCHEMECOLOR_INDEX" val="14"/>
  <p:tag name="KSO_WM_UNIT_TEXT_FILL_FORE_SCHEMECOLOR_INDEX_BRIGHTNESS" val="0"/>
  <p:tag name="KSO_WM_UNIT_TEXT_FILL_TYPE" val="1"/>
  <p:tag name="KSO_WM_UNIT_TYPE" val="i"/>
</p:tagLst>
</file>

<file path=ppt/tags/tag307.xml><?xml version="1.0" encoding="utf-8"?>
<p:tagLst xmlns:p="http://schemas.openxmlformats.org/presentationml/2006/main">
  <p:tag name="AS_UNIQUEID" val="4001"/>
  <p:tag name="KSO_WM_BEAUTIFY_FLAG" val="#wm#"/>
  <p:tag name="KSO_WM_TAG_VERSION" val="1.0"/>
  <p:tag name="KSO_WM_TEMPLATE_CATEGORY" val="diagram"/>
  <p:tag name="KSO_WM_TEMPLATE_INDEX" val="20191379"/>
  <p:tag name="KSO_WM_UNIT_ADJUSTLAYOUT_ID" val="26"/>
  <p:tag name="KSO_WM_UNIT_COLOR_SCHEME_PARENT_PAGE" val="0_1"/>
  <p:tag name="KSO_WM_UNIT_COLOR_SCHEME_SHAPE_ID" val="26"/>
  <p:tag name="KSO_WM_UNIT_COMPATIBLE" val="0"/>
  <p:tag name="KSO_WM_UNIT_DIAGRAM_ISNUMVISUAL" val="0"/>
  <p:tag name="KSO_WM_UNIT_DIAGRAM_ISREFERUNIT" val="0"/>
  <p:tag name="KSO_WM_UNIT_FILL_FORE_SCHEMECOLOR_INDEX" val="14"/>
  <p:tag name="KSO_WM_UNIT_FILL_FORE_SCHEMECOLOR_INDEX_BRIGHTNESS" val="0"/>
  <p:tag name="KSO_WM_UNIT_FILL_TYPE" val="1"/>
  <p:tag name="KSO_WM_UNIT_HIGHLIGHT" val="0"/>
  <p:tag name="KSO_WM_UNIT_ID" val="diagram20191379_1*i*3"/>
  <p:tag name="KSO_WM_UNIT_INDEX" val="3"/>
  <p:tag name="KSO_WM_UNIT_LAYERLEVEL" val="1"/>
  <p:tag name="KSO_WM_UNIT_TEXT_FILL_FORE_SCHEMECOLOR_INDEX" val="14"/>
  <p:tag name="KSO_WM_UNIT_TEXT_FILL_FORE_SCHEMECOLOR_INDEX_BRIGHTNESS" val="0"/>
  <p:tag name="KSO_WM_UNIT_TEXT_FILL_TYPE" val="1"/>
  <p:tag name="KSO_WM_UNIT_TYPE" val="i"/>
</p:tagLst>
</file>

<file path=ppt/tags/tag308.xml><?xml version="1.0" encoding="utf-8"?>
<p:tagLst xmlns:p="http://schemas.openxmlformats.org/presentationml/2006/main">
  <p:tag name="AS_UNIQUEID" val="4002"/>
  <p:tag name="KSO_WM_BEAUTIFY_FLAG" val="#wm#"/>
  <p:tag name="KSO_WM_TAG_VERSION" val="1.0"/>
  <p:tag name="KSO_WM_TEMPLATE_CATEGORY" val="diagram"/>
  <p:tag name="KSO_WM_TEMPLATE_INDEX" val="20191379"/>
  <p:tag name="KSO_WM_UNIT_ADJUSTLAYOUT_ID" val="3"/>
  <p:tag name="KSO_WM_UNIT_COLOR_SCHEME_PARENT_PAGE" val="0_1"/>
  <p:tag name="KSO_WM_UNIT_COLOR_SCHEME_SHAPE_ID" val="3"/>
  <p:tag name="KSO_WM_UNIT_COMPATIBLE" val="0"/>
  <p:tag name="KSO_WM_UNIT_DIAGRAM_ISNUMVISUAL" val="0"/>
  <p:tag name="KSO_WM_UNIT_DIAGRAM_ISREFERUNIT" val="0"/>
  <p:tag name="KSO_WM_UNIT_HIGHLIGHT" val="0"/>
  <p:tag name="KSO_WM_UNIT_ID" val="diagram20191379_1*f*1"/>
  <p:tag name="KSO_WM_UNIT_INDEX" val="1"/>
  <p:tag name="KSO_WM_UNIT_LAYERLEVEL" val="1"/>
  <p:tag name="KSO_WM_UNIT_NOCLEAR" val="0"/>
  <p:tag name="KSO_WM_UNIT_PRESET_TEXT" val="点击此处添加正文，文字是您思想的提炼，请言简意赅的阐述您的观点。&#13;根据需要您可以酌情增减文字，以便观者可以准确的理解您所传达的完整信息。&#13;您的正文已经字字珠玑，但信息却错综复杂，需要用更多的文字来表述；但请您尽可能提炼思想的精髓，否则容易造成观者的阅读压力，适得其反。&#13;您输入的文字到这里，就是最佳视觉效果，请务必注意"/>
  <p:tag name="KSO_WM_UNIT_SUBTYPE" val="a"/>
  <p:tag name="KSO_WM_UNIT_TEXT_FILL_FORE_SCHEMECOLOR_INDEX" val="13"/>
  <p:tag name="KSO_WM_UNIT_TEXT_FILL_FORE_SCHEMECOLOR_INDEX_BRIGHTNESS" val="0.15"/>
  <p:tag name="KSO_WM_UNIT_TEXT_FILL_TYPE" val="1"/>
  <p:tag name="KSO_WM_UNIT_TEXT_PART_ID" val="2-d"/>
  <p:tag name="KSO_WM_UNIT_TEXT_PART_ID_V2" val="d-2-1"/>
  <p:tag name="KSO_WM_UNIT_TEXT_PART_SIZE" val="254.64*434.5"/>
  <p:tag name="KSO_WM_UNIT_TYPE" val="f"/>
  <p:tag name="KSO_WM_UNIT_VALUE" val="260"/>
</p:tagLst>
</file>

<file path=ppt/tags/tag309.xml><?xml version="1.0" encoding="utf-8"?>
<p:tagLst xmlns:p="http://schemas.openxmlformats.org/presentationml/2006/main">
  <p:tag name="AS_UNIQUEID" val="4003"/>
  <p:tag name="KSO_WM_BEAUTIFY_FLAG" val="#wm#"/>
  <p:tag name="KSO_WM_TAG_VERSION" val="1.0"/>
  <p:tag name="KSO_WM_TEMPLATE_CATEGORY" val="diagram"/>
  <p:tag name="KSO_WM_TEMPLATE_INDEX" val="20191379"/>
  <p:tag name="KSO_WM_UNIT_ADJUSTLAYOUT_ID" val="9"/>
  <p:tag name="KSO_WM_UNIT_COLOR_SCHEME_PARENT_PAGE" val="0_1"/>
  <p:tag name="KSO_WM_UNIT_COLOR_SCHEME_SHAPE_ID" val="9"/>
  <p:tag name="KSO_WM_UNIT_COMPATIBLE" val="0"/>
  <p:tag name="KSO_WM_UNIT_DIAGRAM_ISNUMVISUAL" val="0"/>
  <p:tag name="KSO_WM_UNIT_DIAGRAM_ISREFERUNIT" val="0"/>
  <p:tag name="KSO_WM_UNIT_HIGHLIGHT" val="0"/>
  <p:tag name="KSO_WM_UNIT_ID" val="diagram20191379_1*a*1"/>
  <p:tag name="KSO_WM_UNIT_INDEX" val="1"/>
  <p:tag name="KSO_WM_UNIT_ISCONTENTSTITLE" val="0"/>
  <p:tag name="KSO_WM_UNIT_ISNUMDGMTITLE" val="0"/>
  <p:tag name="KSO_WM_UNIT_LAYERLEVEL" val="1"/>
  <p:tag name="KSO_WM_UNIT_NOCLEAR" val="0"/>
  <p:tag name="KSO_WM_UNIT_PRESET_TEXT" val="单击此处添加大标题内容"/>
  <p:tag name="KSO_WM_UNIT_TEXT_FILL_FORE_SCHEMECOLOR_INDEX" val="13"/>
  <p:tag name="KSO_WM_UNIT_TEXT_FILL_FORE_SCHEMECOLOR_INDEX_BRIGHTNESS" val="0.15"/>
  <p:tag name="KSO_WM_UNIT_TEXT_FILL_TYPE" val="1"/>
  <p:tag name="KSO_WM_UNIT_TEXT_PART_ID" val="1-X"/>
  <p:tag name="KSO_WM_UNIT_TEXT_PART_ID_V2" val="a-1-1"/>
  <p:tag name="KSO_WM_UNIT_TEXT_PART_SIZE" val="49.2*286"/>
  <p:tag name="KSO_WM_UNIT_TYPE" val="a"/>
  <p:tag name="KSO_WM_UNIT_VALUE" val="26"/>
</p:tagLst>
</file>

<file path=ppt/tags/tag31.xml><?xml version="1.0" encoding="utf-8"?>
<p:tagLst xmlns:p="http://schemas.openxmlformats.org/presentationml/2006/main">
  <p:tag name="AS_UNIQUEID" val="3806"/>
</p:tagLst>
</file>

<file path=ppt/tags/tag310.xml><?xml version="1.0" encoding="utf-8"?>
<p:tagLst xmlns:p="http://schemas.openxmlformats.org/presentationml/2006/main">
  <p:tag name="AS_UNIQUEID" val="4004"/>
</p:tagLst>
</file>

<file path=ppt/tags/tag311.xml><?xml version="1.0" encoding="utf-8"?>
<p:tagLst xmlns:p="http://schemas.openxmlformats.org/presentationml/2006/main">
  <p:tag name="KSO_WM_BEAUTIFY_FLAG" val="#wm#"/>
  <p:tag name="KSO_WM_CHIP_DECFILLPROP" val="[]"/>
  <p:tag name="KSO_WM_CHIP_FILLPROP" val="[[{&quot;text_align&quot;:&quot;lm&quot;,&quot;text_direction&quot;:&quot;horizontal&quot;,&quot;support_big_font&quot;:false,&quot;picture_toward&quot;:0,&quot;picture_dockside&quot;:[],&quot;fill_id&quot;:&quot;638406d0486245d2b45eaefa205bfe8b&quot;,&quot;fill_align&quot;:&quot;cm&quot;,&quot;chip_types&quot;:[&quot;text&quot;,&quot;header&quot;]},{&quot;text_align&quot;:&quot;cm&quot;,&quot;text_direction&quot;:&quot;horizontal&quot;,&quot;support_big_font&quot;:false,&quot;picture_toward&quot;:0,&quot;picture_dockside&quot;:[],&quot;fill_id&quot;:&quot;06040cf8480645abb727ffea16b770ed&quot;,&quot;fill_align&quot;:&quot;cm&quot;,&quot;chip_types&quot;:[&quot;picture&quot;]}]]"/>
  <p:tag name="KSO_WM_CHIP_GROUPID" val="5ed74684afe44fab1839bd41"/>
  <p:tag name="KSO_WM_CHIP_INFOS" val="{&quot;type&quot;:0,&quot;layout_type&quot;:&quot;leftright&quot;,&quot;layout_feature&quot;:1,&quot;aspect_ratio&quot;:&quot;16:9&quot;,&quot;same_font_size&quot;:false,&quot;diagram&quot;:{&quot;type&quot;:[],&quot;direction&quot;:0,&quot;isSupportDecBetweenItems&quot;:false},&quot;tags&quot;:{&quot;style&quot;:[&quot;商务&quot;,&quot;简约&quot;,&quot;文艺清新&quot;,&quot;中国风&quot;,&quot;卡通&quot;,&quot;欧美风&quot;,&quot;黑板风&quot;,&quot;渐变风&quot;,&quot;党政风&quot;]},&quot;slide_type&quot;:[&quot;text&quot;]}"/>
  <p:tag name="KSO_WM_CHIP_XID" val="5ed201d37ab0972fba70b21b"/>
  <p:tag name="KSO_WM_SLIDE_BACKGROUND_TYPE" val="general"/>
  <p:tag name="KSO_WM_SLIDE_BK_DARK_LIGHT" val="2"/>
  <p:tag name="KSO_WM_SLIDE_CAN_ADD_NAVIGATION" val="1"/>
  <p:tag name="KSO_WM_SLIDE_COLORSCHEME_VERSION" val="3.2"/>
  <p:tag name="KSO_WM_SLIDE_CONSTRAINT" val="%7b%22slideConstraint%22%3a%7b%22seriesAreas%22%3a%5b%5d%2c%22singleAreas%22%3a%5b%7b%22shapes%22%3a%5b11%5d%2c%22serialConstraintIndex%22%3a-1%2c%22areatextmark%22%3a0%2c%22pictureprocessmark%22%3a0%7d%5d%7d%7d"/>
  <p:tag name="KSO_WM_SLIDE_ID" val="diagram20191379_1"/>
  <p:tag name="KSO_WM_SLIDE_INDEX" val="1"/>
  <p:tag name="KSO_WM_SLIDE_ITEM_CNT" val="0"/>
  <p:tag name="KSO_WM_SLIDE_LAYOUT" val="a_d_f"/>
  <p:tag name="KSO_WM_SLIDE_LAYOUT_CNT" val="1_1_1"/>
  <p:tag name="KSO_WM_SLIDE_POSITION" val="18*0"/>
  <p:tag name="KSO_WM_SLIDE_RATIO" val="1.777778"/>
  <p:tag name="KSO_WM_SLIDE_SIZE" val="941*540"/>
  <p:tag name="KSO_WM_SLIDE_SUBTYPE" val="picTxt"/>
  <p:tag name="KSO_WM_SLIDE_SUPPORT_FEATURE_TYPE" val="0"/>
  <p:tag name="KSO_WM_SLIDE_TYPE" val="text"/>
  <p:tag name="KSO_WM_TAG_VERSION" val="1.0"/>
  <p:tag name="KSO_WM_TEMPLATE_ASSEMBLE_GROUPID" val="60656f514054ed1e2fb807ad"/>
  <p:tag name="KSO_WM_TEMPLATE_ASSEMBLE_XID" val="60656f514054ed1e2fb807ad"/>
  <p:tag name="KSO_WM_TEMPLATE_CATEGORY" val="diagram"/>
  <p:tag name="KSO_WM_TEMPLATE_COLOR_TYPE" val="1"/>
  <p:tag name="KSO_WM_TEMPLATE_INDEX" val="20191379"/>
  <p:tag name="KSO_WM_TEMPLATE_MASTER_TYPE" val="0"/>
  <p:tag name="KSO_WM_TEMPLATE_SUBCATEGORY" val="0"/>
</p:tagLst>
</file>

<file path=ppt/tags/tag312.xml><?xml version="1.0" encoding="utf-8"?>
<p:tagLst xmlns:p="http://schemas.openxmlformats.org/presentationml/2006/main">
  <p:tag name="AS_UNIQUEID" val="4006"/>
</p:tagLst>
</file>

<file path=ppt/tags/tag313.xml><?xml version="1.0" encoding="utf-8"?>
<p:tagLst xmlns:p="http://schemas.openxmlformats.org/presentationml/2006/main">
  <p:tag name="AS_UNIQUEID" val="4007"/>
</p:tagLst>
</file>

<file path=ppt/tags/tag314.xml><?xml version="1.0" encoding="utf-8"?>
<p:tagLst xmlns:p="http://schemas.openxmlformats.org/presentationml/2006/main">
  <p:tag name="AS_UNIQUEID" val="4008"/>
</p:tagLst>
</file>

<file path=ppt/tags/tag315.xml><?xml version="1.0" encoding="utf-8"?>
<p:tagLst xmlns:p="http://schemas.openxmlformats.org/presentationml/2006/main">
  <p:tag name="AS_UNIQUEID" val="4009"/>
</p:tagLst>
</file>

<file path=ppt/tags/tag316.xml><?xml version="1.0" encoding="utf-8"?>
<p:tagLst xmlns:p="http://schemas.openxmlformats.org/presentationml/2006/main">
  <p:tag name="AS_UNIQUEID" val="4011"/>
</p:tagLst>
</file>

<file path=ppt/tags/tag317.xml><?xml version="1.0" encoding="utf-8"?>
<p:tagLst xmlns:p="http://schemas.openxmlformats.org/presentationml/2006/main">
  <p:tag name="AS_UNIQUEID" val="4012"/>
</p:tagLst>
</file>

<file path=ppt/tags/tag318.xml><?xml version="1.0" encoding="utf-8"?>
<p:tagLst xmlns:p="http://schemas.openxmlformats.org/presentationml/2006/main">
  <p:tag name="AS_UNIQUEID" val="4013"/>
</p:tagLst>
</file>

<file path=ppt/tags/tag319.xml><?xml version="1.0" encoding="utf-8"?>
<p:tagLst xmlns:p="http://schemas.openxmlformats.org/presentationml/2006/main">
  <p:tag name="AS_UNIQUEID" val="810"/>
  <p:tag name="KSO_WM_BEAUTIFY_FLAG" val=""/>
</p:tagLst>
</file>

<file path=ppt/tags/tag32.xml><?xml version="1.0" encoding="utf-8"?>
<p:tagLst xmlns:p="http://schemas.openxmlformats.org/presentationml/2006/main">
  <p:tag name="AS_UNIQUEID" val="3807"/>
</p:tagLst>
</file>

<file path=ppt/tags/tag320.xml><?xml version="1.0" encoding="utf-8"?>
<p:tagLst xmlns:p="http://schemas.openxmlformats.org/presentationml/2006/main">
  <p:tag name="AS_UNIQUEID" val="815"/>
  <p:tag name="KSO_WM_BEAUTIFY_FLAG" val=""/>
</p:tagLst>
</file>

<file path=ppt/tags/tag321.xml><?xml version="1.0" encoding="utf-8"?>
<p:tagLst xmlns:p="http://schemas.openxmlformats.org/presentationml/2006/main">
  <p:tag name="AS_UNIQUEID" val="816"/>
  <p:tag name="KSO_WM_BEAUTIFY_FLAG" val=""/>
</p:tagLst>
</file>

<file path=ppt/tags/tag322.xml><?xml version="1.0" encoding="utf-8"?>
<p:tagLst xmlns:p="http://schemas.openxmlformats.org/presentationml/2006/main">
  <p:tag name="AS_UNIQUEID" val="817"/>
  <p:tag name="KSO_WM_BEAUTIFY_FLAG" val=""/>
</p:tagLst>
</file>

<file path=ppt/tags/tag323.xml><?xml version="1.0" encoding="utf-8"?>
<p:tagLst xmlns:p="http://schemas.openxmlformats.org/presentationml/2006/main">
  <p:tag name="AS_UNIQUEID" val="818"/>
  <p:tag name="KSO_WM_BEAUTIFY_FLAG" val=""/>
</p:tagLst>
</file>

<file path=ppt/tags/tag324.xml><?xml version="1.0" encoding="utf-8"?>
<p:tagLst xmlns:p="http://schemas.openxmlformats.org/presentationml/2006/main">
  <p:tag name="AS_UNIQUEID" val="819"/>
  <p:tag name="KSO_WM_BEAUTIFY_FLAG" val=""/>
</p:tagLst>
</file>

<file path=ppt/tags/tag325.xml><?xml version="1.0" encoding="utf-8"?>
<p:tagLst xmlns:p="http://schemas.openxmlformats.org/presentationml/2006/main">
  <p:tag name="AS_UNIQUEID" val="820"/>
  <p:tag name="KSO_WM_BEAUTIFY_FLAG" val=""/>
</p:tagLst>
</file>

<file path=ppt/tags/tag326.xml><?xml version="1.0" encoding="utf-8"?>
<p:tagLst xmlns:p="http://schemas.openxmlformats.org/presentationml/2006/main">
  <p:tag name="AS_UNIQUEID" val="1622"/>
  <p:tag name="KSO_WM_BEAUTIFY_FLAG" val=""/>
</p:tagLst>
</file>

<file path=ppt/tags/tag327.xml><?xml version="1.0" encoding="utf-8"?>
<p:tagLst xmlns:p="http://schemas.openxmlformats.org/presentationml/2006/main">
  <p:tag name="AS_UNIQUEID" val="4015"/>
</p:tagLst>
</file>

<file path=ppt/tags/tag328.xml><?xml version="1.0" encoding="utf-8"?>
<p:tagLst xmlns:p="http://schemas.openxmlformats.org/presentationml/2006/main">
  <p:tag name="AS_UNIQUEID" val="4016"/>
</p:tagLst>
</file>

<file path=ppt/tags/tag329.xml><?xml version="1.0" encoding="utf-8"?>
<p:tagLst xmlns:p="http://schemas.openxmlformats.org/presentationml/2006/main">
  <p:tag name="AS_UNIQUEID" val="4017"/>
</p:tagLst>
</file>

<file path=ppt/tags/tag33.xml><?xml version="1.0" encoding="utf-8"?>
<p:tagLst xmlns:p="http://schemas.openxmlformats.org/presentationml/2006/main">
  <p:tag name="AS_UNIQUEID" val="3808"/>
</p:tagLst>
</file>

<file path=ppt/tags/tag330.xml><?xml version="1.0" encoding="utf-8"?>
<p:tagLst xmlns:p="http://schemas.openxmlformats.org/presentationml/2006/main">
  <p:tag name="AS_UNIQUEID" val="4018"/>
</p:tagLst>
</file>

<file path=ppt/tags/tag331.xml><?xml version="1.0" encoding="utf-8"?>
<p:tagLst xmlns:p="http://schemas.openxmlformats.org/presentationml/2006/main">
  <p:tag name="AS_UNIQUEID" val="4020"/>
</p:tagLst>
</file>

<file path=ppt/tags/tag332.xml><?xml version="1.0" encoding="utf-8"?>
<p:tagLst xmlns:p="http://schemas.openxmlformats.org/presentationml/2006/main">
  <p:tag name="AS_UNIQUEID" val="4021"/>
</p:tagLst>
</file>

<file path=ppt/tags/tag333.xml><?xml version="1.0" encoding="utf-8"?>
<p:tagLst xmlns:p="http://schemas.openxmlformats.org/presentationml/2006/main">
  <p:tag name="AS_UNIQUEID" val="4022"/>
</p:tagLst>
</file>

<file path=ppt/tags/tag334.xml><?xml version="1.0" encoding="utf-8"?>
<p:tagLst xmlns:p="http://schemas.openxmlformats.org/presentationml/2006/main">
  <p:tag name="AS_UNIQUEID" val="4023"/>
</p:tagLst>
</file>

<file path=ppt/tags/tag335.xml><?xml version="1.0" encoding="utf-8"?>
<p:tagLst xmlns:p="http://schemas.openxmlformats.org/presentationml/2006/main">
  <p:tag name="AS_UNIQUEID" val="4024"/>
</p:tagLst>
</file>

<file path=ppt/tags/tag336.xml><?xml version="1.0" encoding="utf-8"?>
<p:tagLst xmlns:p="http://schemas.openxmlformats.org/presentationml/2006/main">
  <p:tag name="AS_UNIQUEID" val="958"/>
  <p:tag name="KSO_WM_BEAUTIFY_FLAG" val=""/>
</p:tagLst>
</file>

<file path=ppt/tags/tag337.xml><?xml version="1.0" encoding="utf-8"?>
<p:tagLst xmlns:p="http://schemas.openxmlformats.org/presentationml/2006/main">
  <p:tag name="AS_UNIQUEID" val="959"/>
  <p:tag name="KSO_WM_BEAUTIFY_FLAG" val=""/>
</p:tagLst>
</file>

<file path=ppt/tags/tag338.xml><?xml version="1.0" encoding="utf-8"?>
<p:tagLst xmlns:p="http://schemas.openxmlformats.org/presentationml/2006/main">
  <p:tag name="AS_UNIQUEID" val="960"/>
</p:tagLst>
</file>

<file path=ppt/tags/tag339.xml><?xml version="1.0" encoding="utf-8"?>
<p:tagLst xmlns:p="http://schemas.openxmlformats.org/presentationml/2006/main">
  <p:tag name="AS_UNIQUEID" val="961"/>
  <p:tag name="KSO_WM_BEAUTIFY_FLAG" val=""/>
</p:tagLst>
</file>

<file path=ppt/tags/tag34.xml><?xml version="1.0" encoding="utf-8"?>
<p:tagLst xmlns:p="http://schemas.openxmlformats.org/presentationml/2006/main">
  <p:tag name="AS_UNIQUEID" val="3809"/>
</p:tagLst>
</file>

<file path=ppt/tags/tag340.xml><?xml version="1.0" encoding="utf-8"?>
<p:tagLst xmlns:p="http://schemas.openxmlformats.org/presentationml/2006/main">
  <p:tag name="AS_UNIQUEID" val="962"/>
  <p:tag name="KSO_WM_BEAUTIFY_FLAG" val=""/>
</p:tagLst>
</file>

<file path=ppt/tags/tag341.xml><?xml version="1.0" encoding="utf-8"?>
<p:tagLst xmlns:p="http://schemas.openxmlformats.org/presentationml/2006/main">
  <p:tag name="AS_UNIQUEID" val="963"/>
</p:tagLst>
</file>

<file path=ppt/tags/tag342.xml><?xml version="1.0" encoding="utf-8"?>
<p:tagLst xmlns:p="http://schemas.openxmlformats.org/presentationml/2006/main">
  <p:tag name="AS_UNIQUEID" val="964"/>
  <p:tag name="KSO_WM_BEAUTIFY_FLAG" val=""/>
</p:tagLst>
</file>

<file path=ppt/tags/tag343.xml><?xml version="1.0" encoding="utf-8"?>
<p:tagLst xmlns:p="http://schemas.openxmlformats.org/presentationml/2006/main">
  <p:tag name="AS_UNIQUEID" val="965"/>
  <p:tag name="KSO_WM_BEAUTIFY_FLAG" val=""/>
</p:tagLst>
</file>

<file path=ppt/tags/tag344.xml><?xml version="1.0" encoding="utf-8"?>
<p:tagLst xmlns:p="http://schemas.openxmlformats.org/presentationml/2006/main">
  <p:tag name="AS_UNIQUEID" val="966"/>
  <p:tag name="KSO_WM_BEAUTIFY_FLAG" val=""/>
</p:tagLst>
</file>

<file path=ppt/tags/tag345.xml><?xml version="1.0" encoding="utf-8"?>
<p:tagLst xmlns:p="http://schemas.openxmlformats.org/presentationml/2006/main">
  <p:tag name="AS_UNIQUEID" val="967"/>
  <p:tag name="KSO_WM_BEAUTIFY_FLAG" val=""/>
</p:tagLst>
</file>

<file path=ppt/tags/tag346.xml><?xml version="1.0" encoding="utf-8"?>
<p:tagLst xmlns:p="http://schemas.openxmlformats.org/presentationml/2006/main">
  <p:tag name="AS_UNIQUEID" val="968"/>
</p:tagLst>
</file>

<file path=ppt/tags/tag347.xml><?xml version="1.0" encoding="utf-8"?>
<p:tagLst xmlns:p="http://schemas.openxmlformats.org/presentationml/2006/main">
  <p:tag name="AS_UNIQUEID" val="969"/>
  <p:tag name="KSO_WM_BEAUTIFY_FLAG" val=""/>
</p:tagLst>
</file>

<file path=ppt/tags/tag348.xml><?xml version="1.0" encoding="utf-8"?>
<p:tagLst xmlns:p="http://schemas.openxmlformats.org/presentationml/2006/main">
  <p:tag name="AS_UNIQUEID" val="970"/>
  <p:tag name="KSO_WM_BEAUTIFY_FLAG" val=""/>
</p:tagLst>
</file>

<file path=ppt/tags/tag349.xml><?xml version="1.0" encoding="utf-8"?>
<p:tagLst xmlns:p="http://schemas.openxmlformats.org/presentationml/2006/main">
  <p:tag name="AS_UNIQUEID" val="971"/>
</p:tagLst>
</file>

<file path=ppt/tags/tag35.xml><?xml version="1.0" encoding="utf-8"?>
<p:tagLst xmlns:p="http://schemas.openxmlformats.org/presentationml/2006/main">
  <p:tag name="AS_UNIQUEID" val="3811"/>
</p:tagLst>
</file>

<file path=ppt/tags/tag350.xml><?xml version="1.0" encoding="utf-8"?>
<p:tagLst xmlns:p="http://schemas.openxmlformats.org/presentationml/2006/main">
  <p:tag name="AS_UNIQUEID" val="972"/>
  <p:tag name="KSO_WM_BEAUTIFY_FLAG" val=""/>
</p:tagLst>
</file>

<file path=ppt/tags/tag351.xml><?xml version="1.0" encoding="utf-8"?>
<p:tagLst xmlns:p="http://schemas.openxmlformats.org/presentationml/2006/main">
  <p:tag name="AS_UNIQUEID" val="973"/>
  <p:tag name="KSO_WM_BEAUTIFY_FLAG" val=""/>
</p:tagLst>
</file>

<file path=ppt/tags/tag352.xml><?xml version="1.0" encoding="utf-8"?>
<p:tagLst xmlns:p="http://schemas.openxmlformats.org/presentationml/2006/main">
  <p:tag name="AS_UNIQUEID" val="982"/>
</p:tagLst>
</file>

<file path=ppt/tags/tag353.xml><?xml version="1.0" encoding="utf-8"?>
<p:tagLst xmlns:p="http://schemas.openxmlformats.org/presentationml/2006/main">
  <p:tag name="AS_UNIQUEID" val="983"/>
  <p:tag name="KSO_WM_BEAUTIFY_FLAG" val=""/>
</p:tagLst>
</file>

<file path=ppt/tags/tag354.xml><?xml version="1.0" encoding="utf-8"?>
<p:tagLst xmlns:p="http://schemas.openxmlformats.org/presentationml/2006/main">
  <p:tag name="AS_UNIQUEID" val="984"/>
  <p:tag name="KSO_WM_BEAUTIFY_FLAG" val=""/>
</p:tagLst>
</file>

<file path=ppt/tags/tag355.xml><?xml version="1.0" encoding="utf-8"?>
<p:tagLst xmlns:p="http://schemas.openxmlformats.org/presentationml/2006/main">
  <p:tag name="AS_UNIQUEID" val="985"/>
  <p:tag name="KSO_WM_BEAUTIFY_FLAG" val=""/>
</p:tagLst>
</file>

<file path=ppt/tags/tag356.xml><?xml version="1.0" encoding="utf-8"?>
<p:tagLst xmlns:p="http://schemas.openxmlformats.org/presentationml/2006/main">
  <p:tag name="AS_UNIQUEID" val="4025"/>
</p:tagLst>
</file>

<file path=ppt/tags/tag357.xml><?xml version="1.0" encoding="utf-8"?>
<p:tagLst xmlns:p="http://schemas.openxmlformats.org/presentationml/2006/main">
  <p:tag name="AS_UNIQUEID" val="4036"/>
  <p:tag name="KSO_WM_BEAUTIFY_FLAG" val=""/>
</p:tagLst>
</file>

<file path=ppt/tags/tag358.xml><?xml version="1.0" encoding="utf-8"?>
<p:tagLst xmlns:p="http://schemas.openxmlformats.org/presentationml/2006/main">
  <p:tag name="AS_UNIQUEID" val="4039"/>
</p:tagLst>
</file>

<file path=ppt/tags/tag359.xml><?xml version="1.0" encoding="utf-8"?>
<p:tagLst xmlns:p="http://schemas.openxmlformats.org/presentationml/2006/main">
  <p:tag name="AS_UNIQUEID" val="4040"/>
</p:tagLst>
</file>

<file path=ppt/tags/tag36.xml><?xml version="1.0" encoding="utf-8"?>
<p:tagLst xmlns:p="http://schemas.openxmlformats.org/presentationml/2006/main">
  <p:tag name="AS_UNIQUEID" val="3812"/>
</p:tagLst>
</file>

<file path=ppt/tags/tag360.xml><?xml version="1.0" encoding="utf-8"?>
<p:tagLst xmlns:p="http://schemas.openxmlformats.org/presentationml/2006/main">
  <p:tag name="AS_UNIQUEID" val="4041"/>
</p:tagLst>
</file>

<file path=ppt/tags/tag361.xml><?xml version="1.0" encoding="utf-8"?>
<p:tagLst xmlns:p="http://schemas.openxmlformats.org/presentationml/2006/main">
  <p:tag name="AS_UNIQUEID" val="4042"/>
</p:tagLst>
</file>

<file path=ppt/tags/tag362.xml><?xml version="1.0" encoding="utf-8"?>
<p:tagLst xmlns:p="http://schemas.openxmlformats.org/presentationml/2006/main">
  <p:tag name="AS_UNIQUEID" val="4044"/>
</p:tagLst>
</file>

<file path=ppt/tags/tag363.xml><?xml version="1.0" encoding="utf-8"?>
<p:tagLst xmlns:p="http://schemas.openxmlformats.org/presentationml/2006/main">
  <p:tag name="AS_UNIQUEID" val="4045"/>
</p:tagLst>
</file>

<file path=ppt/tags/tag364.xml><?xml version="1.0" encoding="utf-8"?>
<p:tagLst xmlns:p="http://schemas.openxmlformats.org/presentationml/2006/main">
  <p:tag name="AS_UNIQUEID" val="4046"/>
</p:tagLst>
</file>

<file path=ppt/tags/tag365.xml><?xml version="1.0" encoding="utf-8"?>
<p:tagLst xmlns:p="http://schemas.openxmlformats.org/presentationml/2006/main">
  <p:tag name="AS_UNIQUEID" val="821"/>
  <p:tag name="KSO_WM_BEAUTIFY_FLAG" val=""/>
</p:tagLst>
</file>

<file path=ppt/tags/tag366.xml><?xml version="1.0" encoding="utf-8"?>
<p:tagLst xmlns:p="http://schemas.openxmlformats.org/presentationml/2006/main">
  <p:tag name="AS_UNIQUEID" val="822"/>
  <p:tag name="KSO_WM_BEAUTIFY_FLAG" val=""/>
</p:tagLst>
</file>

<file path=ppt/tags/tag367.xml><?xml version="1.0" encoding="utf-8"?>
<p:tagLst xmlns:p="http://schemas.openxmlformats.org/presentationml/2006/main">
  <p:tag name="AS_UNIQUEID" val="4047"/>
</p:tagLst>
</file>

<file path=ppt/tags/tag368.xml><?xml version="1.0" encoding="utf-8"?>
<p:tagLst xmlns:p="http://schemas.openxmlformats.org/presentationml/2006/main">
  <p:tag name="AS_UNIQUEID" val="4049"/>
</p:tagLst>
</file>

<file path=ppt/tags/tag369.xml><?xml version="1.0" encoding="utf-8"?>
<p:tagLst xmlns:p="http://schemas.openxmlformats.org/presentationml/2006/main">
  <p:tag name="AS_UNIQUEID" val="4050"/>
</p:tagLst>
</file>

<file path=ppt/tags/tag37.xml><?xml version="1.0" encoding="utf-8"?>
<p:tagLst xmlns:p="http://schemas.openxmlformats.org/presentationml/2006/main">
  <p:tag name="AS_UNIQUEID" val="3813"/>
</p:tagLst>
</file>

<file path=ppt/tags/tag370.xml><?xml version="1.0" encoding="utf-8"?>
<p:tagLst xmlns:p="http://schemas.openxmlformats.org/presentationml/2006/main">
  <p:tag name="AS_UNIQUEID" val="4051"/>
</p:tagLst>
</file>

<file path=ppt/tags/tag371.xml><?xml version="1.0" encoding="utf-8"?>
<p:tagLst xmlns:p="http://schemas.openxmlformats.org/presentationml/2006/main">
  <p:tag name="AS_UNIQUEID" val="4052"/>
</p:tagLst>
</file>

<file path=ppt/tags/tag372.xml><?xml version="1.0" encoding="utf-8"?>
<p:tagLst xmlns:p="http://schemas.openxmlformats.org/presentationml/2006/main">
  <p:tag name="AS_UNIQUEID" val="4054"/>
</p:tagLst>
</file>

<file path=ppt/tags/tag373.xml><?xml version="1.0" encoding="utf-8"?>
<p:tagLst xmlns:p="http://schemas.openxmlformats.org/presentationml/2006/main">
  <p:tag name="AS_UNIQUEID" val="4055"/>
</p:tagLst>
</file>

<file path=ppt/tags/tag374.xml><?xml version="1.0" encoding="utf-8"?>
<p:tagLst xmlns:p="http://schemas.openxmlformats.org/presentationml/2006/main">
  <p:tag name="AS_UNIQUEID" val="4056"/>
</p:tagLst>
</file>

<file path=ppt/tags/tag375.xml><?xml version="1.0" encoding="utf-8"?>
<p:tagLst xmlns:p="http://schemas.openxmlformats.org/presentationml/2006/main">
  <p:tag name="AS_UNIQUEID" val="1477"/>
</p:tagLst>
</file>

<file path=ppt/tags/tag376.xml><?xml version="1.0" encoding="utf-8"?>
<p:tagLst xmlns:p="http://schemas.openxmlformats.org/presentationml/2006/main">
  <p:tag name="AS_UNIQUEID" val="1478"/>
  <p:tag name="KSO_WM_BEAUTIFY_FLAG" val=""/>
</p:tagLst>
</file>

<file path=ppt/tags/tag377.xml><?xml version="1.0" encoding="utf-8"?>
<p:tagLst xmlns:p="http://schemas.openxmlformats.org/presentationml/2006/main">
  <p:tag name="AS_UNIQUEID" val="1479"/>
</p:tagLst>
</file>

<file path=ppt/tags/tag378.xml><?xml version="1.0" encoding="utf-8"?>
<p:tagLst xmlns:p="http://schemas.openxmlformats.org/presentationml/2006/main">
  <p:tag name="AS_UNIQUEID" val="1480"/>
</p:tagLst>
</file>

<file path=ppt/tags/tag379.xml><?xml version="1.0" encoding="utf-8"?>
<p:tagLst xmlns:p="http://schemas.openxmlformats.org/presentationml/2006/main">
  <p:tag name="AS_UNIQUEID" val="1481"/>
  <p:tag name="KSO_WM_BEAUTIFY_FLAG" val=""/>
</p:tagLst>
</file>

<file path=ppt/tags/tag38.xml><?xml version="1.0" encoding="utf-8"?>
<p:tagLst xmlns:p="http://schemas.openxmlformats.org/presentationml/2006/main">
  <p:tag name="AS_UNIQUEID" val="3814"/>
</p:tagLst>
</file>

<file path=ppt/tags/tag380.xml><?xml version="1.0" encoding="utf-8"?>
<p:tagLst xmlns:p="http://schemas.openxmlformats.org/presentationml/2006/main">
  <p:tag name="AS_UNIQUEID" val="1482"/>
  <p:tag name="KSO_WM_BEAUTIFY_FLAG" val=""/>
</p:tagLst>
</file>

<file path=ppt/tags/tag381.xml><?xml version="1.0" encoding="utf-8"?>
<p:tagLst xmlns:p="http://schemas.openxmlformats.org/presentationml/2006/main">
  <p:tag name="AS_UNIQUEID" val="1483"/>
</p:tagLst>
</file>

<file path=ppt/tags/tag382.xml><?xml version="1.0" encoding="utf-8"?>
<p:tagLst xmlns:p="http://schemas.openxmlformats.org/presentationml/2006/main">
  <p:tag name="AS_UNIQUEID" val="1484"/>
  <p:tag name="KSO_WM_BEAUTIFY_FLAG" val=""/>
</p:tagLst>
</file>

<file path=ppt/tags/tag383.xml><?xml version="1.0" encoding="utf-8"?>
<p:tagLst xmlns:p="http://schemas.openxmlformats.org/presentationml/2006/main">
  <p:tag name="AS_UNIQUEID" val="1485"/>
  <p:tag name="KSO_WM_BEAUTIFY_FLAG" val=""/>
</p:tagLst>
</file>

<file path=ppt/tags/tag384.xml><?xml version="1.0" encoding="utf-8"?>
<p:tagLst xmlns:p="http://schemas.openxmlformats.org/presentationml/2006/main">
  <p:tag name="AS_UNIQUEID" val="1486"/>
</p:tagLst>
</file>

<file path=ppt/tags/tag385.xml><?xml version="1.0" encoding="utf-8"?>
<p:tagLst xmlns:p="http://schemas.openxmlformats.org/presentationml/2006/main">
  <p:tag name="AS_UNIQUEID" val="1487"/>
  <p:tag name="KSO_WM_BEAUTIFY_FLAG" val=""/>
</p:tagLst>
</file>

<file path=ppt/tags/tag386.xml><?xml version="1.0" encoding="utf-8"?>
<p:tagLst xmlns:p="http://schemas.openxmlformats.org/presentationml/2006/main">
  <p:tag name="AS_UNIQUEID" val="1488"/>
  <p:tag name="KSO_WM_BEAUTIFY_FLAG" val=""/>
</p:tagLst>
</file>

<file path=ppt/tags/tag387.xml><?xml version="1.0" encoding="utf-8"?>
<p:tagLst xmlns:p="http://schemas.openxmlformats.org/presentationml/2006/main">
  <p:tag name="AS_UNIQUEID" val="1489"/>
  <p:tag name="KSO_WM_BEAUTIFY_FLAG" val=""/>
</p:tagLst>
</file>

<file path=ppt/tags/tag388.xml><?xml version="1.0" encoding="utf-8"?>
<p:tagLst xmlns:p="http://schemas.openxmlformats.org/presentationml/2006/main">
  <p:tag name="AS_UNIQUEID" val="1490"/>
  <p:tag name="KSO_WM_BEAUTIFY_FLAG" val=""/>
</p:tagLst>
</file>

<file path=ppt/tags/tag389.xml><?xml version="1.0" encoding="utf-8"?>
<p:tagLst xmlns:p="http://schemas.openxmlformats.org/presentationml/2006/main">
  <p:tag name="AS_UNIQUEID" val="1491"/>
</p:tagLst>
</file>

<file path=ppt/tags/tag39.xml><?xml version="1.0" encoding="utf-8"?>
<p:tagLst xmlns:p="http://schemas.openxmlformats.org/presentationml/2006/main">
  <p:tag name="AS_UNIQUEID" val="3815"/>
</p:tagLst>
</file>

<file path=ppt/tags/tag390.xml><?xml version="1.0" encoding="utf-8"?>
<p:tagLst xmlns:p="http://schemas.openxmlformats.org/presentationml/2006/main">
  <p:tag name="AS_UNIQUEID" val="1492"/>
  <p:tag name="KSO_WM_BEAUTIFY_FLAG" val=""/>
</p:tagLst>
</file>

<file path=ppt/tags/tag391.xml><?xml version="1.0" encoding="utf-8"?>
<p:tagLst xmlns:p="http://schemas.openxmlformats.org/presentationml/2006/main">
  <p:tag name="AS_UNIQUEID" val="1493"/>
</p:tagLst>
</file>

<file path=ppt/tags/tag392.xml><?xml version="1.0" encoding="utf-8"?>
<p:tagLst xmlns:p="http://schemas.openxmlformats.org/presentationml/2006/main">
  <p:tag name="AS_UNIQUEID" val="1494"/>
</p:tagLst>
</file>

<file path=ppt/tags/tag393.xml><?xml version="1.0" encoding="utf-8"?>
<p:tagLst xmlns:p="http://schemas.openxmlformats.org/presentationml/2006/main">
  <p:tag name="AS_UNIQUEID" val="1495"/>
  <p:tag name="KSO_WM_BEAUTIFY_FLAG" val=""/>
</p:tagLst>
</file>

<file path=ppt/tags/tag394.xml><?xml version="1.0" encoding="utf-8"?>
<p:tagLst xmlns:p="http://schemas.openxmlformats.org/presentationml/2006/main">
  <p:tag name="AS_UNIQUEID" val="1496"/>
  <p:tag name="KSO_WM_BEAUTIFY_FLAG" val=""/>
</p:tagLst>
</file>

<file path=ppt/tags/tag395.xml><?xml version="1.0" encoding="utf-8"?>
<p:tagLst xmlns:p="http://schemas.openxmlformats.org/presentationml/2006/main">
  <p:tag name="AS_UNIQUEID" val="1497"/>
</p:tagLst>
</file>

<file path=ppt/tags/tag396.xml><?xml version="1.0" encoding="utf-8"?>
<p:tagLst xmlns:p="http://schemas.openxmlformats.org/presentationml/2006/main">
  <p:tag name="AS_UNIQUEID" val="1498"/>
  <p:tag name="KSO_WM_BEAUTIFY_FLAG" val=""/>
</p:tagLst>
</file>

<file path=ppt/tags/tag397.xml><?xml version="1.0" encoding="utf-8"?>
<p:tagLst xmlns:p="http://schemas.openxmlformats.org/presentationml/2006/main">
  <p:tag name="AS_UNIQUEID" val="1499"/>
  <p:tag name="KSO_WM_BEAUTIFY_FLAG" val=""/>
</p:tagLst>
</file>

<file path=ppt/tags/tag398.xml><?xml version="1.0" encoding="utf-8"?>
<p:tagLst xmlns:p="http://schemas.openxmlformats.org/presentationml/2006/main">
  <p:tag name="AS_UNIQUEID" val="1500"/>
  <p:tag name="KSO_WM_BEAUTIFY_FLAG" val=""/>
</p:tagLst>
</file>

<file path=ppt/tags/tag399.xml><?xml version="1.0" encoding="utf-8"?>
<p:tagLst xmlns:p="http://schemas.openxmlformats.org/presentationml/2006/main">
  <p:tag name="AS_UNIQUEID" val="1501"/>
</p:tagLst>
</file>

<file path=ppt/tags/tag4.xml><?xml version="1.0" encoding="utf-8"?>
<p:tagLst xmlns:p="http://schemas.openxmlformats.org/presentationml/2006/main">
  <p:tag name="AS_UNIQUEID" val="3780"/>
</p:tagLst>
</file>

<file path=ppt/tags/tag40.xml><?xml version="1.0" encoding="utf-8"?>
<p:tagLst xmlns:p="http://schemas.openxmlformats.org/presentationml/2006/main">
  <p:tag name="AS_UNIQUEID" val="3816"/>
</p:tagLst>
</file>

<file path=ppt/tags/tag400.xml><?xml version="1.0" encoding="utf-8"?>
<p:tagLst xmlns:p="http://schemas.openxmlformats.org/presentationml/2006/main">
  <p:tag name="AS_UNIQUEID" val="1502"/>
  <p:tag name="KSO_WM_BEAUTIFY_FLAG" val=""/>
</p:tagLst>
</file>

<file path=ppt/tags/tag401.xml><?xml version="1.0" encoding="utf-8"?>
<p:tagLst xmlns:p="http://schemas.openxmlformats.org/presentationml/2006/main">
  <p:tag name="AS_UNIQUEID" val="1503"/>
  <p:tag name="KSO_WM_BEAUTIFY_FLAG" val=""/>
</p:tagLst>
</file>

<file path=ppt/tags/tag402.xml><?xml version="1.0" encoding="utf-8"?>
<p:tagLst xmlns:p="http://schemas.openxmlformats.org/presentationml/2006/main">
  <p:tag name="AS_UNIQUEID" val="1504"/>
  <p:tag name="KSO_WM_BEAUTIFY_FLAG" val=""/>
</p:tagLst>
</file>

<file path=ppt/tags/tag403.xml><?xml version="1.0" encoding="utf-8"?>
<p:tagLst xmlns:p="http://schemas.openxmlformats.org/presentationml/2006/main">
  <p:tag name="AS_UNIQUEID" val="1506"/>
</p:tagLst>
</file>

<file path=ppt/tags/tag404.xml><?xml version="1.0" encoding="utf-8"?>
<p:tagLst xmlns:p="http://schemas.openxmlformats.org/presentationml/2006/main">
  <p:tag name="AS_UNIQUEID" val="1507"/>
  <p:tag name="KSO_WM_BEAUTIFY_FLAG" val=""/>
</p:tagLst>
</file>

<file path=ppt/tags/tag405.xml><?xml version="1.0" encoding="utf-8"?>
<p:tagLst xmlns:p="http://schemas.openxmlformats.org/presentationml/2006/main">
  <p:tag name="AS_UNIQUEID" val="1508"/>
</p:tagLst>
</file>

<file path=ppt/tags/tag406.xml><?xml version="1.0" encoding="utf-8"?>
<p:tagLst xmlns:p="http://schemas.openxmlformats.org/presentationml/2006/main">
  <p:tag name="AS_UNIQUEID" val="1509"/>
  <p:tag name="KSO_WM_BEAUTIFY_FLAG" val=""/>
</p:tagLst>
</file>

<file path=ppt/tags/tag407.xml><?xml version="1.0" encoding="utf-8"?>
<p:tagLst xmlns:p="http://schemas.openxmlformats.org/presentationml/2006/main">
  <p:tag name="AS_UNIQUEID" val="1510"/>
  <p:tag name="KSO_WM_BEAUTIFY_FLAG" val=""/>
</p:tagLst>
</file>

<file path=ppt/tags/tag408.xml><?xml version="1.0" encoding="utf-8"?>
<p:tagLst xmlns:p="http://schemas.openxmlformats.org/presentationml/2006/main">
  <p:tag name="AS_UNIQUEID" val="1511"/>
</p:tagLst>
</file>

<file path=ppt/tags/tag409.xml><?xml version="1.0" encoding="utf-8"?>
<p:tagLst xmlns:p="http://schemas.openxmlformats.org/presentationml/2006/main">
  <p:tag name="AS_UNIQUEID" val="1512"/>
  <p:tag name="KSO_WM_BEAUTIFY_FLAG" val=""/>
</p:tagLst>
</file>

<file path=ppt/tags/tag41.xml><?xml version="1.0" encoding="utf-8"?>
<p:tagLst xmlns:p="http://schemas.openxmlformats.org/presentationml/2006/main">
  <p:tag name="AS_UNIQUEID" val="3817"/>
</p:tagLst>
</file>

<file path=ppt/tags/tag410.xml><?xml version="1.0" encoding="utf-8"?>
<p:tagLst xmlns:p="http://schemas.openxmlformats.org/presentationml/2006/main">
  <p:tag name="AS_UNIQUEID" val="1513"/>
  <p:tag name="KSO_WM_BEAUTIFY_FLAG" val=""/>
</p:tagLst>
</file>

<file path=ppt/tags/tag411.xml><?xml version="1.0" encoding="utf-8"?>
<p:tagLst xmlns:p="http://schemas.openxmlformats.org/presentationml/2006/main">
  <p:tag name="AS_UNIQUEID" val="1514"/>
</p:tagLst>
</file>

<file path=ppt/tags/tag412.xml><?xml version="1.0" encoding="utf-8"?>
<p:tagLst xmlns:p="http://schemas.openxmlformats.org/presentationml/2006/main">
  <p:tag name="AS_UNIQUEID" val="1515"/>
  <p:tag name="KSO_WM_BEAUTIFY_FLAG" val=""/>
</p:tagLst>
</file>

<file path=ppt/tags/tag413.xml><?xml version="1.0" encoding="utf-8"?>
<p:tagLst xmlns:p="http://schemas.openxmlformats.org/presentationml/2006/main">
  <p:tag name="AS_UNIQUEID" val="1516"/>
  <p:tag name="KSO_WM_BEAUTIFY_FLAG" val=""/>
</p:tagLst>
</file>

<file path=ppt/tags/tag414.xml><?xml version="1.0" encoding="utf-8"?>
<p:tagLst xmlns:p="http://schemas.openxmlformats.org/presentationml/2006/main">
  <p:tag name="AS_UNIQUEID" val="1517"/>
</p:tagLst>
</file>

<file path=ppt/tags/tag415.xml><?xml version="1.0" encoding="utf-8"?>
<p:tagLst xmlns:p="http://schemas.openxmlformats.org/presentationml/2006/main">
  <p:tag name="AS_UNIQUEID" val="1518"/>
  <p:tag name="KSO_WM_BEAUTIFY_FLAG" val=""/>
</p:tagLst>
</file>

<file path=ppt/tags/tag416.xml><?xml version="1.0" encoding="utf-8"?>
<p:tagLst xmlns:p="http://schemas.openxmlformats.org/presentationml/2006/main">
  <p:tag name="AS_UNIQUEID" val="1519"/>
  <p:tag name="KSO_WM_BEAUTIFY_FLAG" val=""/>
</p:tagLst>
</file>

<file path=ppt/tags/tag417.xml><?xml version="1.0" encoding="utf-8"?>
<p:tagLst xmlns:p="http://schemas.openxmlformats.org/presentationml/2006/main">
  <p:tag name="AS_UNIQUEID" val="1520"/>
  <p:tag name="KSO_WM_BEAUTIFY_FLAG" val=""/>
</p:tagLst>
</file>

<file path=ppt/tags/tag418.xml><?xml version="1.0" encoding="utf-8"?>
<p:tagLst xmlns:p="http://schemas.openxmlformats.org/presentationml/2006/main">
  <p:tag name="AS_UNIQUEID" val="1521"/>
  <p:tag name="KSO_WM_BEAUTIFY_FLAG" val=""/>
</p:tagLst>
</file>

<file path=ppt/tags/tag419.xml><?xml version="1.0" encoding="utf-8"?>
<p:tagLst xmlns:p="http://schemas.openxmlformats.org/presentationml/2006/main">
  <p:tag name="AS_UNIQUEID" val="1527"/>
  <p:tag name="KSO_WM_BEAUTIFY_FLAG" val=""/>
</p:tagLst>
</file>

<file path=ppt/tags/tag42.xml><?xml version="1.0" encoding="utf-8"?>
<p:tagLst xmlns:p="http://schemas.openxmlformats.org/presentationml/2006/main">
  <p:tag name="AS_UNIQUEID" val="3818"/>
</p:tagLst>
</file>

<file path=ppt/tags/tag420.xml><?xml version="1.0" encoding="utf-8"?>
<p:tagLst xmlns:p="http://schemas.openxmlformats.org/presentationml/2006/main">
  <p:tag name="AS_UNIQUEID" val="1528"/>
  <p:tag name="KSO_WM_BEAUTIFY_FLAG" val=""/>
</p:tagLst>
</file>

<file path=ppt/tags/tag421.xml><?xml version="1.0" encoding="utf-8"?>
<p:tagLst xmlns:p="http://schemas.openxmlformats.org/presentationml/2006/main">
  <p:tag name="AS_UNIQUEID" val="1529"/>
  <p:tag name="KSO_WM_BEAUTIFY_FLAG" val=""/>
</p:tagLst>
</file>

<file path=ppt/tags/tag422.xml><?xml version="1.0" encoding="utf-8"?>
<p:tagLst xmlns:p="http://schemas.openxmlformats.org/presentationml/2006/main">
  <p:tag name="AS_UNIQUEID" val="1534"/>
  <p:tag name="KSO_WM_BEAUTIFY_FLAG" val=""/>
</p:tagLst>
</file>

<file path=ppt/tags/tag423.xml><?xml version="1.0" encoding="utf-8"?>
<p:tagLst xmlns:p="http://schemas.openxmlformats.org/presentationml/2006/main">
  <p:tag name="AS_UNIQUEID" val="4057"/>
</p:tagLst>
</file>

<file path=ppt/tags/tag424.xml><?xml version="1.0" encoding="utf-8"?>
<p:tagLst xmlns:p="http://schemas.openxmlformats.org/presentationml/2006/main">
  <p:tag name="AS_UNIQUEID" val="4058"/>
</p:tagLst>
</file>

<file path=ppt/tags/tag425.xml><?xml version="1.0" encoding="utf-8"?>
<p:tagLst xmlns:p="http://schemas.openxmlformats.org/presentationml/2006/main">
  <p:tag name="AS_UNIQUEID" val="4059"/>
  <p:tag name="KSO_WM_BEAUTIFY_FLAG" val=""/>
</p:tagLst>
</file>

<file path=ppt/tags/tag426.xml><?xml version="1.0" encoding="utf-8"?>
<p:tagLst xmlns:p="http://schemas.openxmlformats.org/presentationml/2006/main">
  <p:tag name="AS_UNIQUEID" val="4060"/>
  <p:tag name="KSO_WM_BEAUTIFY_FLAG" val=""/>
</p:tagLst>
</file>

<file path=ppt/tags/tag427.xml><?xml version="1.0" encoding="utf-8"?>
<p:tagLst xmlns:p="http://schemas.openxmlformats.org/presentationml/2006/main">
  <p:tag name="AS_UNIQUEID" val="4062"/>
</p:tagLst>
</file>

<file path=ppt/tags/tag428.xml><?xml version="1.0" encoding="utf-8"?>
<p:tagLst xmlns:p="http://schemas.openxmlformats.org/presentationml/2006/main">
  <p:tag name="AS_UNIQUEID" val="4063"/>
</p:tagLst>
</file>

<file path=ppt/tags/tag429.xml><?xml version="1.0" encoding="utf-8"?>
<p:tagLst xmlns:p="http://schemas.openxmlformats.org/presentationml/2006/main">
  <p:tag name="AS_UNIQUEID" val="4064"/>
</p:tagLst>
</file>

<file path=ppt/tags/tag43.xml><?xml version="1.0" encoding="utf-8"?>
<p:tagLst xmlns:p="http://schemas.openxmlformats.org/presentationml/2006/main">
  <p:tag name="AS_UNIQUEID" val="3819"/>
</p:tagLst>
</file>

<file path=ppt/tags/tag430.xml><?xml version="1.0" encoding="utf-8"?>
<p:tagLst xmlns:p="http://schemas.openxmlformats.org/presentationml/2006/main">
  <p:tag name="AS_UNIQUEID" val="4065"/>
</p:tagLst>
</file>

<file path=ppt/tags/tag431.xml><?xml version="1.0" encoding="utf-8"?>
<p:tagLst xmlns:p="http://schemas.openxmlformats.org/presentationml/2006/main">
  <p:tag name="AS_UNIQUEID" val="4067"/>
</p:tagLst>
</file>

<file path=ppt/tags/tag432.xml><?xml version="1.0" encoding="utf-8"?>
<p:tagLst xmlns:p="http://schemas.openxmlformats.org/presentationml/2006/main">
  <p:tag name="AS_UNIQUEID" val="4068"/>
</p:tagLst>
</file>

<file path=ppt/tags/tag433.xml><?xml version="1.0" encoding="utf-8"?>
<p:tagLst xmlns:p="http://schemas.openxmlformats.org/presentationml/2006/main">
  <p:tag name="AS_UNIQUEID" val="4069"/>
</p:tagLst>
</file>

<file path=ppt/tags/tag434.xml><?xml version="1.0" encoding="utf-8"?>
<p:tagLst xmlns:p="http://schemas.openxmlformats.org/presentationml/2006/main">
  <p:tag name="AS_UNIQUEID" val="437"/>
  <p:tag name="KSO_WM_BEAUTIFY_FLAG" val=""/>
</p:tagLst>
</file>

<file path=ppt/tags/tag435.xml><?xml version="1.0" encoding="utf-8"?>
<p:tagLst xmlns:p="http://schemas.openxmlformats.org/presentationml/2006/main">
  <p:tag name="AS_UNIQUEID" val="439"/>
  <p:tag name="KSO_WM_BEAUTIFY_FLAG" val=""/>
</p:tagLst>
</file>

<file path=ppt/tags/tag436.xml><?xml version="1.0" encoding="utf-8"?>
<p:tagLst xmlns:p="http://schemas.openxmlformats.org/presentationml/2006/main">
  <p:tag name="AS_UNIQUEID" val="438"/>
  <p:tag name="KSO_WM_BEAUTIFY_FLAG" val=""/>
</p:tagLst>
</file>

<file path=ppt/tags/tag437.xml><?xml version="1.0" encoding="utf-8"?>
<p:tagLst xmlns:p="http://schemas.openxmlformats.org/presentationml/2006/main">
  <p:tag name="AS_UNIQUEID" val="4070"/>
</p:tagLst>
</file>

<file path=ppt/tags/tag438.xml><?xml version="1.0" encoding="utf-8"?>
<p:tagLst xmlns:p="http://schemas.openxmlformats.org/presentationml/2006/main">
  <p:tag name="AS_UNIQUEID" val="4071"/>
</p:tagLst>
</file>

<file path=ppt/tags/tag439.xml><?xml version="1.0" encoding="utf-8"?>
<p:tagLst xmlns:p="http://schemas.openxmlformats.org/presentationml/2006/main">
  <p:tag name="AS_UNIQUEID" val="4073"/>
  <p:tag name="KSO_WM_BEAUTIFY_FLAG" val=""/>
</p:tagLst>
</file>

<file path=ppt/tags/tag44.xml><?xml version="1.0" encoding="utf-8"?>
<p:tagLst xmlns:p="http://schemas.openxmlformats.org/presentationml/2006/main">
  <p:tag name="AS_UNIQUEID" val="3820"/>
</p:tagLst>
</file>

<file path=ppt/tags/tag440.xml><?xml version="1.0" encoding="utf-8"?>
<p:tagLst xmlns:p="http://schemas.openxmlformats.org/presentationml/2006/main">
  <p:tag name="AS_UNIQUEID" val="4075"/>
</p:tagLst>
</file>

<file path=ppt/tags/tag441.xml><?xml version="1.0" encoding="utf-8"?>
<p:tagLst xmlns:p="http://schemas.openxmlformats.org/presentationml/2006/main">
  <p:tag name="AS_UNIQUEID" val="4076"/>
</p:tagLst>
</file>

<file path=ppt/tags/tag442.xml><?xml version="1.0" encoding="utf-8"?>
<p:tagLst xmlns:p="http://schemas.openxmlformats.org/presentationml/2006/main">
  <p:tag name="AS_UNIQUEID" val="4077"/>
  <p:tag name="KSO_WM_BEAUTIFY_FLAG" val=""/>
</p:tagLst>
</file>

<file path=ppt/tags/tag443.xml><?xml version="1.0" encoding="utf-8"?>
<p:tagLst xmlns:p="http://schemas.openxmlformats.org/presentationml/2006/main">
  <p:tag name="AS_UNIQUEID" val="4078"/>
  <p:tag name="KSO_WM_BEAUTIFY_FLAG" val=""/>
</p:tagLst>
</file>

<file path=ppt/tags/tag444.xml><?xml version="1.0" encoding="utf-8"?>
<p:tagLst xmlns:p="http://schemas.openxmlformats.org/presentationml/2006/main">
  <p:tag name="AS_UNIQUEID" val="4079"/>
  <p:tag name="KSO_WM_BEAUTIFY_FLAG" val=""/>
</p:tagLst>
</file>

<file path=ppt/tags/tag445.xml><?xml version="1.0" encoding="utf-8"?>
<p:tagLst xmlns:p="http://schemas.openxmlformats.org/presentationml/2006/main">
  <p:tag name="AS_UNIQUEID" val="4080"/>
  <p:tag name="KSO_WM_BEAUTIFY_FLAG" val=""/>
</p:tagLst>
</file>

<file path=ppt/tags/tag446.xml><?xml version="1.0" encoding="utf-8"?>
<p:tagLst xmlns:p="http://schemas.openxmlformats.org/presentationml/2006/main">
  <p:tag name="AS_UNIQUEID" val="459"/>
  <p:tag name="KSO_WM_BEAUTIFY_FLAG" val=""/>
</p:tagLst>
</file>

<file path=ppt/tags/tag447.xml><?xml version="1.0" encoding="utf-8"?>
<p:tagLst xmlns:p="http://schemas.openxmlformats.org/presentationml/2006/main">
  <p:tag name="AS_UNIQUEID" val="462"/>
</p:tagLst>
</file>

<file path=ppt/tags/tag448.xml><?xml version="1.0" encoding="utf-8"?>
<p:tagLst xmlns:p="http://schemas.openxmlformats.org/presentationml/2006/main">
  <p:tag name="AS_UNIQUEID" val="255"/>
  <p:tag name="KSO_WM_BEAUTIFY_FLAG" val=""/>
</p:tagLst>
</file>

<file path=ppt/tags/tag449.xml><?xml version="1.0" encoding="utf-8"?>
<p:tagLst xmlns:p="http://schemas.openxmlformats.org/presentationml/2006/main">
  <p:tag name="AS_UNIQUEID" val="256"/>
  <p:tag name="KSO_WM_BEAUTIFY_FLAG" val=""/>
</p:tagLst>
</file>

<file path=ppt/tags/tag45.xml><?xml version="1.0" encoding="utf-8"?>
<p:tagLst xmlns:p="http://schemas.openxmlformats.org/presentationml/2006/main">
  <p:tag name="AS_UNIQUEID" val="3118"/>
</p:tagLst>
</file>

<file path=ppt/tags/tag450.xml><?xml version="1.0" encoding="utf-8"?>
<p:tagLst xmlns:p="http://schemas.openxmlformats.org/presentationml/2006/main">
  <p:tag name="AS_UNIQUEID" val="257"/>
  <p:tag name="KSO_WM_BEAUTIFY_FLAG" val=""/>
</p:tagLst>
</file>

<file path=ppt/tags/tag451.xml><?xml version="1.0" encoding="utf-8"?>
<p:tagLst xmlns:p="http://schemas.openxmlformats.org/presentationml/2006/main">
  <p:tag name="AS_UNIQUEID" val="258"/>
  <p:tag name="KSO_WM_BEAUTIFY_FLAG" val=""/>
</p:tagLst>
</file>

<file path=ppt/tags/tag452.xml><?xml version="1.0" encoding="utf-8"?>
<p:tagLst xmlns:p="http://schemas.openxmlformats.org/presentationml/2006/main">
  <p:tag name="AS_UNIQUEID" val="4081"/>
  <p:tag name="KSO_WM_BEAUTIFY_FLAG" val=""/>
</p:tagLst>
</file>

<file path=ppt/tags/tag453.xml><?xml version="1.0" encoding="utf-8"?>
<p:tagLst xmlns:p="http://schemas.openxmlformats.org/presentationml/2006/main">
  <p:tag name="AS_UNIQUEID" val="4086"/>
</p:tagLst>
</file>

<file path=ppt/tags/tag454.xml><?xml version="1.0" encoding="utf-8"?>
<p:tagLst xmlns:p="http://schemas.openxmlformats.org/presentationml/2006/main">
  <p:tag name="AS_UNIQUEID" val="4084"/>
</p:tagLst>
</file>

<file path=ppt/tags/tag455.xml><?xml version="1.0" encoding="utf-8"?>
<p:tagLst xmlns:p="http://schemas.openxmlformats.org/presentationml/2006/main">
  <p:tag name="AS_UNIQUEID" val="4085"/>
</p:tagLst>
</file>

<file path=ppt/tags/tag456.xml><?xml version="1.0" encoding="utf-8"?>
<p:tagLst xmlns:p="http://schemas.openxmlformats.org/presentationml/2006/main">
  <p:tag name="AS_UNIQUEID" val="292"/>
</p:tagLst>
</file>

<file path=ppt/tags/tag457.xml><?xml version="1.0" encoding="utf-8"?>
<p:tagLst xmlns:p="http://schemas.openxmlformats.org/presentationml/2006/main">
  <p:tag name="AS_UNIQUEID" val="293"/>
</p:tagLst>
</file>

<file path=ppt/tags/tag458.xml><?xml version="1.0" encoding="utf-8"?>
<p:tagLst xmlns:p="http://schemas.openxmlformats.org/presentationml/2006/main">
  <p:tag name="AS_UNIQUEID" val="294"/>
</p:tagLst>
</file>

<file path=ppt/tags/tag459.xml><?xml version="1.0" encoding="utf-8"?>
<p:tagLst xmlns:p="http://schemas.openxmlformats.org/presentationml/2006/main">
  <p:tag name="AS_UNIQUEID" val="295"/>
  <p:tag name="KSO_WM_BEAUTIFY_FLAG" val=""/>
</p:tagLst>
</file>

<file path=ppt/tags/tag46.xml><?xml version="1.0" encoding="utf-8"?>
<p:tagLst xmlns:p="http://schemas.openxmlformats.org/presentationml/2006/main">
  <p:tag name="AS_UNIQUEID" val="3116"/>
  <p:tag name="KSO_WM_BEAUTIFY_FLAG" val="#wm#"/>
  <p:tag name="KSO_WM_DIAGRAM_GROUP_CODE" val="l1-2"/>
  <p:tag name="KSO_WM_TAG_VERSION" val="1.0"/>
  <p:tag name="KSO_WM_TEMPLATE_CATEGORY" val="custom"/>
  <p:tag name="KSO_WM_TEMPLATE_INDEX" val="20184655"/>
  <p:tag name="KSO_WM_UNIT_COMPATIBLE" val="0"/>
  <p:tag name="KSO_WM_UNIT_DIAGRAM_ISNUMVISUAL" val="0"/>
  <p:tag name="KSO_WM_UNIT_DIAGRAM_ISREFERUNIT" val="0"/>
  <p:tag name="KSO_WM_UNIT_FILL_FORE_SCHEMECOLOR_INDEX" val="8"/>
  <p:tag name="KSO_WM_UNIT_FILL_TYPE" val="1"/>
  <p:tag name="KSO_WM_UNIT_HIGHLIGHT" val="0"/>
  <p:tag name="KSO_WM_UNIT_ID" val="custom20184655_7*i*10"/>
  <p:tag name="KSO_WM_UNIT_INDEX" val="10"/>
  <p:tag name="KSO_WM_UNIT_LAYERLEVEL" val="1"/>
  <p:tag name="KSO_WM_UNIT_TYPE" val="i"/>
  <p:tag name="KSO_WM_UNIT_USESOURCEFORMAT_APPLY" val="1"/>
</p:tagLst>
</file>

<file path=ppt/tags/tag460.xml><?xml version="1.0" encoding="utf-8"?>
<p:tagLst xmlns:p="http://schemas.openxmlformats.org/presentationml/2006/main">
  <p:tag name="AS_UNIQUEID" val="296"/>
  <p:tag name="KSO_WM_BEAUTIFY_FLAG" val=""/>
</p:tagLst>
</file>

<file path=ppt/tags/tag461.xml><?xml version="1.0" encoding="utf-8"?>
<p:tagLst xmlns:p="http://schemas.openxmlformats.org/presentationml/2006/main">
  <p:tag name="AS_UNIQUEID" val="297"/>
  <p:tag name="KSO_WM_BEAUTIFY_FLAG" val=""/>
</p:tagLst>
</file>

<file path=ppt/tags/tag462.xml><?xml version="1.0" encoding="utf-8"?>
<p:tagLst xmlns:p="http://schemas.openxmlformats.org/presentationml/2006/main">
  <p:tag name="AS_UNIQUEID" val="298"/>
  <p:tag name="KSO_WM_BEAUTIFY_FLAG" val=""/>
</p:tagLst>
</file>

<file path=ppt/tags/tag463.xml><?xml version="1.0" encoding="utf-8"?>
<p:tagLst xmlns:p="http://schemas.openxmlformats.org/presentationml/2006/main">
  <p:tag name="AS_UNIQUEID" val="299"/>
  <p:tag name="KSO_WM_BEAUTIFY_FLAG" val=""/>
</p:tagLst>
</file>

<file path=ppt/tags/tag464.xml><?xml version="1.0" encoding="utf-8"?>
<p:tagLst xmlns:p="http://schemas.openxmlformats.org/presentationml/2006/main">
  <p:tag name="AS_UNIQUEID" val="300"/>
  <p:tag name="KSO_WM_BEAUTIFY_FLAG" val=""/>
</p:tagLst>
</file>

<file path=ppt/tags/tag465.xml><?xml version="1.0" encoding="utf-8"?>
<p:tagLst xmlns:p="http://schemas.openxmlformats.org/presentationml/2006/main">
  <p:tag name="AS_UNIQUEID" val="301"/>
  <p:tag name="KSO_WM_BEAUTIFY_FLAG" val=""/>
</p:tagLst>
</file>

<file path=ppt/tags/tag466.xml><?xml version="1.0" encoding="utf-8"?>
<p:tagLst xmlns:p="http://schemas.openxmlformats.org/presentationml/2006/main">
  <p:tag name="AS_UNIQUEID" val="302"/>
  <p:tag name="KSO_WM_BEAUTIFY_FLAG" val=""/>
</p:tagLst>
</file>

<file path=ppt/tags/tag467.xml><?xml version="1.0" encoding="utf-8"?>
<p:tagLst xmlns:p="http://schemas.openxmlformats.org/presentationml/2006/main">
  <p:tag name="AS_UNIQUEID" val="303"/>
  <p:tag name="KSO_WM_BEAUTIFY_FLAG" val=""/>
</p:tagLst>
</file>

<file path=ppt/tags/tag468.xml><?xml version="1.0" encoding="utf-8"?>
<p:tagLst xmlns:p="http://schemas.openxmlformats.org/presentationml/2006/main">
  <p:tag name="AS_UNIQUEID" val="3245"/>
</p:tagLst>
</file>

<file path=ppt/tags/tag469.xml><?xml version="1.0" encoding="utf-8"?>
<p:tagLst xmlns:p="http://schemas.openxmlformats.org/presentationml/2006/main">
  <p:tag name="AS_UNIQUEID" val="1389"/>
</p:tagLst>
</file>

<file path=ppt/tags/tag47.xml><?xml version="1.0" encoding="utf-8"?>
<p:tagLst xmlns:p="http://schemas.openxmlformats.org/presentationml/2006/main">
  <p:tag name="AS_UNIQUEID" val="3118"/>
</p:tagLst>
</file>

<file path=ppt/tags/tag470.xml><?xml version="1.0" encoding="utf-8"?>
<p:tagLst xmlns:p="http://schemas.openxmlformats.org/presentationml/2006/main">
  <p:tag name="AS_UNIQUEID" val="1390"/>
  <p:tag name="KSO_WM_BEAUTIFY_FLAG" val=""/>
</p:tagLst>
</file>

<file path=ppt/tags/tag471.xml><?xml version="1.0" encoding="utf-8"?>
<p:tagLst xmlns:p="http://schemas.openxmlformats.org/presentationml/2006/main">
  <p:tag name="AS_UNIQUEID" val="1391"/>
</p:tagLst>
</file>

<file path=ppt/tags/tag472.xml><?xml version="1.0" encoding="utf-8"?>
<p:tagLst xmlns:p="http://schemas.openxmlformats.org/presentationml/2006/main">
  <p:tag name="AS_UNIQUEID" val="1392"/>
  <p:tag name="KSO_WM_BEAUTIFY_FLAG" val=""/>
</p:tagLst>
</file>

<file path=ppt/tags/tag473.xml><?xml version="1.0" encoding="utf-8"?>
<p:tagLst xmlns:p="http://schemas.openxmlformats.org/presentationml/2006/main">
  <p:tag name="AS_UNIQUEID" val="1393"/>
  <p:tag name="KSO_WM_BEAUTIFY_FLAG" val=""/>
</p:tagLst>
</file>

<file path=ppt/tags/tag474.xml><?xml version="1.0" encoding="utf-8"?>
<p:tagLst xmlns:p="http://schemas.openxmlformats.org/presentationml/2006/main">
  <p:tag name="AS_UNIQUEID" val="1394"/>
  <p:tag name="KSO_WM_BEAUTIFY_FLAG" val=""/>
</p:tagLst>
</file>

<file path=ppt/tags/tag475.xml><?xml version="1.0" encoding="utf-8"?>
<p:tagLst xmlns:p="http://schemas.openxmlformats.org/presentationml/2006/main">
  <p:tag name="AS_UNIQUEID" val="1395"/>
  <p:tag name="KSO_WM_BEAUTIFY_FLAG" val=""/>
</p:tagLst>
</file>

<file path=ppt/tags/tag476.xml><?xml version="1.0" encoding="utf-8"?>
<p:tagLst xmlns:p="http://schemas.openxmlformats.org/presentationml/2006/main">
  <p:tag name="AS_UNIQUEID" val="1396"/>
  <p:tag name="KSO_WM_BEAUTIFY_FLAG" val=""/>
</p:tagLst>
</file>

<file path=ppt/tags/tag477.xml><?xml version="1.0" encoding="utf-8"?>
<p:tagLst xmlns:p="http://schemas.openxmlformats.org/presentationml/2006/main">
  <p:tag name="AS_UNIQUEID" val="1397"/>
</p:tagLst>
</file>

<file path=ppt/tags/tag478.xml><?xml version="1.0" encoding="utf-8"?>
<p:tagLst xmlns:p="http://schemas.openxmlformats.org/presentationml/2006/main">
  <p:tag name="AS_UNIQUEID" val="1398"/>
  <p:tag name="KSO_WM_BEAUTIFY_FLAG" val=""/>
</p:tagLst>
</file>

<file path=ppt/tags/tag479.xml><?xml version="1.0" encoding="utf-8"?>
<p:tagLst xmlns:p="http://schemas.openxmlformats.org/presentationml/2006/main">
  <p:tag name="AS_UNIQUEID" val="1399"/>
  <p:tag name="KSO_WM_BEAUTIFY_FLAG" val=""/>
</p:tagLst>
</file>

<file path=ppt/tags/tag48.xml><?xml version="1.0" encoding="utf-8"?>
<p:tagLst xmlns:p="http://schemas.openxmlformats.org/presentationml/2006/main">
  <p:tag name="AS_UNIQUEID" val="3119"/>
</p:tagLst>
</file>

<file path=ppt/tags/tag480.xml><?xml version="1.0" encoding="utf-8"?>
<p:tagLst xmlns:p="http://schemas.openxmlformats.org/presentationml/2006/main">
  <p:tag name="AS_UNIQUEID" val="1400"/>
</p:tagLst>
</file>

<file path=ppt/tags/tag481.xml><?xml version="1.0" encoding="utf-8"?>
<p:tagLst xmlns:p="http://schemas.openxmlformats.org/presentationml/2006/main">
  <p:tag name="AS_UNIQUEID" val="1401"/>
  <p:tag name="KSO_WM_BEAUTIFY_FLAG" val=""/>
</p:tagLst>
</file>

<file path=ppt/tags/tag482.xml><?xml version="1.0" encoding="utf-8"?>
<p:tagLst xmlns:p="http://schemas.openxmlformats.org/presentationml/2006/main">
  <p:tag name="AS_UNIQUEID" val="1402"/>
  <p:tag name="KSO_WM_BEAUTIFY_FLAG" val=""/>
</p:tagLst>
</file>

<file path=ppt/tags/tag483.xml><?xml version="1.0" encoding="utf-8"?>
<p:tagLst xmlns:p="http://schemas.openxmlformats.org/presentationml/2006/main">
  <p:tag name="AS_UNIQUEID" val="1403"/>
</p:tagLst>
</file>

<file path=ppt/tags/tag484.xml><?xml version="1.0" encoding="utf-8"?>
<p:tagLst xmlns:p="http://schemas.openxmlformats.org/presentationml/2006/main">
  <p:tag name="AS_UNIQUEID" val="1404"/>
  <p:tag name="KSO_WM_BEAUTIFY_FLAG" val=""/>
</p:tagLst>
</file>

<file path=ppt/tags/tag485.xml><?xml version="1.0" encoding="utf-8"?>
<p:tagLst xmlns:p="http://schemas.openxmlformats.org/presentationml/2006/main">
  <p:tag name="AS_UNIQUEID" val="1405"/>
  <p:tag name="KSO_WM_BEAUTIFY_FLAG" val=""/>
</p:tagLst>
</file>

<file path=ppt/tags/tag486.xml><?xml version="1.0" encoding="utf-8"?>
<p:tagLst xmlns:p="http://schemas.openxmlformats.org/presentationml/2006/main">
  <p:tag name="AS_UNIQUEID" val="1409"/>
</p:tagLst>
</file>

<file path=ppt/tags/tag487.xml><?xml version="1.0" encoding="utf-8"?>
<p:tagLst xmlns:p="http://schemas.openxmlformats.org/presentationml/2006/main">
  <p:tag name="AS_UNIQUEID" val="56"/>
  <p:tag name="KSO_WM_BEAUTIFY_FLAG" val=""/>
</p:tagLst>
</file>

<file path=ppt/tags/tag488.xml><?xml version="1.0" encoding="utf-8"?>
<p:tagLst xmlns:p="http://schemas.openxmlformats.org/presentationml/2006/main">
  <p:tag name="AS_UNIQUEID" val="57"/>
  <p:tag name="KSO_WM_BEAUTIFY_FLAG" val=""/>
</p:tagLst>
</file>

<file path=ppt/tags/tag489.xml><?xml version="1.0" encoding="utf-8"?>
<p:tagLst xmlns:p="http://schemas.openxmlformats.org/presentationml/2006/main">
  <p:tag name="AS_UNIQUEID" val="327"/>
  <p:tag name="KSO_WM_BEAUTIFY_FLAG" val=""/>
</p:tagLst>
</file>

<file path=ppt/tags/tag49.xml><?xml version="1.0" encoding="utf-8"?>
<p:tagLst xmlns:p="http://schemas.openxmlformats.org/presentationml/2006/main">
  <p:tag name="AS_UNIQUEID" val="673"/>
</p:tagLst>
</file>

<file path=ppt/tags/tag490.xml><?xml version="1.0" encoding="utf-8"?>
<p:tagLst xmlns:p="http://schemas.openxmlformats.org/presentationml/2006/main">
  <p:tag name="AS_UNIQUEID" val="4087"/>
  <p:tag name="KSO_WM_BEAUTIFY_FLAG" val=""/>
</p:tagLst>
</file>

<file path=ppt/tags/tag491.xml><?xml version="1.0" encoding="utf-8"?>
<p:tagLst xmlns:p="http://schemas.openxmlformats.org/presentationml/2006/main">
  <p:tag name="AS_UNIQUEID" val="4088"/>
  <p:tag name="KSO_WM_BEAUTIFY_FLAG" val=""/>
</p:tagLst>
</file>

<file path=ppt/tags/tag492.xml><?xml version="1.0" encoding="utf-8"?>
<p:tagLst xmlns:p="http://schemas.openxmlformats.org/presentationml/2006/main">
  <p:tag name="AS_UNIQUEID" val="4089"/>
  <p:tag name="KSO_WM_BEAUTIFY_FLAG" val=""/>
</p:tagLst>
</file>

<file path=ppt/tags/tag493.xml><?xml version="1.0" encoding="utf-8"?>
<p:tagLst xmlns:p="http://schemas.openxmlformats.org/presentationml/2006/main">
  <p:tag name="AS_UNIQUEID" val="4090"/>
  <p:tag name="KSO_WM_BEAUTIFY_FLAG" val=""/>
</p:tagLst>
</file>

<file path=ppt/tags/tag494.xml><?xml version="1.0" encoding="utf-8"?>
<p:tagLst xmlns:p="http://schemas.openxmlformats.org/presentationml/2006/main">
  <p:tag name="AS_UNIQUEID" val="4370"/>
</p:tagLst>
</file>

<file path=ppt/tags/tag495.xml><?xml version="1.0" encoding="utf-8"?>
<p:tagLst xmlns:p="http://schemas.openxmlformats.org/presentationml/2006/main">
  <p:tag name="AS_UNIQUEID" val="4371"/>
</p:tagLst>
</file>

<file path=ppt/tags/tag496.xml><?xml version="1.0" encoding="utf-8"?>
<p:tagLst xmlns:p="http://schemas.openxmlformats.org/presentationml/2006/main">
  <p:tag name="AS_UNIQUEID" val="4093"/>
</p:tagLst>
</file>

<file path=ppt/tags/tag497.xml><?xml version="1.0" encoding="utf-8"?>
<p:tagLst xmlns:p="http://schemas.openxmlformats.org/presentationml/2006/main">
  <p:tag name="AS_UNIQUEID" val="4094"/>
</p:tagLst>
</file>

<file path=ppt/tags/tag498.xml><?xml version="1.0" encoding="utf-8"?>
<p:tagLst xmlns:p="http://schemas.openxmlformats.org/presentationml/2006/main">
  <p:tag name="AS_UNIQUEID" val="4095"/>
</p:tagLst>
</file>

<file path=ppt/tags/tag499.xml><?xml version="1.0" encoding="utf-8"?>
<p:tagLst xmlns:p="http://schemas.openxmlformats.org/presentationml/2006/main">
  <p:tag name="AS_UNIQUEID" val="2246"/>
  <p:tag name="KSO_WM_BEAUTIFY_FLAG" val=""/>
</p:tagLst>
</file>

<file path=ppt/tags/tag5.xml><?xml version="1.0" encoding="utf-8"?>
<p:tagLst xmlns:p="http://schemas.openxmlformats.org/presentationml/2006/main">
  <p:tag name="AS_UNIQUEID" val="3781"/>
</p:tagLst>
</file>

<file path=ppt/tags/tag50.xml><?xml version="1.0" encoding="utf-8"?>
<p:tagLst xmlns:p="http://schemas.openxmlformats.org/presentationml/2006/main">
  <p:tag name="AS_UNIQUEID" val="674"/>
</p:tagLst>
</file>

<file path=ppt/tags/tag500.xml><?xml version="1.0" encoding="utf-8"?>
<p:tagLst xmlns:p="http://schemas.openxmlformats.org/presentationml/2006/main">
  <p:tag name="AS_UNIQUEID" val="2247"/>
  <p:tag name="KSO_WM_BEAUTIFY_FLAG" val=""/>
</p:tagLst>
</file>

<file path=ppt/tags/tag501.xml><?xml version="1.0" encoding="utf-8"?>
<p:tagLst xmlns:p="http://schemas.openxmlformats.org/presentationml/2006/main">
  <p:tag name="AS_UNIQUEID" val="2248"/>
  <p:tag name="KSO_WM_BEAUTIFY_FLAG" val=""/>
</p:tagLst>
</file>

<file path=ppt/tags/tag502.xml><?xml version="1.0" encoding="utf-8"?>
<p:tagLst xmlns:p="http://schemas.openxmlformats.org/presentationml/2006/main">
  <p:tag name="AS_UNIQUEID" val="2598"/>
  <p:tag name="KSO_WM_BEAUTIFY_FLAG" val=""/>
</p:tagLst>
</file>

<file path=ppt/tags/tag503.xml><?xml version="1.0" encoding="utf-8"?>
<p:tagLst xmlns:p="http://schemas.openxmlformats.org/presentationml/2006/main">
  <p:tag name="AS_UNIQUEID" val="206"/>
</p:tagLst>
</file>

<file path=ppt/tags/tag504.xml><?xml version="1.0" encoding="utf-8"?>
<p:tagLst xmlns:p="http://schemas.openxmlformats.org/presentationml/2006/main">
  <p:tag name="AS_UNIQUEID" val="207"/>
</p:tagLst>
</file>

<file path=ppt/tags/tag505.xml><?xml version="1.0" encoding="utf-8"?>
<p:tagLst xmlns:p="http://schemas.openxmlformats.org/presentationml/2006/main">
  <p:tag name="AS_UNIQUEID" val="208"/>
  <p:tag name="KSO_WM_BEAUTIFY_FLAG" val=""/>
</p:tagLst>
</file>

<file path=ppt/tags/tag506.xml><?xml version="1.0" encoding="utf-8"?>
<p:tagLst xmlns:p="http://schemas.openxmlformats.org/presentationml/2006/main">
  <p:tag name="AS_UNIQUEID" val="209"/>
  <p:tag name="KSO_WM_BEAUTIFY_FLAG" val=""/>
</p:tagLst>
</file>

<file path=ppt/tags/tag507.xml><?xml version="1.0" encoding="utf-8"?>
<p:tagLst xmlns:p="http://schemas.openxmlformats.org/presentationml/2006/main">
  <p:tag name="AS_UNIQUEID" val="210"/>
  <p:tag name="KSO_WM_BEAUTIFY_FLAG" val=""/>
</p:tagLst>
</file>

<file path=ppt/tags/tag508.xml><?xml version="1.0" encoding="utf-8"?>
<p:tagLst xmlns:p="http://schemas.openxmlformats.org/presentationml/2006/main">
  <p:tag name="AS_UNIQUEID" val="211"/>
  <p:tag name="KSO_WM_BEAUTIFY_FLAG" val=""/>
</p:tagLst>
</file>

<file path=ppt/tags/tag509.xml><?xml version="1.0" encoding="utf-8"?>
<p:tagLst xmlns:p="http://schemas.openxmlformats.org/presentationml/2006/main">
  <p:tag name="AS_UNIQUEID" val="212"/>
  <p:tag name="KSO_WM_BEAUTIFY_FLAG" val=""/>
</p:tagLst>
</file>

<file path=ppt/tags/tag51.xml><?xml version="1.0" encoding="utf-8"?>
<p:tagLst xmlns:p="http://schemas.openxmlformats.org/presentationml/2006/main">
  <p:tag name="AS_UNIQUEID" val="675"/>
</p:tagLst>
</file>

<file path=ppt/tags/tag510.xml><?xml version="1.0" encoding="utf-8"?>
<p:tagLst xmlns:p="http://schemas.openxmlformats.org/presentationml/2006/main">
  <p:tag name="AS_UNIQUEID" val="213"/>
  <p:tag name="KSO_WM_BEAUTIFY_FLAG" val=""/>
</p:tagLst>
</file>

<file path=ppt/tags/tag511.xml><?xml version="1.0" encoding="utf-8"?>
<p:tagLst xmlns:p="http://schemas.openxmlformats.org/presentationml/2006/main">
  <p:tag name="AS_UNIQUEID" val="214"/>
  <p:tag name="KSO_WM_BEAUTIFY_FLAG" val=""/>
</p:tagLst>
</file>

<file path=ppt/tags/tag512.xml><?xml version="1.0" encoding="utf-8"?>
<p:tagLst xmlns:p="http://schemas.openxmlformats.org/presentationml/2006/main">
  <p:tag name="AS_UNIQUEID" val="215"/>
  <p:tag name="KSO_WM_BEAUTIFY_FLAG" val=""/>
</p:tagLst>
</file>

<file path=ppt/tags/tag513.xml><?xml version="1.0" encoding="utf-8"?>
<p:tagLst xmlns:p="http://schemas.openxmlformats.org/presentationml/2006/main">
  <p:tag name="AS_UNIQUEID" val="3246"/>
  <p:tag name="KSO_WM_BEAUTIFY_FLAG" val=""/>
</p:tagLst>
</file>

<file path=ppt/tags/tag514.xml><?xml version="1.0" encoding="utf-8"?>
<p:tagLst xmlns:p="http://schemas.openxmlformats.org/presentationml/2006/main">
  <p:tag name="AS_UNIQUEID" val="4096"/>
  <p:tag name="KSO_WM_BEAUTIFY_FLAG" val=""/>
</p:tagLst>
</file>

<file path=ppt/tags/tag515.xml><?xml version="1.0" encoding="utf-8"?>
<p:tagLst xmlns:p="http://schemas.openxmlformats.org/presentationml/2006/main">
  <p:tag name="AS_UNIQUEID" val="4097"/>
  <p:tag name="KSO_WM_BEAUTIFY_FLAG" val=""/>
</p:tagLst>
</file>

<file path=ppt/tags/tag516.xml><?xml version="1.0" encoding="utf-8"?>
<p:tagLst xmlns:p="http://schemas.openxmlformats.org/presentationml/2006/main">
  <p:tag name="AS_UNIQUEID" val="4098"/>
  <p:tag name="KSO_WM_BEAUTIFY_FLAG" val=""/>
</p:tagLst>
</file>

<file path=ppt/tags/tag517.xml><?xml version="1.0" encoding="utf-8"?>
<p:tagLst xmlns:p="http://schemas.openxmlformats.org/presentationml/2006/main">
  <p:tag name="AS_UNIQUEID" val="4099"/>
  <p:tag name="KSO_WM_BEAUTIFY_FLAG" val=""/>
</p:tagLst>
</file>

<file path=ppt/tags/tag518.xml><?xml version="1.0" encoding="utf-8"?>
<p:tagLst xmlns:p="http://schemas.openxmlformats.org/presentationml/2006/main">
  <p:tag name="AS_UNIQUEID" val="197"/>
</p:tagLst>
</file>

<file path=ppt/tags/tag519.xml><?xml version="1.0" encoding="utf-8"?>
<p:tagLst xmlns:p="http://schemas.openxmlformats.org/presentationml/2006/main">
  <p:tag name="AS_UNIQUEID" val="198"/>
  <p:tag name="KSO_WM_BEAUTIFY_FLAG" val=""/>
</p:tagLst>
</file>

<file path=ppt/tags/tag52.xml><?xml version="1.0" encoding="utf-8"?>
<p:tagLst xmlns:p="http://schemas.openxmlformats.org/presentationml/2006/main">
  <p:tag name="AS_UNIQUEID" val="676"/>
</p:tagLst>
</file>

<file path=ppt/tags/tag520.xml><?xml version="1.0" encoding="utf-8"?>
<p:tagLst xmlns:p="http://schemas.openxmlformats.org/presentationml/2006/main">
  <p:tag name="AS_UNIQUEID" val="199"/>
  <p:tag name="KSO_WM_BEAUTIFY_FLAG" val=""/>
</p:tagLst>
</file>

<file path=ppt/tags/tag521.xml><?xml version="1.0" encoding="utf-8"?>
<p:tagLst xmlns:p="http://schemas.openxmlformats.org/presentationml/2006/main">
  <p:tag name="AS_UNIQUEID" val="200"/>
  <p:tag name="KSO_WM_BEAUTIFY_FLAG" val=""/>
</p:tagLst>
</file>

<file path=ppt/tags/tag522.xml><?xml version="1.0" encoding="utf-8"?>
<p:tagLst xmlns:p="http://schemas.openxmlformats.org/presentationml/2006/main">
  <p:tag name="AS_UNIQUEID" val="201"/>
  <p:tag name="KSO_WM_BEAUTIFY_FLAG" val=""/>
</p:tagLst>
</file>

<file path=ppt/tags/tag523.xml><?xml version="1.0" encoding="utf-8"?>
<p:tagLst xmlns:p="http://schemas.openxmlformats.org/presentationml/2006/main">
  <p:tag name="AS_UNIQUEID" val="202"/>
  <p:tag name="KSO_WM_BEAUTIFY_FLAG" val=""/>
</p:tagLst>
</file>

<file path=ppt/tags/tag524.xml><?xml version="1.0" encoding="utf-8"?>
<p:tagLst xmlns:p="http://schemas.openxmlformats.org/presentationml/2006/main">
  <p:tag name="AS_UNIQUEID" val="203"/>
  <p:tag name="KSO_WM_BEAUTIFY_FLAG" val=""/>
</p:tagLst>
</file>

<file path=ppt/tags/tag525.xml><?xml version="1.0" encoding="utf-8"?>
<p:tagLst xmlns:p="http://schemas.openxmlformats.org/presentationml/2006/main">
  <p:tag name="AS_UNIQUEID" val="204"/>
  <p:tag name="KSO_WM_BEAUTIFY_FLAG" val=""/>
</p:tagLst>
</file>

<file path=ppt/tags/tag526.xml><?xml version="1.0" encoding="utf-8"?>
<p:tagLst xmlns:p="http://schemas.openxmlformats.org/presentationml/2006/main">
  <p:tag name="AS_UNIQUEID" val="205"/>
  <p:tag name="KSO_WM_BEAUTIFY_FLAG" val=""/>
</p:tagLst>
</file>

<file path=ppt/tags/tag527.xml><?xml version="1.0" encoding="utf-8"?>
<p:tagLst xmlns:p="http://schemas.openxmlformats.org/presentationml/2006/main">
  <p:tag name="AS_UNIQUEID" val="206"/>
</p:tagLst>
</file>

<file path=ppt/tags/tag528.xml><?xml version="1.0" encoding="utf-8"?>
<p:tagLst xmlns:p="http://schemas.openxmlformats.org/presentationml/2006/main">
  <p:tag name="AS_UNIQUEID" val="207"/>
</p:tagLst>
</file>

<file path=ppt/tags/tag529.xml><?xml version="1.0" encoding="utf-8"?>
<p:tagLst xmlns:p="http://schemas.openxmlformats.org/presentationml/2006/main">
  <p:tag name="AS_UNIQUEID" val="208"/>
  <p:tag name="KSO_WM_BEAUTIFY_FLAG" val=""/>
</p:tagLst>
</file>

<file path=ppt/tags/tag53.xml><?xml version="1.0" encoding="utf-8"?>
<p:tagLst xmlns:p="http://schemas.openxmlformats.org/presentationml/2006/main">
  <p:tag name="AS_UNIQUEID" val="677"/>
</p:tagLst>
</file>

<file path=ppt/tags/tag530.xml><?xml version="1.0" encoding="utf-8"?>
<p:tagLst xmlns:p="http://schemas.openxmlformats.org/presentationml/2006/main">
  <p:tag name="AS_UNIQUEID" val="209"/>
  <p:tag name="KSO_WM_BEAUTIFY_FLAG" val=""/>
</p:tagLst>
</file>

<file path=ppt/tags/tag531.xml><?xml version="1.0" encoding="utf-8"?>
<p:tagLst xmlns:p="http://schemas.openxmlformats.org/presentationml/2006/main">
  <p:tag name="AS_UNIQUEID" val="210"/>
  <p:tag name="KSO_WM_BEAUTIFY_FLAG" val=""/>
</p:tagLst>
</file>

<file path=ppt/tags/tag532.xml><?xml version="1.0" encoding="utf-8"?>
<p:tagLst xmlns:p="http://schemas.openxmlformats.org/presentationml/2006/main">
  <p:tag name="AS_UNIQUEID" val="211"/>
  <p:tag name="KSO_WM_BEAUTIFY_FLAG" val=""/>
</p:tagLst>
</file>

<file path=ppt/tags/tag533.xml><?xml version="1.0" encoding="utf-8"?>
<p:tagLst xmlns:p="http://schemas.openxmlformats.org/presentationml/2006/main">
  <p:tag name="AS_UNIQUEID" val="212"/>
  <p:tag name="KSO_WM_BEAUTIFY_FLAG" val=""/>
</p:tagLst>
</file>

<file path=ppt/tags/tag534.xml><?xml version="1.0" encoding="utf-8"?>
<p:tagLst xmlns:p="http://schemas.openxmlformats.org/presentationml/2006/main">
  <p:tag name="AS_UNIQUEID" val="213"/>
  <p:tag name="KSO_WM_BEAUTIFY_FLAG" val=""/>
</p:tagLst>
</file>

<file path=ppt/tags/tag535.xml><?xml version="1.0" encoding="utf-8"?>
<p:tagLst xmlns:p="http://schemas.openxmlformats.org/presentationml/2006/main">
  <p:tag name="AS_UNIQUEID" val="214"/>
  <p:tag name="KSO_WM_BEAUTIFY_FLAG" val=""/>
</p:tagLst>
</file>

<file path=ppt/tags/tag536.xml><?xml version="1.0" encoding="utf-8"?>
<p:tagLst xmlns:p="http://schemas.openxmlformats.org/presentationml/2006/main">
  <p:tag name="AS_UNIQUEID" val="215"/>
  <p:tag name="KSO_WM_BEAUTIFY_FLAG" val=""/>
</p:tagLst>
</file>

<file path=ppt/tags/tag537.xml><?xml version="1.0" encoding="utf-8"?>
<p:tagLst xmlns:p="http://schemas.openxmlformats.org/presentationml/2006/main">
  <p:tag name="AS_UNIQUEID" val="216"/>
</p:tagLst>
</file>

<file path=ppt/tags/tag538.xml><?xml version="1.0" encoding="utf-8"?>
<p:tagLst xmlns:p="http://schemas.openxmlformats.org/presentationml/2006/main">
  <p:tag name="AS_UNIQUEID" val="217"/>
  <p:tag name="KSO_WM_BEAUTIFY_FLAG" val=""/>
</p:tagLst>
</file>

<file path=ppt/tags/tag539.xml><?xml version="1.0" encoding="utf-8"?>
<p:tagLst xmlns:p="http://schemas.openxmlformats.org/presentationml/2006/main">
  <p:tag name="AS_UNIQUEID" val="218"/>
  <p:tag name="KSO_WM_BEAUTIFY_FLAG" val=""/>
</p:tagLst>
</file>

<file path=ppt/tags/tag54.xml><?xml version="1.0" encoding="utf-8"?>
<p:tagLst xmlns:p="http://schemas.openxmlformats.org/presentationml/2006/main">
  <p:tag name="AS_UNIQUEID" val="678"/>
</p:tagLst>
</file>

<file path=ppt/tags/tag540.xml><?xml version="1.0" encoding="utf-8"?>
<p:tagLst xmlns:p="http://schemas.openxmlformats.org/presentationml/2006/main">
  <p:tag name="AS_UNIQUEID" val="219"/>
  <p:tag name="KSO_WM_BEAUTIFY_FLAG" val=""/>
</p:tagLst>
</file>

<file path=ppt/tags/tag541.xml><?xml version="1.0" encoding="utf-8"?>
<p:tagLst xmlns:p="http://schemas.openxmlformats.org/presentationml/2006/main">
  <p:tag name="AS_UNIQUEID" val="220"/>
  <p:tag name="KSO_WM_BEAUTIFY_FLAG" val=""/>
</p:tagLst>
</file>

<file path=ppt/tags/tag542.xml><?xml version="1.0" encoding="utf-8"?>
<p:tagLst xmlns:p="http://schemas.openxmlformats.org/presentationml/2006/main">
  <p:tag name="AS_UNIQUEID" val="221"/>
  <p:tag name="KSO_WM_BEAUTIFY_FLAG" val=""/>
</p:tagLst>
</file>

<file path=ppt/tags/tag543.xml><?xml version="1.0" encoding="utf-8"?>
<p:tagLst xmlns:p="http://schemas.openxmlformats.org/presentationml/2006/main">
  <p:tag name="AS_UNIQUEID" val="222"/>
  <p:tag name="KSO_WM_BEAUTIFY_FLAG" val=""/>
</p:tagLst>
</file>

<file path=ppt/tags/tag544.xml><?xml version="1.0" encoding="utf-8"?>
<p:tagLst xmlns:p="http://schemas.openxmlformats.org/presentationml/2006/main">
  <p:tag name="AS_UNIQUEID" val="223"/>
  <p:tag name="KSO_WM_BEAUTIFY_FLAG" val=""/>
</p:tagLst>
</file>

<file path=ppt/tags/tag545.xml><?xml version="1.0" encoding="utf-8"?>
<p:tagLst xmlns:p="http://schemas.openxmlformats.org/presentationml/2006/main">
  <p:tag name="AS_UNIQUEID" val="224"/>
  <p:tag name="KSO_WM_BEAUTIFY_FLAG" val=""/>
</p:tagLst>
</file>

<file path=ppt/tags/tag546.xml><?xml version="1.0" encoding="utf-8"?>
<p:tagLst xmlns:p="http://schemas.openxmlformats.org/presentationml/2006/main">
  <p:tag name="AS_UNIQUEID" val="225"/>
</p:tagLst>
</file>

<file path=ppt/tags/tag547.xml><?xml version="1.0" encoding="utf-8"?>
<p:tagLst xmlns:p="http://schemas.openxmlformats.org/presentationml/2006/main">
  <p:tag name="AS_UNIQUEID" val="226"/>
</p:tagLst>
</file>

<file path=ppt/tags/tag548.xml><?xml version="1.0" encoding="utf-8"?>
<p:tagLst xmlns:p="http://schemas.openxmlformats.org/presentationml/2006/main">
  <p:tag name="AS_UNIQUEID" val="227"/>
  <p:tag name="KSO_WM_BEAUTIFY_FLAG" val=""/>
</p:tagLst>
</file>

<file path=ppt/tags/tag549.xml><?xml version="1.0" encoding="utf-8"?>
<p:tagLst xmlns:p="http://schemas.openxmlformats.org/presentationml/2006/main">
  <p:tag name="AS_UNIQUEID" val="228"/>
  <p:tag name="KSO_WM_BEAUTIFY_FLAG" val=""/>
</p:tagLst>
</file>

<file path=ppt/tags/tag55.xml><?xml version="1.0" encoding="utf-8"?>
<p:tagLst xmlns:p="http://schemas.openxmlformats.org/presentationml/2006/main">
  <p:tag name="AS_UNIQUEID" val="679"/>
</p:tagLst>
</file>

<file path=ppt/tags/tag550.xml><?xml version="1.0" encoding="utf-8"?>
<p:tagLst xmlns:p="http://schemas.openxmlformats.org/presentationml/2006/main">
  <p:tag name="AS_UNIQUEID" val="229"/>
  <p:tag name="KSO_WM_BEAUTIFY_FLAG" val=""/>
</p:tagLst>
</file>

<file path=ppt/tags/tag551.xml><?xml version="1.0" encoding="utf-8"?>
<p:tagLst xmlns:p="http://schemas.openxmlformats.org/presentationml/2006/main">
  <p:tag name="AS_UNIQUEID" val="230"/>
  <p:tag name="KSO_WM_BEAUTIFY_FLAG" val=""/>
</p:tagLst>
</file>

<file path=ppt/tags/tag552.xml><?xml version="1.0" encoding="utf-8"?>
<p:tagLst xmlns:p="http://schemas.openxmlformats.org/presentationml/2006/main">
  <p:tag name="AS_UNIQUEID" val="231"/>
  <p:tag name="KSO_WM_BEAUTIFY_FLAG" val=""/>
</p:tagLst>
</file>

<file path=ppt/tags/tag553.xml><?xml version="1.0" encoding="utf-8"?>
<p:tagLst xmlns:p="http://schemas.openxmlformats.org/presentationml/2006/main">
  <p:tag name="AS_UNIQUEID" val="232"/>
  <p:tag name="KSO_WM_BEAUTIFY_FLAG" val=""/>
</p:tagLst>
</file>

<file path=ppt/tags/tag554.xml><?xml version="1.0" encoding="utf-8"?>
<p:tagLst xmlns:p="http://schemas.openxmlformats.org/presentationml/2006/main">
  <p:tag name="AS_UNIQUEID" val="233"/>
  <p:tag name="KSO_WM_BEAUTIFY_FLAG" val=""/>
</p:tagLst>
</file>

<file path=ppt/tags/tag555.xml><?xml version="1.0" encoding="utf-8"?>
<p:tagLst xmlns:p="http://schemas.openxmlformats.org/presentationml/2006/main">
  <p:tag name="AS_UNIQUEID" val="234"/>
  <p:tag name="KSO_WM_BEAUTIFY_FLAG" val=""/>
</p:tagLst>
</file>

<file path=ppt/tags/tag556.xml><?xml version="1.0" encoding="utf-8"?>
<p:tagLst xmlns:p="http://schemas.openxmlformats.org/presentationml/2006/main">
  <p:tag name="AS_UNIQUEID" val="353"/>
  <p:tag name="KSO_WM_BEAUTIFY_FLAG" val=""/>
</p:tagLst>
</file>

<file path=ppt/tags/tag557.xml><?xml version="1.0" encoding="utf-8"?>
<p:tagLst xmlns:p="http://schemas.openxmlformats.org/presentationml/2006/main">
  <p:tag name="AS_UNIQUEID" val="353"/>
  <p:tag name="KSO_WM_BEAUTIFY_FLAG" val=""/>
</p:tagLst>
</file>

<file path=ppt/tags/tag558.xml><?xml version="1.0" encoding="utf-8"?>
<p:tagLst xmlns:p="http://schemas.openxmlformats.org/presentationml/2006/main">
  <p:tag name="AS_UNIQUEID" val="2599"/>
  <p:tag name="KSO_WM_BEAUTIFY_FLAG" val=""/>
</p:tagLst>
</file>

<file path=ppt/tags/tag559.xml><?xml version="1.0" encoding="utf-8"?>
<p:tagLst xmlns:p="http://schemas.openxmlformats.org/presentationml/2006/main">
  <p:tag name="AS_UNIQUEID" val="2598"/>
  <p:tag name="KSO_WM_BEAUTIFY_FLAG" val=""/>
</p:tagLst>
</file>

<file path=ppt/tags/tag56.xml><?xml version="1.0" encoding="utf-8"?>
<p:tagLst xmlns:p="http://schemas.openxmlformats.org/presentationml/2006/main">
  <p:tag name="AS_UNIQUEID" val="680"/>
</p:tagLst>
</file>

<file path=ppt/tags/tag560.xml><?xml version="1.0" encoding="utf-8"?>
<p:tagLst xmlns:p="http://schemas.openxmlformats.org/presentationml/2006/main">
  <p:tag name="AS_UNIQUEID" val="4100"/>
</p:tagLst>
</file>

<file path=ppt/tags/tag561.xml><?xml version="1.0" encoding="utf-8"?>
<p:tagLst xmlns:p="http://schemas.openxmlformats.org/presentationml/2006/main">
  <p:tag name="AS_UNIQUEID" val="4175"/>
</p:tagLst>
</file>

<file path=ppt/tags/tag562.xml><?xml version="1.0" encoding="utf-8"?>
<p:tagLst xmlns:p="http://schemas.openxmlformats.org/presentationml/2006/main">
  <p:tag name="AS_UNIQUEID" val="4176"/>
</p:tagLst>
</file>

<file path=ppt/tags/tag563.xml><?xml version="1.0" encoding="utf-8"?>
<p:tagLst xmlns:p="http://schemas.openxmlformats.org/presentationml/2006/main">
  <p:tag name="AS_UNIQUEID" val="4177"/>
</p:tagLst>
</file>

<file path=ppt/tags/tag564.xml><?xml version="1.0" encoding="utf-8"?>
<p:tagLst xmlns:p="http://schemas.openxmlformats.org/presentationml/2006/main">
  <p:tag name="AS_UNIQUEID" val="4178"/>
</p:tagLst>
</file>

<file path=ppt/tags/tag565.xml><?xml version="1.0" encoding="utf-8"?>
<p:tagLst xmlns:p="http://schemas.openxmlformats.org/presentationml/2006/main">
  <p:tag name="AS_UNIQUEID" val="4179"/>
</p:tagLst>
</file>

<file path=ppt/tags/tag566.xml><?xml version="1.0" encoding="utf-8"?>
<p:tagLst xmlns:p="http://schemas.openxmlformats.org/presentationml/2006/main">
  <p:tag name="AS_UNIQUEID" val="4180"/>
</p:tagLst>
</file>

<file path=ppt/tags/tag567.xml><?xml version="1.0" encoding="utf-8"?>
<p:tagLst xmlns:p="http://schemas.openxmlformats.org/presentationml/2006/main">
  <p:tag name="AS_UNIQUEID" val="4181"/>
</p:tagLst>
</file>

<file path=ppt/tags/tag568.xml><?xml version="1.0" encoding="utf-8"?>
<p:tagLst xmlns:p="http://schemas.openxmlformats.org/presentationml/2006/main">
  <p:tag name="AS_UNIQUEID" val="4182"/>
</p:tagLst>
</file>

<file path=ppt/tags/tag569.xml><?xml version="1.0" encoding="utf-8"?>
<p:tagLst xmlns:p="http://schemas.openxmlformats.org/presentationml/2006/main">
  <p:tag name="AS_UNIQUEID" val="1785"/>
  <p:tag name="KSO_WM_BEAUTIFY_FLAG" val=""/>
</p:tagLst>
</file>

<file path=ppt/tags/tag57.xml><?xml version="1.0" encoding="utf-8"?>
<p:tagLst xmlns:p="http://schemas.openxmlformats.org/presentationml/2006/main">
  <p:tag name="AS_UNIQUEID" val="681"/>
</p:tagLst>
</file>

<file path=ppt/tags/tag570.xml><?xml version="1.0" encoding="utf-8"?>
<p:tagLst xmlns:p="http://schemas.openxmlformats.org/presentationml/2006/main">
  <p:tag name="AS_UNIQUEID" val="175"/>
  <p:tag name="KSO_WM_BEAUTIFY_FLAG" val=""/>
</p:tagLst>
</file>

<file path=ppt/tags/tag571.xml><?xml version="1.0" encoding="utf-8"?>
<p:tagLst xmlns:p="http://schemas.openxmlformats.org/presentationml/2006/main">
  <p:tag name="AS_UNIQUEID" val="4146"/>
</p:tagLst>
</file>

<file path=ppt/tags/tag572.xml><?xml version="1.0" encoding="utf-8"?>
<p:tagLst xmlns:p="http://schemas.openxmlformats.org/presentationml/2006/main">
  <p:tag name="AS_UNIQUEID" val="4147"/>
  <p:tag name="KSO_WM_BEAUTIFY_FLAG" val=""/>
</p:tagLst>
</file>

<file path=ppt/tags/tag573.xml><?xml version="1.0" encoding="utf-8"?>
<p:tagLst xmlns:p="http://schemas.openxmlformats.org/presentationml/2006/main">
  <p:tag name="AS_UNIQUEID" val="4148"/>
  <p:tag name="KSO_WM_BEAUTIFY_FLAG" val=""/>
</p:tagLst>
</file>

<file path=ppt/tags/tag574.xml><?xml version="1.0" encoding="utf-8"?>
<p:tagLst xmlns:p="http://schemas.openxmlformats.org/presentationml/2006/main">
  <p:tag name="AS_UNIQUEID" val="4184"/>
  <p:tag name="KSO_WM_BEAUTIFY_FLAG" val="#wm#"/>
  <p:tag name="KSO_WM_TAG_VERSION" val="1.0"/>
  <p:tag name="KSO_WM_TEMPLATE_CATEGORY" val="diagram"/>
  <p:tag name="KSO_WM_TEMPLATE_INDEX" val="20191379"/>
  <p:tag name="KSO_WM_UNIT_ADJUSTLAYOUT_ID" val="31"/>
  <p:tag name="KSO_WM_UNIT_COLOR_SCHEME_PARENT_PAGE" val="0_1"/>
  <p:tag name="KSO_WM_UNIT_COLOR_SCHEME_SHAPE_ID" val="31"/>
  <p:tag name="KSO_WM_UNIT_COMPATIBLE" val="0"/>
  <p:tag name="KSO_WM_UNIT_DIAGRAM_ISNUMVISUAL" val="0"/>
  <p:tag name="KSO_WM_UNIT_DIAGRAM_ISREFERUNIT" val="0"/>
  <p:tag name="KSO_WM_UNIT_FILL_BACK_SCHEMECOLOR_INDEX" val="14"/>
  <p:tag name="KSO_WM_UNIT_FILL_BACK_SCHEMECOLOR_INDEX_BRIGHTNESS" val="0"/>
  <p:tag name="KSO_WM_UNIT_FILL_FORE_SCHEMECOLOR_INDEX" val="14"/>
  <p:tag name="KSO_WM_UNIT_FILL_FORE_SCHEMECOLOR_INDEX_BRIGHTNESS" val="-0.05"/>
  <p:tag name="KSO_WM_UNIT_FILL_TYPE" val="2"/>
  <p:tag name="KSO_WM_UNIT_HIGHLIGHT" val="0"/>
  <p:tag name="KSO_WM_UNIT_ID" val="diagram20191379_1*i*1"/>
  <p:tag name="KSO_WM_UNIT_INDEX" val="1"/>
  <p:tag name="KSO_WM_UNIT_LAYERLEVEL" val="1"/>
  <p:tag name="KSO_WM_UNIT_TEXT_FILL_FORE_SCHEMECOLOR_INDEX" val="14"/>
  <p:tag name="KSO_WM_UNIT_TEXT_FILL_FORE_SCHEMECOLOR_INDEX_BRIGHTNESS" val="0"/>
  <p:tag name="KSO_WM_UNIT_TEXT_FILL_TYPE" val="1"/>
  <p:tag name="KSO_WM_UNIT_TYPE" val="i"/>
</p:tagLst>
</file>

<file path=ppt/tags/tag575.xml><?xml version="1.0" encoding="utf-8"?>
<p:tagLst xmlns:p="http://schemas.openxmlformats.org/presentationml/2006/main">
  <p:tag name="AS_UNIQUEID" val="4185"/>
  <p:tag name="KSO_WM_BEAUTIFY_FLAG" val="#wm#"/>
  <p:tag name="KSO_WM_TAG_VERSION" val="1.0"/>
  <p:tag name="KSO_WM_TEMPLATE_CATEGORY" val="diagram"/>
  <p:tag name="KSO_WM_TEMPLATE_INDEX" val="20191379"/>
  <p:tag name="KSO_WM_UNIT_ADJUSTLAYOUT_ID" val="25"/>
  <p:tag name="KSO_WM_UNIT_COLOR_SCHEME_PARENT_PAGE" val="0_1"/>
  <p:tag name="KSO_WM_UNIT_COLOR_SCHEME_SHAPE_ID" val="25"/>
  <p:tag name="KSO_WM_UNIT_COMPATIBLE" val="0"/>
  <p:tag name="KSO_WM_UNIT_DIAGRAM_ISNUMVISUAL" val="0"/>
  <p:tag name="KSO_WM_UNIT_DIAGRAM_ISREFERUNIT" val="0"/>
  <p:tag name="KSO_WM_UNIT_HIGHLIGHT" val="0"/>
  <p:tag name="KSO_WM_UNIT_ID" val="diagram20191379_1*i*2"/>
  <p:tag name="KSO_WM_UNIT_INDEX" val="2"/>
  <p:tag name="KSO_WM_UNIT_LAYERLEVEL" val="1"/>
  <p:tag name="KSO_WM_UNIT_LINE_FILL_TYPE" val="2"/>
  <p:tag name="KSO_WM_UNIT_LINE_FORE_SCHEMECOLOR_INDEX" val="6"/>
  <p:tag name="KSO_WM_UNIT_LINE_FORE_SCHEMECOLOR_INDEX_BRIGHTNESS" val="0"/>
  <p:tag name="KSO_WM_UNIT_TEXT_FILL_FORE_SCHEMECOLOR_INDEX" val="14"/>
  <p:tag name="KSO_WM_UNIT_TEXT_FILL_FORE_SCHEMECOLOR_INDEX_BRIGHTNESS" val="0"/>
  <p:tag name="KSO_WM_UNIT_TEXT_FILL_TYPE" val="1"/>
  <p:tag name="KSO_WM_UNIT_TYPE" val="i"/>
</p:tagLst>
</file>

<file path=ppt/tags/tag576.xml><?xml version="1.0" encoding="utf-8"?>
<p:tagLst xmlns:p="http://schemas.openxmlformats.org/presentationml/2006/main">
  <p:tag name="AS_UNIQUEID" val="4186"/>
  <p:tag name="KSO_WM_BEAUTIFY_FLAG" val="#wm#"/>
  <p:tag name="KSO_WM_TAG_VERSION" val="1.0"/>
  <p:tag name="KSO_WM_TEMPLATE_CATEGORY" val="diagram"/>
  <p:tag name="KSO_WM_TEMPLATE_INDEX" val="20191379"/>
  <p:tag name="KSO_WM_UNIT_ADJUSTLAYOUT_ID" val="26"/>
  <p:tag name="KSO_WM_UNIT_COLOR_SCHEME_PARENT_PAGE" val="0_1"/>
  <p:tag name="KSO_WM_UNIT_COLOR_SCHEME_SHAPE_ID" val="26"/>
  <p:tag name="KSO_WM_UNIT_COMPATIBLE" val="0"/>
  <p:tag name="KSO_WM_UNIT_DIAGRAM_ISNUMVISUAL" val="0"/>
  <p:tag name="KSO_WM_UNIT_DIAGRAM_ISREFERUNIT" val="0"/>
  <p:tag name="KSO_WM_UNIT_FILL_FORE_SCHEMECOLOR_INDEX" val="14"/>
  <p:tag name="KSO_WM_UNIT_FILL_FORE_SCHEMECOLOR_INDEX_BRIGHTNESS" val="0"/>
  <p:tag name="KSO_WM_UNIT_FILL_TYPE" val="1"/>
  <p:tag name="KSO_WM_UNIT_HIGHLIGHT" val="0"/>
  <p:tag name="KSO_WM_UNIT_ID" val="diagram20191379_1*i*3"/>
  <p:tag name="KSO_WM_UNIT_INDEX" val="3"/>
  <p:tag name="KSO_WM_UNIT_LAYERLEVEL" val="1"/>
  <p:tag name="KSO_WM_UNIT_TEXT_FILL_FORE_SCHEMECOLOR_INDEX" val="14"/>
  <p:tag name="KSO_WM_UNIT_TEXT_FILL_FORE_SCHEMECOLOR_INDEX_BRIGHTNESS" val="0"/>
  <p:tag name="KSO_WM_UNIT_TEXT_FILL_TYPE" val="1"/>
  <p:tag name="KSO_WM_UNIT_TYPE" val="i"/>
</p:tagLst>
</file>

<file path=ppt/tags/tag577.xml><?xml version="1.0" encoding="utf-8"?>
<p:tagLst xmlns:p="http://schemas.openxmlformats.org/presentationml/2006/main">
  <p:tag name="AS_UNIQUEID" val="4187"/>
  <p:tag name="KSO_WM_BEAUTIFY_FLAG" val="#wm#"/>
  <p:tag name="KSO_WM_TAG_VERSION" val="1.0"/>
  <p:tag name="KSO_WM_TEMPLATE_CATEGORY" val="diagram"/>
  <p:tag name="KSO_WM_TEMPLATE_INDEX" val="20191379"/>
  <p:tag name="KSO_WM_UNIT_ADJUSTLAYOUT_ID" val="3"/>
  <p:tag name="KSO_WM_UNIT_COLOR_SCHEME_PARENT_PAGE" val="0_1"/>
  <p:tag name="KSO_WM_UNIT_COLOR_SCHEME_SHAPE_ID" val="3"/>
  <p:tag name="KSO_WM_UNIT_COMPATIBLE" val="0"/>
  <p:tag name="KSO_WM_UNIT_DIAGRAM_ISNUMVISUAL" val="0"/>
  <p:tag name="KSO_WM_UNIT_DIAGRAM_ISREFERUNIT" val="0"/>
  <p:tag name="KSO_WM_UNIT_HIGHLIGHT" val="0"/>
  <p:tag name="KSO_WM_UNIT_ID" val="diagram20191379_1*f*1"/>
  <p:tag name="KSO_WM_UNIT_INDEX" val="1"/>
  <p:tag name="KSO_WM_UNIT_LAYERLEVEL" val="1"/>
  <p:tag name="KSO_WM_UNIT_NOCLEAR" val="0"/>
  <p:tag name="KSO_WM_UNIT_PRESET_TEXT" val="点击此处添加正文，文字是您思想的提炼，请言简意赅的阐述您的观点。&#13;根据需要您可以酌情增减文字，以便观者可以准确的理解您所传达的完整信息。&#13;您的正文已经字字珠玑，但信息却错综复杂，需要用更多的文字来表述；但请您尽可能提炼思想的精髓，否则容易造成观者的阅读压力，适得其反。&#13;您输入的文字到这里，就是最佳视觉效果，请务必注意"/>
  <p:tag name="KSO_WM_UNIT_SUBTYPE" val="a"/>
  <p:tag name="KSO_WM_UNIT_TEXT_FILL_FORE_SCHEMECOLOR_INDEX" val="13"/>
  <p:tag name="KSO_WM_UNIT_TEXT_FILL_FORE_SCHEMECOLOR_INDEX_BRIGHTNESS" val="0.15"/>
  <p:tag name="KSO_WM_UNIT_TEXT_FILL_TYPE" val="1"/>
  <p:tag name="KSO_WM_UNIT_TEXT_PART_ID" val="2-d"/>
  <p:tag name="KSO_WM_UNIT_TEXT_PART_ID_V2" val="d-2-1"/>
  <p:tag name="KSO_WM_UNIT_TEXT_PART_SIZE" val="254.64*434.5"/>
  <p:tag name="KSO_WM_UNIT_TYPE" val="f"/>
  <p:tag name="KSO_WM_UNIT_VALUE" val="260"/>
</p:tagLst>
</file>

<file path=ppt/tags/tag578.xml><?xml version="1.0" encoding="utf-8"?>
<p:tagLst xmlns:p="http://schemas.openxmlformats.org/presentationml/2006/main">
  <p:tag name="AS_UNIQUEID" val="4188"/>
  <p:tag name="KSO_WM_BEAUTIFY_FLAG" val="#wm#"/>
  <p:tag name="KSO_WM_TAG_VERSION" val="1.0"/>
  <p:tag name="KSO_WM_TEMPLATE_CATEGORY" val="diagram"/>
  <p:tag name="KSO_WM_TEMPLATE_INDEX" val="20191379"/>
  <p:tag name="KSO_WM_UNIT_ADJUSTLAYOUT_ID" val="9"/>
  <p:tag name="KSO_WM_UNIT_COLOR_SCHEME_PARENT_PAGE" val="0_1"/>
  <p:tag name="KSO_WM_UNIT_COLOR_SCHEME_SHAPE_ID" val="9"/>
  <p:tag name="KSO_WM_UNIT_COMPATIBLE" val="0"/>
  <p:tag name="KSO_WM_UNIT_DIAGRAM_ISNUMVISUAL" val="0"/>
  <p:tag name="KSO_WM_UNIT_DIAGRAM_ISREFERUNIT" val="0"/>
  <p:tag name="KSO_WM_UNIT_HIGHLIGHT" val="0"/>
  <p:tag name="KSO_WM_UNIT_ID" val="diagram20191379_1*a*1"/>
  <p:tag name="KSO_WM_UNIT_INDEX" val="1"/>
  <p:tag name="KSO_WM_UNIT_ISCONTENTSTITLE" val="0"/>
  <p:tag name="KSO_WM_UNIT_ISNUMDGMTITLE" val="0"/>
  <p:tag name="KSO_WM_UNIT_LAYERLEVEL" val="1"/>
  <p:tag name="KSO_WM_UNIT_NOCLEAR" val="0"/>
  <p:tag name="KSO_WM_UNIT_PRESET_TEXT" val="单击此处添加大标题内容"/>
  <p:tag name="KSO_WM_UNIT_TEXT_FILL_FORE_SCHEMECOLOR_INDEX" val="13"/>
  <p:tag name="KSO_WM_UNIT_TEXT_FILL_FORE_SCHEMECOLOR_INDEX_BRIGHTNESS" val="0.15"/>
  <p:tag name="KSO_WM_UNIT_TEXT_FILL_TYPE" val="1"/>
  <p:tag name="KSO_WM_UNIT_TEXT_PART_ID" val="1-X"/>
  <p:tag name="KSO_WM_UNIT_TEXT_PART_ID_V2" val="a-1-1"/>
  <p:tag name="KSO_WM_UNIT_TEXT_PART_SIZE" val="49.2*286"/>
  <p:tag name="KSO_WM_UNIT_TYPE" val="a"/>
  <p:tag name="KSO_WM_UNIT_VALUE" val="26"/>
</p:tagLst>
</file>

<file path=ppt/tags/tag579.xml><?xml version="1.0" encoding="utf-8"?>
<p:tagLst xmlns:p="http://schemas.openxmlformats.org/presentationml/2006/main">
  <p:tag name="AS_UNIQUEID" val="4189"/>
</p:tagLst>
</file>

<file path=ppt/tags/tag58.xml><?xml version="1.0" encoding="utf-8"?>
<p:tagLst xmlns:p="http://schemas.openxmlformats.org/presentationml/2006/main">
  <p:tag name="AS_UNIQUEID" val="682"/>
</p:tagLst>
</file>

<file path=ppt/tags/tag580.xml><?xml version="1.0" encoding="utf-8"?>
<p:tagLst xmlns:p="http://schemas.openxmlformats.org/presentationml/2006/main">
  <p:tag name="AS_UNIQUEID" val="4396"/>
</p:tagLst>
</file>

<file path=ppt/tags/tag581.xml><?xml version="1.0" encoding="utf-8"?>
<p:tagLst xmlns:p="http://schemas.openxmlformats.org/presentationml/2006/main">
  <p:tag name="KSO_WM_BEAUTIFY_FLAG" val="#wm#"/>
  <p:tag name="KSO_WM_CHIP_DECFILLPROP" val="[]"/>
  <p:tag name="KSO_WM_CHIP_FILLPROP" val="[[{&quot;text_align&quot;:&quot;lm&quot;,&quot;text_direction&quot;:&quot;horizontal&quot;,&quot;support_big_font&quot;:false,&quot;picture_toward&quot;:0,&quot;picture_dockside&quot;:[],&quot;fill_id&quot;:&quot;638406d0486245d2b45eaefa205bfe8b&quot;,&quot;fill_align&quot;:&quot;cm&quot;,&quot;chip_types&quot;:[&quot;text&quot;,&quot;header&quot;]},{&quot;text_align&quot;:&quot;cm&quot;,&quot;text_direction&quot;:&quot;horizontal&quot;,&quot;support_big_font&quot;:false,&quot;picture_toward&quot;:0,&quot;picture_dockside&quot;:[],&quot;fill_id&quot;:&quot;06040cf8480645abb727ffea16b770ed&quot;,&quot;fill_align&quot;:&quot;cm&quot;,&quot;chip_types&quot;:[&quot;picture&quot;]}]]"/>
  <p:tag name="KSO_WM_CHIP_GROUPID" val="5ed74684afe44fab1839bd41"/>
  <p:tag name="KSO_WM_CHIP_INFOS" val="{&quot;type&quot;:0,&quot;layout_type&quot;:&quot;leftright&quot;,&quot;layout_feature&quot;:1,&quot;aspect_ratio&quot;:&quot;16:9&quot;,&quot;same_font_size&quot;:false,&quot;diagram&quot;:{&quot;type&quot;:[],&quot;direction&quot;:0,&quot;isSupportDecBetweenItems&quot;:false},&quot;tags&quot;:{&quot;style&quot;:[&quot;商务&quot;,&quot;简约&quot;,&quot;文艺清新&quot;,&quot;中国风&quot;,&quot;卡通&quot;,&quot;欧美风&quot;,&quot;黑板风&quot;,&quot;渐变风&quot;,&quot;党政风&quot;]},&quot;slide_type&quot;:[&quot;text&quot;]}"/>
  <p:tag name="KSO_WM_CHIP_XID" val="5ed201d37ab0972fba70b21b"/>
  <p:tag name="KSO_WM_SLIDE_BACKGROUND_TYPE" val="general"/>
  <p:tag name="KSO_WM_SLIDE_BK_DARK_LIGHT" val="2"/>
  <p:tag name="KSO_WM_SLIDE_CAN_ADD_NAVIGATION" val="1"/>
  <p:tag name="KSO_WM_SLIDE_COLORSCHEME_VERSION" val="3.2"/>
  <p:tag name="KSO_WM_SLIDE_CONSTRAINT" val="%7b%22slideConstraint%22%3a%7b%22seriesAreas%22%3a%5b%5d%2c%22singleAreas%22%3a%5b%7b%22shapes%22%3a%5b11%5d%2c%22serialConstraintIndex%22%3a-1%2c%22areatextmark%22%3a0%2c%22pictureprocessmark%22%3a0%7d%5d%7d%7d"/>
  <p:tag name="KSO_WM_SLIDE_ID" val="diagram20191379_1"/>
  <p:tag name="KSO_WM_SLIDE_INDEX" val="1"/>
  <p:tag name="KSO_WM_SLIDE_ITEM_CNT" val="0"/>
  <p:tag name="KSO_WM_SLIDE_LAYOUT" val="a_d_f"/>
  <p:tag name="KSO_WM_SLIDE_LAYOUT_CNT" val="1_1_1"/>
  <p:tag name="KSO_WM_SLIDE_POSITION" val="18*0"/>
  <p:tag name="KSO_WM_SLIDE_RATIO" val="1.777778"/>
  <p:tag name="KSO_WM_SLIDE_SIZE" val="941*540"/>
  <p:tag name="KSO_WM_SLIDE_SUBTYPE" val="picTxt"/>
  <p:tag name="KSO_WM_SLIDE_SUPPORT_FEATURE_TYPE" val="0"/>
  <p:tag name="KSO_WM_SLIDE_TYPE" val="text"/>
  <p:tag name="KSO_WM_TAG_VERSION" val="1.0"/>
  <p:tag name="KSO_WM_TEMPLATE_ASSEMBLE_GROUPID" val="60656f514054ed1e2fb807ad"/>
  <p:tag name="KSO_WM_TEMPLATE_ASSEMBLE_XID" val="60656f514054ed1e2fb807ad"/>
  <p:tag name="KSO_WM_TEMPLATE_CATEGORY" val="diagram"/>
  <p:tag name="KSO_WM_TEMPLATE_COLOR_TYPE" val="1"/>
  <p:tag name="KSO_WM_TEMPLATE_INDEX" val="20191379"/>
  <p:tag name="KSO_WM_TEMPLATE_MASTER_TYPE" val="0"/>
  <p:tag name="KSO_WM_TEMPLATE_SUBCATEGORY" val="0"/>
</p:tagLst>
</file>

<file path=ppt/tags/tag582.xml><?xml version="1.0" encoding="utf-8"?>
<p:tagLst xmlns:p="http://schemas.openxmlformats.org/presentationml/2006/main">
  <p:tag name="AS_UNIQUEID" val="4192"/>
</p:tagLst>
</file>

<file path=ppt/tags/tag583.xml><?xml version="1.0" encoding="utf-8"?>
<p:tagLst xmlns:p="http://schemas.openxmlformats.org/presentationml/2006/main">
  <p:tag name="AS_UNIQUEID" val="4193"/>
</p:tagLst>
</file>

<file path=ppt/tags/tag584.xml><?xml version="1.0" encoding="utf-8"?>
<p:tagLst xmlns:p="http://schemas.openxmlformats.org/presentationml/2006/main">
  <p:tag name="AS_UNIQUEID" val="4194"/>
</p:tagLst>
</file>

<file path=ppt/tags/tag585.xml><?xml version="1.0" encoding="utf-8"?>
<p:tagLst xmlns:p="http://schemas.openxmlformats.org/presentationml/2006/main">
  <p:tag name="AS_UNIQUEID" val="4195"/>
  <p:tag name="KSO_WM_BEAUTIFY_FLAG" val=""/>
</p:tagLst>
</file>

<file path=ppt/tags/tag586.xml><?xml version="1.0" encoding="utf-8"?>
<p:tagLst xmlns:p="http://schemas.openxmlformats.org/presentationml/2006/main">
  <p:tag name="AS_UNIQUEID" val="4196"/>
  <p:tag name="KSO_WM_BEAUTIFY_FLAG" val=""/>
</p:tagLst>
</file>

<file path=ppt/tags/tag587.xml><?xml version="1.0" encoding="utf-8"?>
<p:tagLst xmlns:p="http://schemas.openxmlformats.org/presentationml/2006/main">
  <p:tag name="AS_UNIQUEID" val="4197"/>
  <p:tag name="KSO_WM_BEAUTIFY_FLAG" val=""/>
</p:tagLst>
</file>

<file path=ppt/tags/tag588.xml><?xml version="1.0" encoding="utf-8"?>
<p:tagLst xmlns:p="http://schemas.openxmlformats.org/presentationml/2006/main">
  <p:tag name="AS_UNIQUEID" val="4198"/>
  <p:tag name="KSO_WM_BEAUTIFY_FLAG" val=""/>
</p:tagLst>
</file>

<file path=ppt/tags/tag589.xml><?xml version="1.0" encoding="utf-8"?>
<p:tagLst xmlns:p="http://schemas.openxmlformats.org/presentationml/2006/main">
  <p:tag name="AS_UNIQUEID" val="4199"/>
  <p:tag name="KSO_WM_BEAUTIFY_FLAG" val=""/>
</p:tagLst>
</file>

<file path=ppt/tags/tag59.xml><?xml version="1.0" encoding="utf-8"?>
<p:tagLst xmlns:p="http://schemas.openxmlformats.org/presentationml/2006/main">
  <p:tag name="AS_UNIQUEID" val="683"/>
</p:tagLst>
</file>

<file path=ppt/tags/tag590.xml><?xml version="1.0" encoding="utf-8"?>
<p:tagLst xmlns:p="http://schemas.openxmlformats.org/presentationml/2006/main">
  <p:tag name="AS_UNIQUEID" val="4200"/>
  <p:tag name="KSO_WM_BEAUTIFY_FLAG" val=""/>
</p:tagLst>
</file>

<file path=ppt/tags/tag591.xml><?xml version="1.0" encoding="utf-8"?>
<p:tagLst xmlns:p="http://schemas.openxmlformats.org/presentationml/2006/main">
  <p:tag name="AS_UNIQUEID" val="4201"/>
</p:tagLst>
</file>

<file path=ppt/tags/tag592.xml><?xml version="1.0" encoding="utf-8"?>
<p:tagLst xmlns:p="http://schemas.openxmlformats.org/presentationml/2006/main">
  <p:tag name="AS_UNIQUEID" val="4202"/>
</p:tagLst>
</file>

<file path=ppt/tags/tag593.xml><?xml version="1.0" encoding="utf-8"?>
<p:tagLst xmlns:p="http://schemas.openxmlformats.org/presentationml/2006/main">
  <p:tag name="AS_UNIQUEID" val="4203"/>
</p:tagLst>
</file>

<file path=ppt/tags/tag594.xml><?xml version="1.0" encoding="utf-8"?>
<p:tagLst xmlns:p="http://schemas.openxmlformats.org/presentationml/2006/main">
  <p:tag name="AS_UNIQUEID" val="4204"/>
</p:tagLst>
</file>

<file path=ppt/tags/tag595.xml><?xml version="1.0" encoding="utf-8"?>
<p:tagLst xmlns:p="http://schemas.openxmlformats.org/presentationml/2006/main">
  <p:tag name="AS_UNIQUEID" val="4324"/>
</p:tagLst>
</file>

<file path=ppt/tags/tag596.xml><?xml version="1.0" encoding="utf-8"?>
<p:tagLst xmlns:p="http://schemas.openxmlformats.org/presentationml/2006/main">
  <p:tag name="AS_UNIQUEID" val="4207"/>
</p:tagLst>
</file>

<file path=ppt/tags/tag597.xml><?xml version="1.0" encoding="utf-8"?>
<p:tagLst xmlns:p="http://schemas.openxmlformats.org/presentationml/2006/main">
  <p:tag name="AS_UNIQUEID" val="4208"/>
</p:tagLst>
</file>

<file path=ppt/tags/tag598.xml><?xml version="1.0" encoding="utf-8"?>
<p:tagLst xmlns:p="http://schemas.openxmlformats.org/presentationml/2006/main">
  <p:tag name="AS_UNIQUEID" val="4209"/>
</p:tagLst>
</file>

<file path=ppt/tags/tag599.xml><?xml version="1.0" encoding="utf-8"?>
<p:tagLst xmlns:p="http://schemas.openxmlformats.org/presentationml/2006/main">
  <p:tag name="AS_UNIQUEID" val="4210"/>
  <p:tag name="KSO_WM_BEAUTIFY_FLAG" val=""/>
</p:tagLst>
</file>

<file path=ppt/tags/tag6.xml><?xml version="1.0" encoding="utf-8"?>
<p:tagLst xmlns:p="http://schemas.openxmlformats.org/presentationml/2006/main">
  <p:tag name="AS_UNIQUEID" val="3782"/>
</p:tagLst>
</file>

<file path=ppt/tags/tag60.xml><?xml version="1.0" encoding="utf-8"?>
<p:tagLst xmlns:p="http://schemas.openxmlformats.org/presentationml/2006/main">
  <p:tag name="AS_UNIQUEID" val="1845"/>
</p:tagLst>
</file>

<file path=ppt/tags/tag600.xml><?xml version="1.0" encoding="utf-8"?>
<p:tagLst xmlns:p="http://schemas.openxmlformats.org/presentationml/2006/main">
  <p:tag name="AS_UNIQUEID" val="4211"/>
  <p:tag name="KSO_WM_BEAUTIFY_FLAG" val=""/>
</p:tagLst>
</file>

<file path=ppt/tags/tag601.xml><?xml version="1.0" encoding="utf-8"?>
<p:tagLst xmlns:p="http://schemas.openxmlformats.org/presentationml/2006/main">
  <p:tag name="AS_UNIQUEID" val="4212"/>
  <p:tag name="KSO_WM_BEAUTIFY_FLAG" val=""/>
</p:tagLst>
</file>

<file path=ppt/tags/tag602.xml><?xml version="1.0" encoding="utf-8"?>
<p:tagLst xmlns:p="http://schemas.openxmlformats.org/presentationml/2006/main">
  <p:tag name="AS_UNIQUEID" val="4213"/>
  <p:tag name="KSO_WM_BEAUTIFY_FLAG" val=""/>
</p:tagLst>
</file>

<file path=ppt/tags/tag603.xml><?xml version="1.0" encoding="utf-8"?>
<p:tagLst xmlns:p="http://schemas.openxmlformats.org/presentationml/2006/main">
  <p:tag name="AS_UNIQUEID" val="4214"/>
  <p:tag name="KSO_WM_BEAUTIFY_FLAG" val=""/>
</p:tagLst>
</file>

<file path=ppt/tags/tag604.xml><?xml version="1.0" encoding="utf-8"?>
<p:tagLst xmlns:p="http://schemas.openxmlformats.org/presentationml/2006/main">
  <p:tag name="AS_UNIQUEID" val="4215"/>
  <p:tag name="KSO_WM_BEAUTIFY_FLAG" val=""/>
</p:tagLst>
</file>

<file path=ppt/tags/tag605.xml><?xml version="1.0" encoding="utf-8"?>
<p:tagLst xmlns:p="http://schemas.openxmlformats.org/presentationml/2006/main">
  <p:tag name="AS_UNIQUEID" val="4216"/>
</p:tagLst>
</file>

<file path=ppt/tags/tag606.xml><?xml version="1.0" encoding="utf-8"?>
<p:tagLst xmlns:p="http://schemas.openxmlformats.org/presentationml/2006/main">
  <p:tag name="AS_UNIQUEID" val="4217"/>
  <p:tag name="KSO_WM_BEAUTIFY_FLAG" val=""/>
</p:tagLst>
</file>

<file path=ppt/tags/tag607.xml><?xml version="1.0" encoding="utf-8"?>
<p:tagLst xmlns:p="http://schemas.openxmlformats.org/presentationml/2006/main">
  <p:tag name="AS_UNIQUEID" val="4220"/>
</p:tagLst>
</file>

<file path=ppt/tags/tag608.xml><?xml version="1.0" encoding="utf-8"?>
<p:tagLst xmlns:p="http://schemas.openxmlformats.org/presentationml/2006/main">
  <p:tag name="AS_UNIQUEID" val="4221"/>
</p:tagLst>
</file>

<file path=ppt/tags/tag609.xml><?xml version="1.0" encoding="utf-8"?>
<p:tagLst xmlns:p="http://schemas.openxmlformats.org/presentationml/2006/main">
  <p:tag name="AS_UNIQUEID" val="4222"/>
</p:tagLst>
</file>

<file path=ppt/tags/tag61.xml><?xml version="1.0" encoding="utf-8"?>
<p:tagLst xmlns:p="http://schemas.openxmlformats.org/presentationml/2006/main">
  <p:tag name="AS_UNIQUEID" val="1846"/>
</p:tagLst>
</file>

<file path=ppt/tags/tag610.xml><?xml version="1.0" encoding="utf-8"?>
<p:tagLst xmlns:p="http://schemas.openxmlformats.org/presentationml/2006/main">
  <p:tag name="AS_UNIQUEID" val="4223"/>
  <p:tag name="KSO_WM_BEAUTIFY_FLAG" val=""/>
</p:tagLst>
</file>

<file path=ppt/tags/tag611.xml><?xml version="1.0" encoding="utf-8"?>
<p:tagLst xmlns:p="http://schemas.openxmlformats.org/presentationml/2006/main">
  <p:tag name="AS_UNIQUEID" val="4224"/>
  <p:tag name="KSO_WM_BEAUTIFY_FLAG" val=""/>
</p:tagLst>
</file>

<file path=ppt/tags/tag612.xml><?xml version="1.0" encoding="utf-8"?>
<p:tagLst xmlns:p="http://schemas.openxmlformats.org/presentationml/2006/main">
  <p:tag name="AS_UNIQUEID" val="4225"/>
  <p:tag name="KSO_WM_BEAUTIFY_FLAG" val=""/>
</p:tagLst>
</file>

<file path=ppt/tags/tag613.xml><?xml version="1.0" encoding="utf-8"?>
<p:tagLst xmlns:p="http://schemas.openxmlformats.org/presentationml/2006/main">
  <p:tag name="AS_UNIQUEID" val="4226"/>
  <p:tag name="KSO_WM_BEAUTIFY_FLAG" val=""/>
</p:tagLst>
</file>

<file path=ppt/tags/tag614.xml><?xml version="1.0" encoding="utf-8"?>
<p:tagLst xmlns:p="http://schemas.openxmlformats.org/presentationml/2006/main">
  <p:tag name="AS_UNIQUEID" val="4227"/>
  <p:tag name="KSO_WM_BEAUTIFY_FLAG" val=""/>
</p:tagLst>
</file>

<file path=ppt/tags/tag615.xml><?xml version="1.0" encoding="utf-8"?>
<p:tagLst xmlns:p="http://schemas.openxmlformats.org/presentationml/2006/main">
  <p:tag name="AS_UNIQUEID" val="4228"/>
  <p:tag name="KSO_WM_BEAUTIFY_FLAG" val=""/>
</p:tagLst>
</file>

<file path=ppt/tags/tag616.xml><?xml version="1.0" encoding="utf-8"?>
<p:tagLst xmlns:p="http://schemas.openxmlformats.org/presentationml/2006/main">
  <p:tag name="AS_UNIQUEID" val="4229"/>
</p:tagLst>
</file>

<file path=ppt/tags/tag617.xml><?xml version="1.0" encoding="utf-8"?>
<p:tagLst xmlns:p="http://schemas.openxmlformats.org/presentationml/2006/main">
  <p:tag name="AS_UNIQUEID" val="4230"/>
</p:tagLst>
</file>

<file path=ppt/tags/tag618.xml><?xml version="1.0" encoding="utf-8"?>
<p:tagLst xmlns:p="http://schemas.openxmlformats.org/presentationml/2006/main">
  <p:tag name="AS_UNIQUEID" val="4231"/>
</p:tagLst>
</file>

<file path=ppt/tags/tag619.xml><?xml version="1.0" encoding="utf-8"?>
<p:tagLst xmlns:p="http://schemas.openxmlformats.org/presentationml/2006/main">
  <p:tag name="AS_UNIQUEID" val="4232"/>
</p:tagLst>
</file>

<file path=ppt/tags/tag62.xml><?xml version="1.0" encoding="utf-8"?>
<p:tagLst xmlns:p="http://schemas.openxmlformats.org/presentationml/2006/main">
  <p:tag name="AS_UNIQUEID" val="1847"/>
</p:tagLst>
</file>

<file path=ppt/tags/tag620.xml><?xml version="1.0" encoding="utf-8"?>
<p:tagLst xmlns:p="http://schemas.openxmlformats.org/presentationml/2006/main">
  <p:tag name="AS_UNIQUEID" val="4235"/>
</p:tagLst>
</file>

<file path=ppt/tags/tag621.xml><?xml version="1.0" encoding="utf-8"?>
<p:tagLst xmlns:p="http://schemas.openxmlformats.org/presentationml/2006/main">
  <p:tag name="AS_UNIQUEID" val="4236"/>
</p:tagLst>
</file>

<file path=ppt/tags/tag622.xml><?xml version="1.0" encoding="utf-8"?>
<p:tagLst xmlns:p="http://schemas.openxmlformats.org/presentationml/2006/main">
  <p:tag name="AS_UNIQUEID" val="4237"/>
</p:tagLst>
</file>

<file path=ppt/tags/tag623.xml><?xml version="1.0" encoding="utf-8"?>
<p:tagLst xmlns:p="http://schemas.openxmlformats.org/presentationml/2006/main">
  <p:tag name="AS_UNIQUEID" val="4238"/>
  <p:tag name="KSO_WM_BEAUTIFY_FLAG" val=""/>
</p:tagLst>
</file>

<file path=ppt/tags/tag624.xml><?xml version="1.0" encoding="utf-8"?>
<p:tagLst xmlns:p="http://schemas.openxmlformats.org/presentationml/2006/main">
  <p:tag name="AS_UNIQUEID" val="4239"/>
  <p:tag name="KSO_WM_BEAUTIFY_FLAG" val=""/>
</p:tagLst>
</file>

<file path=ppt/tags/tag625.xml><?xml version="1.0" encoding="utf-8"?>
<p:tagLst xmlns:p="http://schemas.openxmlformats.org/presentationml/2006/main">
  <p:tag name="AS_UNIQUEID" val="4240"/>
  <p:tag name="KSO_WM_BEAUTIFY_FLAG" val=""/>
</p:tagLst>
</file>

<file path=ppt/tags/tag626.xml><?xml version="1.0" encoding="utf-8"?>
<p:tagLst xmlns:p="http://schemas.openxmlformats.org/presentationml/2006/main">
  <p:tag name="AS_UNIQUEID" val="4241"/>
</p:tagLst>
</file>

<file path=ppt/tags/tag627.xml><?xml version="1.0" encoding="utf-8"?>
<p:tagLst xmlns:p="http://schemas.openxmlformats.org/presentationml/2006/main">
  <p:tag name="AS_UNIQUEID" val="4242"/>
  <p:tag name="KSO_WM_BEAUTIFY_FLAG" val=""/>
</p:tagLst>
</file>

<file path=ppt/tags/tag628.xml><?xml version="1.0" encoding="utf-8"?>
<p:tagLst xmlns:p="http://schemas.openxmlformats.org/presentationml/2006/main">
  <p:tag name="AS_UNIQUEID" val="4243"/>
  <p:tag name="KSO_WM_BEAUTIFY_FLAG" val=""/>
</p:tagLst>
</file>

<file path=ppt/tags/tag629.xml><?xml version="1.0" encoding="utf-8"?>
<p:tagLst xmlns:p="http://schemas.openxmlformats.org/presentationml/2006/main">
  <p:tag name="AS_UNIQUEID" val="4244"/>
  <p:tag name="KSO_WM_BEAUTIFY_FLAG" val=""/>
</p:tagLst>
</file>

<file path=ppt/tags/tag63.xml><?xml version="1.0" encoding="utf-8"?>
<p:tagLst xmlns:p="http://schemas.openxmlformats.org/presentationml/2006/main">
  <p:tag name="AS_UNIQUEID" val="1848"/>
</p:tagLst>
</file>

<file path=ppt/tags/tag630.xml><?xml version="1.0" encoding="utf-8"?>
<p:tagLst xmlns:p="http://schemas.openxmlformats.org/presentationml/2006/main">
  <p:tag name="AS_UNIQUEID" val="4245"/>
  <p:tag name="KSO_WM_BEAUTIFY_FLAG" val=""/>
</p:tagLst>
</file>

<file path=ppt/tags/tag631.xml><?xml version="1.0" encoding="utf-8"?>
<p:tagLst xmlns:p="http://schemas.openxmlformats.org/presentationml/2006/main">
  <p:tag name="AS_UNIQUEID" val="4248"/>
</p:tagLst>
</file>

<file path=ppt/tags/tag632.xml><?xml version="1.0" encoding="utf-8"?>
<p:tagLst xmlns:p="http://schemas.openxmlformats.org/presentationml/2006/main">
  <p:tag name="AS_UNIQUEID" val="4249"/>
</p:tagLst>
</file>

<file path=ppt/tags/tag633.xml><?xml version="1.0" encoding="utf-8"?>
<p:tagLst xmlns:p="http://schemas.openxmlformats.org/presentationml/2006/main">
  <p:tag name="AS_UNIQUEID" val="4250"/>
</p:tagLst>
</file>

<file path=ppt/tags/tag634.xml><?xml version="1.0" encoding="utf-8"?>
<p:tagLst xmlns:p="http://schemas.openxmlformats.org/presentationml/2006/main">
  <p:tag name="AS_UNIQUEID" val="4251"/>
  <p:tag name="KSO_WM_BEAUTIFY_FLAG" val=""/>
</p:tagLst>
</file>

<file path=ppt/tags/tag635.xml><?xml version="1.0" encoding="utf-8"?>
<p:tagLst xmlns:p="http://schemas.openxmlformats.org/presentationml/2006/main">
  <p:tag name="AS_UNIQUEID" val="4252"/>
  <p:tag name="KSO_WM_BEAUTIFY_FLAG" val=""/>
</p:tagLst>
</file>

<file path=ppt/tags/tag636.xml><?xml version="1.0" encoding="utf-8"?>
<p:tagLst xmlns:p="http://schemas.openxmlformats.org/presentationml/2006/main">
  <p:tag name="AS_UNIQUEID" val="4253"/>
  <p:tag name="KSO_WM_BEAUTIFY_FLAG" val=""/>
</p:tagLst>
</file>

<file path=ppt/tags/tag637.xml><?xml version="1.0" encoding="utf-8"?>
<p:tagLst xmlns:p="http://schemas.openxmlformats.org/presentationml/2006/main">
  <p:tag name="AS_UNIQUEID" val="4254"/>
  <p:tag name="KSO_WM_BEAUTIFY_FLAG" val=""/>
</p:tagLst>
</file>

<file path=ppt/tags/tag638.xml><?xml version="1.0" encoding="utf-8"?>
<p:tagLst xmlns:p="http://schemas.openxmlformats.org/presentationml/2006/main">
  <p:tag name="AS_UNIQUEID" val="4255"/>
  <p:tag name="KSO_WM_BEAUTIFY_FLAG" val=""/>
</p:tagLst>
</file>

<file path=ppt/tags/tag639.xml><?xml version="1.0" encoding="utf-8"?>
<p:tagLst xmlns:p="http://schemas.openxmlformats.org/presentationml/2006/main">
  <p:tag name="AS_UNIQUEID" val="4256"/>
  <p:tag name="KSO_WM_BEAUTIFY_FLAG" val=""/>
</p:tagLst>
</file>

<file path=ppt/tags/tag64.xml><?xml version="1.0" encoding="utf-8"?>
<p:tagLst xmlns:p="http://schemas.openxmlformats.org/presentationml/2006/main">
  <p:tag name="AS_UNIQUEID" val="1860"/>
</p:tagLst>
</file>

<file path=ppt/tags/tag640.xml><?xml version="1.0" encoding="utf-8"?>
<p:tagLst xmlns:p="http://schemas.openxmlformats.org/presentationml/2006/main">
  <p:tag name="AS_UNIQUEID" val="4257"/>
</p:tagLst>
</file>

<file path=ppt/tags/tag641.xml><?xml version="1.0" encoding="utf-8"?>
<p:tagLst xmlns:p="http://schemas.openxmlformats.org/presentationml/2006/main">
  <p:tag name="AS_UNIQUEID" val="4258"/>
</p:tagLst>
</file>

<file path=ppt/tags/tag642.xml><?xml version="1.0" encoding="utf-8"?>
<p:tagLst xmlns:p="http://schemas.openxmlformats.org/presentationml/2006/main">
  <p:tag name="AS_UNIQUEID" val="4259"/>
</p:tagLst>
</file>

<file path=ppt/tags/tag643.xml><?xml version="1.0" encoding="utf-8"?>
<p:tagLst xmlns:p="http://schemas.openxmlformats.org/presentationml/2006/main">
  <p:tag name="AS_UNIQUEID" val="4260"/>
</p:tagLst>
</file>

<file path=ppt/tags/tag644.xml><?xml version="1.0" encoding="utf-8"?>
<p:tagLst xmlns:p="http://schemas.openxmlformats.org/presentationml/2006/main">
  <p:tag name="AS_UNIQUEID" val="4263"/>
</p:tagLst>
</file>

<file path=ppt/tags/tag645.xml><?xml version="1.0" encoding="utf-8"?>
<p:tagLst xmlns:p="http://schemas.openxmlformats.org/presentationml/2006/main">
  <p:tag name="AS_UNIQUEID" val="4264"/>
</p:tagLst>
</file>

<file path=ppt/tags/tag646.xml><?xml version="1.0" encoding="utf-8"?>
<p:tagLst xmlns:p="http://schemas.openxmlformats.org/presentationml/2006/main">
  <p:tag name="AS_UNIQUEID" val="4265"/>
</p:tagLst>
</file>

<file path=ppt/tags/tag647.xml><?xml version="1.0" encoding="utf-8"?>
<p:tagLst xmlns:p="http://schemas.openxmlformats.org/presentationml/2006/main">
  <p:tag name="AS_UNIQUEID" val="4266"/>
  <p:tag name="KSO_WM_BEAUTIFY_FLAG" val=""/>
</p:tagLst>
</file>

<file path=ppt/tags/tag648.xml><?xml version="1.0" encoding="utf-8"?>
<p:tagLst xmlns:p="http://schemas.openxmlformats.org/presentationml/2006/main">
  <p:tag name="AS_UNIQUEID" val="4267"/>
  <p:tag name="KSO_WM_BEAUTIFY_FLAG" val=""/>
</p:tagLst>
</file>

<file path=ppt/tags/tag649.xml><?xml version="1.0" encoding="utf-8"?>
<p:tagLst xmlns:p="http://schemas.openxmlformats.org/presentationml/2006/main">
  <p:tag name="AS_UNIQUEID" val="4268"/>
  <p:tag name="KSO_WM_BEAUTIFY_FLAG" val=""/>
</p:tagLst>
</file>

<file path=ppt/tags/tag65.xml><?xml version="1.0" encoding="utf-8"?>
<p:tagLst xmlns:p="http://schemas.openxmlformats.org/presentationml/2006/main">
  <p:tag name="AS_UNIQUEID" val="1861"/>
</p:tagLst>
</file>

<file path=ppt/tags/tag650.xml><?xml version="1.0" encoding="utf-8"?>
<p:tagLst xmlns:p="http://schemas.openxmlformats.org/presentationml/2006/main">
  <p:tag name="AS_UNIQUEID" val="4269"/>
</p:tagLst>
</file>

<file path=ppt/tags/tag651.xml><?xml version="1.0" encoding="utf-8"?>
<p:tagLst xmlns:p="http://schemas.openxmlformats.org/presentationml/2006/main">
  <p:tag name="AS_UNIQUEID" val="4270"/>
  <p:tag name="KSO_WM_BEAUTIFY_FLAG" val=""/>
</p:tagLst>
</file>

<file path=ppt/tags/tag652.xml><?xml version="1.0" encoding="utf-8"?>
<p:tagLst xmlns:p="http://schemas.openxmlformats.org/presentationml/2006/main">
  <p:tag name="AS_UNIQUEID" val="4271"/>
  <p:tag name="KSO_WM_BEAUTIFY_FLAG" val=""/>
</p:tagLst>
</file>

<file path=ppt/tags/tag653.xml><?xml version="1.0" encoding="utf-8"?>
<p:tagLst xmlns:p="http://schemas.openxmlformats.org/presentationml/2006/main">
  <p:tag name="AS_UNIQUEID" val="4272"/>
  <p:tag name="KSO_WM_BEAUTIFY_FLAG" val=""/>
</p:tagLst>
</file>

<file path=ppt/tags/tag654.xml><?xml version="1.0" encoding="utf-8"?>
<p:tagLst xmlns:p="http://schemas.openxmlformats.org/presentationml/2006/main">
  <p:tag name="AS_UNIQUEID" val="4273"/>
  <p:tag name="KSO_WM_BEAUTIFY_FLAG" val=""/>
</p:tagLst>
</file>

<file path=ppt/tags/tag655.xml><?xml version="1.0" encoding="utf-8"?>
<p:tagLst xmlns:p="http://schemas.openxmlformats.org/presentationml/2006/main">
  <p:tag name="AS_UNIQUEID" val="4276"/>
</p:tagLst>
</file>

<file path=ppt/tags/tag656.xml><?xml version="1.0" encoding="utf-8"?>
<p:tagLst xmlns:p="http://schemas.openxmlformats.org/presentationml/2006/main">
  <p:tag name="AS_UNIQUEID" val="4277"/>
</p:tagLst>
</file>

<file path=ppt/tags/tag657.xml><?xml version="1.0" encoding="utf-8"?>
<p:tagLst xmlns:p="http://schemas.openxmlformats.org/presentationml/2006/main">
  <p:tag name="AS_UNIQUEID" val="4278"/>
</p:tagLst>
</file>

<file path=ppt/tags/tag658.xml><?xml version="1.0" encoding="utf-8"?>
<p:tagLst xmlns:p="http://schemas.openxmlformats.org/presentationml/2006/main">
  <p:tag name="AS_UNIQUEID" val="4279"/>
  <p:tag name="KSO_WM_BEAUTIFY_FLAG" val=""/>
</p:tagLst>
</file>

<file path=ppt/tags/tag659.xml><?xml version="1.0" encoding="utf-8"?>
<p:tagLst xmlns:p="http://schemas.openxmlformats.org/presentationml/2006/main">
  <p:tag name="AS_UNIQUEID" val="4280"/>
  <p:tag name="KSO_WM_BEAUTIFY_FLAG" val=""/>
</p:tagLst>
</file>

<file path=ppt/tags/tag66.xml><?xml version="1.0" encoding="utf-8"?>
<p:tagLst xmlns:p="http://schemas.openxmlformats.org/presentationml/2006/main">
  <p:tag name="AS_UNIQUEID" val="1862"/>
</p:tagLst>
</file>

<file path=ppt/tags/tag660.xml><?xml version="1.0" encoding="utf-8"?>
<p:tagLst xmlns:p="http://schemas.openxmlformats.org/presentationml/2006/main">
  <p:tag name="AS_UNIQUEID" val="4281"/>
  <p:tag name="KSO_WM_BEAUTIFY_FLAG" val=""/>
</p:tagLst>
</file>

<file path=ppt/tags/tag661.xml><?xml version="1.0" encoding="utf-8"?>
<p:tagLst xmlns:p="http://schemas.openxmlformats.org/presentationml/2006/main">
  <p:tag name="AS_UNIQUEID" val="4282"/>
  <p:tag name="KSO_WM_BEAUTIFY_FLAG" val=""/>
</p:tagLst>
</file>

<file path=ppt/tags/tag662.xml><?xml version="1.0" encoding="utf-8"?>
<p:tagLst xmlns:p="http://schemas.openxmlformats.org/presentationml/2006/main">
  <p:tag name="AS_UNIQUEID" val="4283"/>
  <p:tag name="KSO_WM_BEAUTIFY_FLAG" val=""/>
</p:tagLst>
</file>

<file path=ppt/tags/tag663.xml><?xml version="1.0" encoding="utf-8"?>
<p:tagLst xmlns:p="http://schemas.openxmlformats.org/presentationml/2006/main">
  <p:tag name="AS_UNIQUEID" val="4284"/>
  <p:tag name="KSO_WM_BEAUTIFY_FLAG" val=""/>
</p:tagLst>
</file>

<file path=ppt/tags/tag664.xml><?xml version="1.0" encoding="utf-8"?>
<p:tagLst xmlns:p="http://schemas.openxmlformats.org/presentationml/2006/main">
  <p:tag name="AS_UNIQUEID" val="4285"/>
</p:tagLst>
</file>

<file path=ppt/tags/tag665.xml><?xml version="1.0" encoding="utf-8"?>
<p:tagLst xmlns:p="http://schemas.openxmlformats.org/presentationml/2006/main">
  <p:tag name="AS_UNIQUEID" val="4285"/>
</p:tagLst>
</file>

<file path=ppt/tags/tag666.xml><?xml version="1.0" encoding="utf-8"?>
<p:tagLst xmlns:p="http://schemas.openxmlformats.org/presentationml/2006/main">
  <p:tag name="AS_UNIQUEID" val="4287"/>
  <p:tag name="KSO_WM_BEAUTIFY_FLAG" val=""/>
</p:tagLst>
</file>

<file path=ppt/tags/tag667.xml><?xml version="1.0" encoding="utf-8"?>
<p:tagLst xmlns:p="http://schemas.openxmlformats.org/presentationml/2006/main">
  <p:tag name="AS_UNIQUEID" val="4290"/>
</p:tagLst>
</file>

<file path=ppt/tags/tag668.xml><?xml version="1.0" encoding="utf-8"?>
<p:tagLst xmlns:p="http://schemas.openxmlformats.org/presentationml/2006/main">
  <p:tag name="AS_UNIQUEID" val="4291"/>
</p:tagLst>
</file>

<file path=ppt/tags/tag669.xml><?xml version="1.0" encoding="utf-8"?>
<p:tagLst xmlns:p="http://schemas.openxmlformats.org/presentationml/2006/main">
  <p:tag name="AS_UNIQUEID" val="4292"/>
</p:tagLst>
</file>

<file path=ppt/tags/tag67.xml><?xml version="1.0" encoding="utf-8"?>
<p:tagLst xmlns:p="http://schemas.openxmlformats.org/presentationml/2006/main">
  <p:tag name="AS_UNIQUEID" val="1863"/>
</p:tagLst>
</file>

<file path=ppt/tags/tag670.xml><?xml version="1.0" encoding="utf-8"?>
<p:tagLst xmlns:p="http://schemas.openxmlformats.org/presentationml/2006/main">
  <p:tag name="AS_UNIQUEID" val="4293"/>
  <p:tag name="KSO_WM_BEAUTIFY_FLAG" val=""/>
</p:tagLst>
</file>

<file path=ppt/tags/tag671.xml><?xml version="1.0" encoding="utf-8"?>
<p:tagLst xmlns:p="http://schemas.openxmlformats.org/presentationml/2006/main">
  <p:tag name="AS_UNIQUEID" val="4294"/>
  <p:tag name="KSO_WM_BEAUTIFY_FLAG" val=""/>
</p:tagLst>
</file>

<file path=ppt/tags/tag672.xml><?xml version="1.0" encoding="utf-8"?>
<p:tagLst xmlns:p="http://schemas.openxmlformats.org/presentationml/2006/main">
  <p:tag name="AS_UNIQUEID" val="4295"/>
</p:tagLst>
</file>

<file path=ppt/tags/tag673.xml><?xml version="1.0" encoding="utf-8"?>
<p:tagLst xmlns:p="http://schemas.openxmlformats.org/presentationml/2006/main">
  <p:tag name="AS_UNIQUEID" val="4295"/>
</p:tagLst>
</file>

<file path=ppt/tags/tag674.xml><?xml version="1.0" encoding="utf-8"?>
<p:tagLst xmlns:p="http://schemas.openxmlformats.org/presentationml/2006/main">
  <p:tag name="AS_UNIQUEID" val="4297"/>
  <p:tag name="KSO_WM_BEAUTIFY_FLAG" val=""/>
</p:tagLst>
</file>

<file path=ppt/tags/tag675.xml><?xml version="1.0" encoding="utf-8"?>
<p:tagLst xmlns:p="http://schemas.openxmlformats.org/presentationml/2006/main">
  <p:tag name="AS_UNIQUEID" val="4298"/>
  <p:tag name="KSO_WM_BEAUTIFY_FLAG" val=""/>
</p:tagLst>
</file>

<file path=ppt/tags/tag676.xml><?xml version="1.0" encoding="utf-8"?>
<p:tagLst xmlns:p="http://schemas.openxmlformats.org/presentationml/2006/main">
  <p:tag name="AS_UNIQUEID" val="4299"/>
  <p:tag name="KSO_WM_BEAUTIFY_FLAG" val=""/>
</p:tagLst>
</file>

<file path=ppt/tags/tag677.xml><?xml version="1.0" encoding="utf-8"?>
<p:tagLst xmlns:p="http://schemas.openxmlformats.org/presentationml/2006/main">
  <p:tag name="AS_UNIQUEID" val="4300"/>
  <p:tag name="KSO_WM_BEAUTIFY_FLAG" val=""/>
</p:tagLst>
</file>

<file path=ppt/tags/tag678.xml><?xml version="1.0" encoding="utf-8"?>
<p:tagLst xmlns:p="http://schemas.openxmlformats.org/presentationml/2006/main">
  <p:tag name="AS_UNIQUEID" val="4303"/>
</p:tagLst>
</file>

<file path=ppt/tags/tag679.xml><?xml version="1.0" encoding="utf-8"?>
<p:tagLst xmlns:p="http://schemas.openxmlformats.org/presentationml/2006/main">
  <p:tag name="AS_UNIQUEID" val="4304"/>
</p:tagLst>
</file>

<file path=ppt/tags/tag68.xml><?xml version="1.0" encoding="utf-8"?>
<p:tagLst xmlns:p="http://schemas.openxmlformats.org/presentationml/2006/main">
  <p:tag name="AS_UNIQUEID" val="1870"/>
</p:tagLst>
</file>

<file path=ppt/tags/tag680.xml><?xml version="1.0" encoding="utf-8"?>
<p:tagLst xmlns:p="http://schemas.openxmlformats.org/presentationml/2006/main">
  <p:tag name="AS_UNIQUEID" val="4305"/>
</p:tagLst>
</file>

<file path=ppt/tags/tag681.xml><?xml version="1.0" encoding="utf-8"?>
<p:tagLst xmlns:p="http://schemas.openxmlformats.org/presentationml/2006/main">
  <p:tag name="AS_UNIQUEID" val="4306"/>
  <p:tag name="KSO_WM_BEAUTIFY_FLAG" val=""/>
</p:tagLst>
</file>

<file path=ppt/tags/tag682.xml><?xml version="1.0" encoding="utf-8"?>
<p:tagLst xmlns:p="http://schemas.openxmlformats.org/presentationml/2006/main">
  <p:tag name="AS_UNIQUEID" val="4307"/>
  <p:tag name="KSO_WM_BEAUTIFY_FLAG" val=""/>
</p:tagLst>
</file>

<file path=ppt/tags/tag683.xml><?xml version="1.0" encoding="utf-8"?>
<p:tagLst xmlns:p="http://schemas.openxmlformats.org/presentationml/2006/main">
  <p:tag name="AS_UNIQUEID" val="4308"/>
</p:tagLst>
</file>

<file path=ppt/tags/tag684.xml><?xml version="1.0" encoding="utf-8"?>
<p:tagLst xmlns:p="http://schemas.openxmlformats.org/presentationml/2006/main">
  <p:tag name="AS_UNIQUEID" val="4308"/>
</p:tagLst>
</file>

<file path=ppt/tags/tag685.xml><?xml version="1.0" encoding="utf-8"?>
<p:tagLst xmlns:p="http://schemas.openxmlformats.org/presentationml/2006/main">
  <p:tag name="AS_UNIQUEID" val="4310"/>
  <p:tag name="KSO_WM_BEAUTIFY_FLAG" val=""/>
</p:tagLst>
</file>

<file path=ppt/tags/tag686.xml><?xml version="1.0" encoding="utf-8"?>
<p:tagLst xmlns:p="http://schemas.openxmlformats.org/presentationml/2006/main">
  <p:tag name="AS_UNIQUEID" val="4311"/>
  <p:tag name="KSO_WM_BEAUTIFY_FLAG" val=""/>
</p:tagLst>
</file>

<file path=ppt/tags/tag687.xml><?xml version="1.0" encoding="utf-8"?>
<p:tagLst xmlns:p="http://schemas.openxmlformats.org/presentationml/2006/main">
  <p:tag name="AS_UNIQUEID" val="4312"/>
  <p:tag name="KSO_WM_BEAUTIFY_FLAG" val=""/>
</p:tagLst>
</file>

<file path=ppt/tags/tag688.xml><?xml version="1.0" encoding="utf-8"?>
<p:tagLst xmlns:p="http://schemas.openxmlformats.org/presentationml/2006/main">
  <p:tag name="AS_UNIQUEID" val="4313"/>
  <p:tag name="KSO_WM_BEAUTIFY_FLAG" val=""/>
</p:tagLst>
</file>

<file path=ppt/tags/tag689.xml><?xml version="1.0" encoding="utf-8"?>
<p:tagLst xmlns:p="http://schemas.openxmlformats.org/presentationml/2006/main">
  <p:tag name="AS_UNIQUEID" val="4314"/>
  <p:tag name="KSO_WM_BEAUTIFY_FLAG" val=""/>
</p:tagLst>
</file>

<file path=ppt/tags/tag69.xml><?xml version="1.0" encoding="utf-8"?>
<p:tagLst xmlns:p="http://schemas.openxmlformats.org/presentationml/2006/main">
  <p:tag name="AS_UNIQUEID" val="1871"/>
</p:tagLst>
</file>

<file path=ppt/tags/tag690.xml><?xml version="1.0" encoding="utf-8"?>
<p:tagLst xmlns:p="http://schemas.openxmlformats.org/presentationml/2006/main">
  <p:tag name="AS_UNIQUEID" val="4316"/>
  <p:tag name="KSO_WM_BEAUTIFY_FLAG" val="#wm#"/>
  <p:tag name="KSO_WM_DIAGRAM_GROUP_CODE" val="ζ1-1"/>
  <p:tag name="KSO_WM_TAG_VERSION" val="1.0"/>
  <p:tag name="KSO_WM_TEMPLATE_CATEGORY" val="diagram"/>
  <p:tag name="KSO_WM_TEMPLATE_INDEX" val="20215479"/>
  <p:tag name="KSO_WM_UNIT_COMPATIBLE" val="0"/>
  <p:tag name="KSO_WM_UNIT_DIAGRAM_ISNUMVISUAL" val="0"/>
  <p:tag name="KSO_WM_UNIT_DIAGRAM_ISREFERUNIT" val="0"/>
  <p:tag name="KSO_WM_UNIT_DIAGRAM_MODELTYPE" val="creativePicture"/>
  <p:tag name="KSO_WM_UNIT_FILL_FORE_SCHEMECOLOR_INDEX" val="5"/>
  <p:tag name="KSO_WM_UNIT_FILL_FORE_SCHEMECOLOR_INDEX_BRIGHTNESS" val="0"/>
  <p:tag name="KSO_WM_UNIT_FILL_TYPE" val="1"/>
  <p:tag name="KSO_WM_UNIT_HIGHLIGHT" val="0"/>
  <p:tag name="KSO_WM_UNIT_ID" val="diagram20215479_1*ζ_h_i*1_1_1"/>
  <p:tag name="KSO_WM_UNIT_INDEX" val="1_1_1"/>
  <p:tag name="KSO_WM_UNIT_LAYERLEVEL" val="1_1_1"/>
  <p:tag name="KSO_WM_UNIT_PICTURE_DOCKSIDE" val="cb,lm,ct"/>
  <p:tag name="KSO_WM_UNIT_PICTURE_TOWARD" val="1"/>
  <p:tag name="KSO_WM_UNIT_TEXT_FILL_FORE_SCHEMECOLOR_INDEX" val="2"/>
  <p:tag name="KSO_WM_UNIT_TEXT_FILL_FORE_SCHEMECOLOR_INDEX_BRIGHTNESS" val="0"/>
  <p:tag name="KSO_WM_UNIT_TEXT_FILL_TYPE" val="1"/>
  <p:tag name="KSO_WM_UNIT_TYPE" val="ζ_h_i"/>
  <p:tag name="KSO_WM_UNIT_USESOURCEFORMAT_APPLY" val="1"/>
</p:tagLst>
</file>

<file path=ppt/tags/tag691.xml><?xml version="1.0" encoding="utf-8"?>
<p:tagLst xmlns:p="http://schemas.openxmlformats.org/presentationml/2006/main">
  <p:tag name="AS_UNIQUEID" val="4317"/>
  <p:tag name="KSO_WM_BEAUTIFY_FLAG" val="#wm#"/>
  <p:tag name="KSO_WM_DIAGRAM_GROUP_CODE" val="ζ1-1"/>
  <p:tag name="KSO_WM_TAG_VERSION" val="1.0"/>
  <p:tag name="KSO_WM_TEMPLATE_CATEGORY" val="diagram"/>
  <p:tag name="KSO_WM_TEMPLATE_INDEX" val="20215479"/>
  <p:tag name="KSO_WM_UNIT_COMPATIBLE" val="0"/>
  <p:tag name="KSO_WM_UNIT_DIAGRAM_ISNUMVISUAL" val="0"/>
  <p:tag name="KSO_WM_UNIT_DIAGRAM_ISREFERUNIT" val="0"/>
  <p:tag name="KSO_WM_UNIT_DIAGRAM_MODELTYPE" val="creativePicture"/>
  <p:tag name="KSO_WM_UNIT_HIGHLIGHT" val="0"/>
  <p:tag name="KSO_WM_UNIT_ID" val="diagram20215479_1*ζ_h_i*1_1_2"/>
  <p:tag name="KSO_WM_UNIT_INDEX" val="1_1_2"/>
  <p:tag name="KSO_WM_UNIT_LAYERLEVEL" val="1_1_1"/>
  <p:tag name="KSO_WM_UNIT_LINE_FILL_TYPE" val="2"/>
  <p:tag name="KSO_WM_UNIT_LINE_FORE_SCHEMECOLOR_INDEX" val="13"/>
  <p:tag name="KSO_WM_UNIT_LINE_FORE_SCHEMECOLOR_INDEX_BRIGHTNESS" val="0.15"/>
  <p:tag name="KSO_WM_UNIT_PICTURE_DOCKSIDE" val="cb,lm,ct"/>
  <p:tag name="KSO_WM_UNIT_PICTURE_TOWARD" val="1"/>
  <p:tag name="KSO_WM_UNIT_TEXT_FILL_FORE_SCHEMECOLOR_INDEX" val="2"/>
  <p:tag name="KSO_WM_UNIT_TEXT_FILL_FORE_SCHEMECOLOR_INDEX_BRIGHTNESS" val="0"/>
  <p:tag name="KSO_WM_UNIT_TEXT_FILL_TYPE" val="1"/>
  <p:tag name="KSO_WM_UNIT_TYPE" val="ζ_h_i"/>
  <p:tag name="KSO_WM_UNIT_USESOURCEFORMAT_APPLY" val="1"/>
</p:tagLst>
</file>

<file path=ppt/tags/tag692.xml><?xml version="1.0" encoding="utf-8"?>
<p:tagLst xmlns:p="http://schemas.openxmlformats.org/presentationml/2006/main">
  <p:tag name="AS_UNIQUEID" val="4318"/>
  <p:tag name="KSO_WM_BEAUTIFY_FLAG" val="#wm#"/>
  <p:tag name="KSO_WM_DIAGRAM_GROUP_CODE" val="ζ1-1"/>
  <p:tag name="KSO_WM_TAG_VERSION" val="1.0"/>
  <p:tag name="KSO_WM_TEMPLATE_CATEGORY" val="diagram"/>
  <p:tag name="KSO_WM_TEMPLATE_INDEX" val="20215479"/>
  <p:tag name="KSO_WM_UNIT_COMPATIBLE" val="0"/>
  <p:tag name="KSO_WM_UNIT_DIAGRAM_ISNUMVISUAL" val="0"/>
  <p:tag name="KSO_WM_UNIT_DIAGRAM_ISREFERUNIT" val="0"/>
  <p:tag name="KSO_WM_UNIT_DIAGRAM_MODELTYPE" val="creativePicture"/>
  <p:tag name="KSO_WM_UNIT_HIGHLIGHT" val="0"/>
  <p:tag name="KSO_WM_UNIT_ID" val="diagram20215479_1*ζ_h_d*1_1_1"/>
  <p:tag name="KSO_WM_UNIT_INDEX" val="1_1_1"/>
  <p:tag name="KSO_WM_UNIT_LAYERLEVEL" val="1_1_1"/>
  <p:tag name="KSO_WM_UNIT_PICTURE_DOCKSIDE" val="cb,lm,ct"/>
  <p:tag name="KSO_WM_UNIT_PICTURE_TOWARD" val="1"/>
  <p:tag name="KSO_WM_UNIT_TYPE" val="ζ_h_d"/>
  <p:tag name="KSO_WM_UNIT_USESOURCEFORMAT_APPLY" val="1"/>
  <p:tag name="KSO_WM_UNIT_VALUE" val="1904*1889"/>
</p:tagLst>
</file>

<file path=ppt/tags/tag693.xml><?xml version="1.0" encoding="utf-8"?>
<p:tagLst xmlns:p="http://schemas.openxmlformats.org/presentationml/2006/main">
  <p:tag name="AS_UNIQUEID" val="4319"/>
  <p:tag name="KSO_WM_BEAUTIFY_FLAG" val="#wm#"/>
  <p:tag name="KSO_WM_DIAGRAM_GROUP_CODE" val="ζ1-1"/>
  <p:tag name="KSO_WM_TAG_VERSION" val="1.0"/>
  <p:tag name="KSO_WM_TEMPLATE_CATEGORY" val="diagram"/>
  <p:tag name="KSO_WM_TEMPLATE_INDEX" val="20215479"/>
  <p:tag name="KSO_WM_UNIT_COMPATIBLE" val="0"/>
  <p:tag name="KSO_WM_UNIT_DIAGRAM_ISNUMVISUAL" val="0"/>
  <p:tag name="KSO_WM_UNIT_DIAGRAM_ISREFERUNIT" val="0"/>
  <p:tag name="KSO_WM_UNIT_DIAGRAM_MODELTYPE" val="creativePicture"/>
  <p:tag name="KSO_WM_UNIT_HIGHLIGHT" val="0"/>
  <p:tag name="KSO_WM_UNIT_ID" val="diagram20215479_1*ζ_h_i*1_1_3"/>
  <p:tag name="KSO_WM_UNIT_INDEX" val="1_1_3"/>
  <p:tag name="KSO_WM_UNIT_LAYERLEVEL" val="1_1_1"/>
  <p:tag name="KSO_WM_UNIT_LINE_FILL_TYPE" val="2"/>
  <p:tag name="KSO_WM_UNIT_LINE_FORE_SCHEMECOLOR_INDEX" val="13"/>
  <p:tag name="KSO_WM_UNIT_LINE_FORE_SCHEMECOLOR_INDEX_BRIGHTNESS" val="0.15"/>
  <p:tag name="KSO_WM_UNIT_PICTURE_DOCKSIDE" val="cb,lm,ct"/>
  <p:tag name="KSO_WM_UNIT_PICTURE_TOWARD" val="1"/>
  <p:tag name="KSO_WM_UNIT_TEXT_FILL_FORE_SCHEMECOLOR_INDEX" val="2"/>
  <p:tag name="KSO_WM_UNIT_TEXT_FILL_FORE_SCHEMECOLOR_INDEX_BRIGHTNESS" val="0"/>
  <p:tag name="KSO_WM_UNIT_TEXT_FILL_TYPE" val="1"/>
  <p:tag name="KSO_WM_UNIT_TYPE" val="ζ_h_i"/>
  <p:tag name="KSO_WM_UNIT_USESOURCEFORMAT_APPLY" val="1"/>
</p:tagLst>
</file>

<file path=ppt/tags/tag694.xml><?xml version="1.0" encoding="utf-8"?>
<p:tagLst xmlns:p="http://schemas.openxmlformats.org/presentationml/2006/main">
  <p:tag name="AS_UNIQUEID" val="4320"/>
  <p:tag name="KSO_WM_ASSEMBLE_CHIP_INDEX" val="88be469b56ee4f8fbb415a85280eb1fe"/>
  <p:tag name="KSO_WM_BEAUTIFY_FLAG" val="#wm#"/>
  <p:tag name="KSO_WM_CHIP_FILLAREA_FILL_RULE" val="{&quot;fill_align&quot;:&quot;lb&quot;,&quot;fill_mode&quot;:&quot;full&quot;,&quot;sacle_strategy&quot;:&quot;smart&quot;}"/>
  <p:tag name="KSO_WM_CHIP_GROUPID" val="5e7881253197e252a37019b5"/>
  <p:tag name="KSO_WM_CHIP_XID" val="5e7881253197e252a37019b6"/>
  <p:tag name="KSO_WM_TAG_VERSION" val="1.0"/>
  <p:tag name="KSO_WM_TEMPLATE_ASSEMBLE_GROUPID" val="6065705a4054ed1e2fb814d5"/>
  <p:tag name="KSO_WM_TEMPLATE_ASSEMBLE_XID" val="6065705a4054ed1e2fb814d5"/>
  <p:tag name="KSO_WM_TEMPLATE_CATEGORY" val="diagram"/>
  <p:tag name="KSO_WM_TEMPLATE_INDEX" val="20217083"/>
  <p:tag name="KSO_WM_UNIT_BLOCK" val="0"/>
  <p:tag name="KSO_WM_UNIT_COMPATIBLE" val="0"/>
  <p:tag name="KSO_WM_UNIT_DEC_AREA_ID" val="862857bfe7c3487b9c707ae697b3de83"/>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DEFAULT_FONT" val="24;44;4"/>
  <p:tag name="KSO_WM_UNIT_DIAGRAM_ISNUMVISUAL" val="0"/>
  <p:tag name="KSO_WM_UNIT_DIAGRAM_ISREFERUNIT" val="0"/>
  <p:tag name="KSO_WM_UNIT_HIGHLIGHT" val="0"/>
  <p:tag name="KSO_WM_UNIT_ID" val="diagram20217083_1*a*1"/>
  <p:tag name="KSO_WM_UNIT_INDEX" val="1"/>
  <p:tag name="KSO_WM_UNIT_ISCONTENTSTITLE" val="0"/>
  <p:tag name="KSO_WM_UNIT_ISNUMDGMTITLE" val="0"/>
  <p:tag name="KSO_WM_UNIT_LAYERLEVEL" val="1"/>
  <p:tag name="KSO_WM_UNIT_NOCLEAR" val="0"/>
  <p:tag name="KSO_WM_UNIT_PRESET_TEXT" val="标题"/>
  <p:tag name="KSO_WM_UNIT_SHOW_EDIT_AREA_INDICATION" val="1"/>
  <p:tag name="KSO_WM_UNIT_SM_LIMIT_TYPE" val="2"/>
  <p:tag name="KSO_WM_UNIT_TEXT_FILL_FORE_SCHEMECOLOR_INDEX" val="13"/>
  <p:tag name="KSO_WM_UNIT_TEXT_FILL_FORE_SCHEMECOLOR_INDEX_BRIGHTNESS" val="0"/>
  <p:tag name="KSO_WM_UNIT_TEXT_FILL_TYPE" val="1"/>
  <p:tag name="KSO_WM_UNIT_TYPE" val="a"/>
  <p:tag name="KSO_WM_UNIT_VALUE" val="6"/>
</p:tagLst>
</file>

<file path=ppt/tags/tag695.xml><?xml version="1.0" encoding="utf-8"?>
<p:tagLst xmlns:p="http://schemas.openxmlformats.org/presentationml/2006/main">
  <p:tag name="AS_UNIQUEID" val="4321"/>
</p:tagLst>
</file>

<file path=ppt/tags/tag696.xml><?xml version="1.0" encoding="utf-8"?>
<p:tagLst xmlns:p="http://schemas.openxmlformats.org/presentationml/2006/main">
  <p:tag name="AS_UNIQUEID" val="4322"/>
</p:tagLst>
</file>

<file path=ppt/tags/tag697.xml><?xml version="1.0" encoding="utf-8"?>
<p:tagLst xmlns:p="http://schemas.openxmlformats.org/presentationml/2006/main">
  <p:tag name="KSO_WM_BEAUTIFY_FLAG" val="#wm#"/>
  <p:tag name="KSO_WM_CHIP_DECFILLPROP" val="[]"/>
  <p:tag name="KSO_WM_CHIP_FILLPROP" val="[[{&quot;text_align&quot;:&quot;cm&quot;,&quot;text_direction&quot;:&quot;horizontal&quot;,&quot;support_features&quot;:[&quot;creativepic&quot;],&quot;support_big_font&quot;:false,&quot;picture_toward&quot;:1,&quot;picture_dockside&quot;:[&quot;ct&quot;,&quot;lm&quot;,&quot;cb&quot;],&quot;fill_id&quot;:&quot;183eaf374f714a84b2c54a128e6c3011&quot;,&quot;fill_align&quot;:&quot;cm&quot;,&quot;chip_types&quot;:[&quot;picture&quot;]},{&quot;text_align&quot;:&quot;lb&quot;,&quot;text_direction&quot;:&quot;horizontal&quot;,&quot;support_big_font&quot;:false,&quot;picture_toward&quot;:0,&quot;picture_dockside&quot;:[],&quot;fill_id&quot;:&quot;80f4446c8ea64aa2a1ac5860ca22fbd5&quot;,&quot;fill_align&quot;:&quot;lb&quot;,&quot;chip_types&quot;:[&quot;text&quot;,&quot;header&quot;]},{&quot;text_align&quot;:&quot;lt&quot;,&quot;text_direction&quot;:&quot;horizontal&quot;,&quot;support_big_font&quot;:false,&quot;picture_toward&quot;:0,&quot;picture_dockside&quot;:[],&quot;fill_id&quot;:&quot;1385868f4354430e9671fb4142dbf48b&quot;,&quot;fill_align&quot;:&quot;lt&quot;,&quot;chip_types&quot;:[&quot;text&quot;]}]]"/>
  <p:tag name="KSO_WM_CHIP_GROUPID" val="5fadf8d8998712faa657abdf"/>
  <p:tag name="KSO_WM_CHIP_INFOS" val="{&quot;type&quot;:0,&quot;layout_type&quot;:&quot;leftright&quot;,&quot;layout_feature&quot;:1,&quot;aspect_ratio&quot;:&quot;16:9&quot;,&quot;same_font_size&quot;:false,&quot;diagram&quot;:{&quot;type&quot;:[],&quot;direction&quot;:0,&quot;isSupportDecBetweenItems&quot;:false},&quot;tags&quot;:{&quot;style&quot;:[&quot;商务&quot;,&quot;简约&quot;,&quot;文艺清新&quot;,&quot;中国风&quot;,&quot;卡通&quot;,&quot;欧美风&quot;,&quot;黑板风&quot;,&quot;渐变风&quot;,&quot;党政风&quot;]},&quot;slide_type&quot;:[&quot;text&quot;]}"/>
  <p:tag name="KSO_WM_CHIP_XID" val="5fadf8d8998712faa657abe0"/>
  <p:tag name="KSO_WM_SLIDE_BACKGROUND_TYPE" val="general"/>
  <p:tag name="KSO_WM_SLIDE_BK_DARK_LIGHT" val="2"/>
  <p:tag name="KSO_WM_SLIDE_ID" val="diagram20217083_1"/>
  <p:tag name="KSO_WM_SLIDE_INDEX" val="1"/>
  <p:tag name="KSO_WM_SLIDE_ITEM_CNT" val="0"/>
  <p:tag name="KSO_WM_SLIDE_LAYOUT" val="a_d_f"/>
  <p:tag name="KSO_WM_SLIDE_LAYOUT_CNT" val="1_1_1"/>
  <p:tag name="KSO_WM_SLIDE_LAYOUT_INFO" val="{&quot;direction&quot;:1,&quot;id&quot;:&quot;2021-04-01T16:16:20&quot;,&quot;maxSize&quot;:{&quot;size1&quot;:62.6},&quot;minSize&quot;:{&quot;size1&quot;:37.5},&quot;normalSize&quot;:{&quot;size1&quot;:57.44375},&quot;subLayout&quot;:[{&quot;id&quot;:&quot;2021-04-01T16:16:20&quot;,&quot;margin&quot;:{&quot;bottom&quot;:0,&quot;left&quot;:0,&quot;right&quot;:0.02600000612437725,&quot;top&quot;:0},&quot;type&quot;:0},{&quot;id&quot;:&quot;2021-04-01T16:16:20&quot;,&quot;maxSize&quot;:{&quot;size1&quot;:50.275639117205586},&quot;minSize&quot;:{&quot;size1&quot;:14.675639117205584},&quot;normalSize&quot;:{&quot;size1&quot;:48.57563911720558},&quot;subLayout&quot;:[{&quot;id&quot;:&quot;2021-04-01T16:16:20&quot;,&quot;margin&quot;:{&quot;bottom&quot;:0.02600000612437725,&quot;left&quot;:1.6670000553131104,&quot;right&quot;:2.5399999618530273,&quot;top&quot;:1.6929999589920044},&quot;type&quot;:0},{&quot;id&quot;:&quot;2021-04-01T16:16:20&quot;,&quot;margin&quot;:{&quot;bottom&quot;:1.6929999589920044,&quot;left&quot;:1.6670000553131104,&quot;right&quot;:2.5399999618530273,&quot;top&quot;:0.8199999928474426},&quot;type&quot;:0}],&quot;type&quot;:0}],&quot;type&quot;:0}"/>
  <p:tag name="KSO_WM_SLIDE_POSITION" val="0*0"/>
  <p:tag name="KSO_WM_SLIDE_RATIO" val="1.777778"/>
  <p:tag name="KSO_WM_SLIDE_SIZE" val="888*540"/>
  <p:tag name="KSO_WM_SLIDE_SUBTYPE" val="picTxt"/>
  <p:tag name="KSO_WM_SLIDE_SUPPORT_FEATURE_TYPE" val="8"/>
  <p:tag name="KSO_WM_SLIDE_TYPE" val="text"/>
  <p:tag name="KSO_WM_TAG_VERSION" val="1.0"/>
  <p:tag name="KSO_WM_TEMPLATE_ASSEMBLE_GROUPID" val="6065705a4054ed1e2fb814d5"/>
  <p:tag name="KSO_WM_TEMPLATE_ASSEMBLE_XID" val="6065705a4054ed1e2fb814d5"/>
  <p:tag name="KSO_WM_TEMPLATE_CATEGORY" val="diagram"/>
  <p:tag name="KSO_WM_TEMPLATE_COLOR_TYPE" val="1"/>
  <p:tag name="KSO_WM_TEMPLATE_INDEX" val="20217083"/>
  <p:tag name="KSO_WM_TEMPLATE_MASTER_TYPE" val="0"/>
  <p:tag name="KSO_WM_TEMPLATE_SUBCATEGORY" val="21"/>
</p:tagLst>
</file>

<file path=ppt/tags/tag698.xml><?xml version="1.0" encoding="utf-8"?>
<p:tagLst xmlns:p="http://schemas.openxmlformats.org/presentationml/2006/main">
  <p:tag name="AS_UNIQUEID" val="3838"/>
</p:tagLst>
</file>

<file path=ppt/tags/tag699.xml><?xml version="1.0" encoding="utf-8"?>
<p:tagLst xmlns:p="http://schemas.openxmlformats.org/presentationml/2006/main">
  <p:tag name="AS_UNIQUEID" val="3839"/>
</p:tagLst>
</file>

<file path=ppt/tags/tag7.xml><?xml version="1.0" encoding="utf-8"?>
<p:tagLst xmlns:p="http://schemas.openxmlformats.org/presentationml/2006/main">
  <p:tag name="AS_UNIQUEID" val="3783"/>
</p:tagLst>
</file>

<file path=ppt/tags/tag70.xml><?xml version="1.0" encoding="utf-8"?>
<p:tagLst xmlns:p="http://schemas.openxmlformats.org/presentationml/2006/main">
  <p:tag name="AS_UNIQUEID" val="1872"/>
</p:tagLst>
</file>

<file path=ppt/tags/tag700.xml><?xml version="1.0" encoding="utf-8"?>
<p:tagLst xmlns:p="http://schemas.openxmlformats.org/presentationml/2006/main">
  <p:tag name="AS_UNIQUEID" val="3840"/>
</p:tagLst>
</file>

<file path=ppt/tags/tag701.xml><?xml version="1.0" encoding="utf-8"?>
<p:tagLst xmlns:p="http://schemas.openxmlformats.org/presentationml/2006/main">
  <p:tag name="AS_UNIQUEID" val="3841"/>
</p:tagLst>
</file>

<file path=ppt/tags/tag702.xml><?xml version="1.0" encoding="utf-8"?>
<p:tagLst xmlns:p="http://schemas.openxmlformats.org/presentationml/2006/main">
  <p:tag name="AS_UNIQUEID" val="3842"/>
</p:tagLst>
</file>

<file path=ppt/tags/tag703.xml><?xml version="1.0" encoding="utf-8"?>
<p:tagLst xmlns:p="http://schemas.openxmlformats.org/presentationml/2006/main">
  <p:tag name="AS_UNIQUEID" val="3843"/>
</p:tagLst>
</file>

<file path=ppt/tags/tag704.xml><?xml version="1.0" encoding="utf-8"?>
<p:tagLst xmlns:p="http://schemas.openxmlformats.org/presentationml/2006/main">
  <p:tag name="AS_UNIQUEID" val="3845"/>
</p:tagLst>
</file>

<file path=ppt/tags/tag705.xml><?xml version="1.0" encoding="utf-8"?>
<p:tagLst xmlns:p="http://schemas.openxmlformats.org/presentationml/2006/main">
  <p:tag name="AS_UNIQUEID" val="3846"/>
</p:tagLst>
</file>

<file path=ppt/tags/tag706.xml><?xml version="1.0" encoding="utf-8"?>
<p:tagLst xmlns:p="http://schemas.openxmlformats.org/presentationml/2006/main">
  <p:tag name="AS_UNIQUEID" val="3847"/>
</p:tagLst>
</file>

<file path=ppt/tags/tag707.xml><?xml version="1.0" encoding="utf-8"?>
<p:tagLst xmlns:p="http://schemas.openxmlformats.org/presentationml/2006/main">
  <p:tag name="AS_UNIQUEID" val="3848"/>
</p:tagLst>
</file>

<file path=ppt/tags/tag708.xml><?xml version="1.0" encoding="utf-8"?>
<p:tagLst xmlns:p="http://schemas.openxmlformats.org/presentationml/2006/main">
  <p:tag name="AS_OS" val="Unix 3.10 unknown"/>
  <p:tag name="AS_RELEASE_DATE" val="2023.03.31"/>
  <p:tag name="AS_TITLE" val="Aspose.Slides for Java"/>
  <p:tag name="AS_VERSION" val="23.3"/>
  <p:tag name="COMMONDATA" val="eyJjb3VudCI6MiwiaGRpZCI6IjlkZmZiOGUxNWM5Nzc0MjViY2MwNDJkMTI5NmFjZjkyIiwidXNlckNvdW50IjoyfQ=="/>
  <p:tag name="KSO_WPP_MARK_KEY" val="09648adf-286c-4302-b541-b5e94ad178ae"/>
</p:tagLst>
</file>

<file path=ppt/tags/tag71.xml><?xml version="1.0" encoding="utf-8"?>
<p:tagLst xmlns:p="http://schemas.openxmlformats.org/presentationml/2006/main">
  <p:tag name="AS_UNIQUEID" val="1873"/>
</p:tagLst>
</file>

<file path=ppt/tags/tag72.xml><?xml version="1.0" encoding="utf-8"?>
<p:tagLst xmlns:p="http://schemas.openxmlformats.org/presentationml/2006/main">
  <p:tag name="AS_UNIQUEID" val="1875"/>
</p:tagLst>
</file>

<file path=ppt/tags/tag73.xml><?xml version="1.0" encoding="utf-8"?>
<p:tagLst xmlns:p="http://schemas.openxmlformats.org/presentationml/2006/main">
  <p:tag name="AS_UNIQUEID" val="1876"/>
</p:tagLst>
</file>

<file path=ppt/tags/tag74.xml><?xml version="1.0" encoding="utf-8"?>
<p:tagLst xmlns:p="http://schemas.openxmlformats.org/presentationml/2006/main">
  <p:tag name="AS_UNIQUEID" val="1877"/>
</p:tagLst>
</file>

<file path=ppt/tags/tag75.xml><?xml version="1.0" encoding="utf-8"?>
<p:tagLst xmlns:p="http://schemas.openxmlformats.org/presentationml/2006/main">
  <p:tag name="AS_UNIQUEID" val="1878"/>
</p:tagLst>
</file>

<file path=ppt/tags/tag76.xml><?xml version="1.0" encoding="utf-8"?>
<p:tagLst xmlns:p="http://schemas.openxmlformats.org/presentationml/2006/main">
  <p:tag name="AS_UNIQUEID" val="1855"/>
</p:tagLst>
</file>

<file path=ppt/tags/tag77.xml><?xml version="1.0" encoding="utf-8"?>
<p:tagLst xmlns:p="http://schemas.openxmlformats.org/presentationml/2006/main">
  <p:tag name="AS_UNIQUEID" val="1856"/>
</p:tagLst>
</file>

<file path=ppt/tags/tag78.xml><?xml version="1.0" encoding="utf-8"?>
<p:tagLst xmlns:p="http://schemas.openxmlformats.org/presentationml/2006/main">
  <p:tag name="AS_UNIQUEID" val="1857"/>
</p:tagLst>
</file>

<file path=ppt/tags/tag79.xml><?xml version="1.0" encoding="utf-8"?>
<p:tagLst xmlns:p="http://schemas.openxmlformats.org/presentationml/2006/main">
  <p:tag name="AS_UNIQUEID" val="1858"/>
</p:tagLst>
</file>

<file path=ppt/tags/tag8.xml><?xml version="1.0" encoding="utf-8"?>
<p:tagLst xmlns:p="http://schemas.openxmlformats.org/presentationml/2006/main">
  <p:tag name="AS_UNIQUEID" val="3784"/>
</p:tagLst>
</file>

<file path=ppt/tags/tag80.xml><?xml version="1.0" encoding="utf-8"?>
<p:tagLst xmlns:p="http://schemas.openxmlformats.org/presentationml/2006/main">
  <p:tag name="AS_UNIQUEID" val="3832"/>
</p:tagLst>
</file>

<file path=ppt/tags/tag81.xml><?xml version="1.0" encoding="utf-8"?>
<p:tagLst xmlns:p="http://schemas.openxmlformats.org/presentationml/2006/main">
  <p:tag name="AS_UNIQUEID" val="617"/>
</p:tagLst>
</file>

<file path=ppt/tags/tag82.xml><?xml version="1.0" encoding="utf-8"?>
<p:tagLst xmlns:p="http://schemas.openxmlformats.org/presentationml/2006/main">
  <p:tag name="AS_UNIQUEID" val="618"/>
</p:tagLst>
</file>

<file path=ppt/tags/tag83.xml><?xml version="1.0" encoding="utf-8"?>
<p:tagLst xmlns:p="http://schemas.openxmlformats.org/presentationml/2006/main">
  <p:tag name="AS_UNIQUEID" val="619"/>
</p:tagLst>
</file>

<file path=ppt/tags/tag84.xml><?xml version="1.0" encoding="utf-8"?>
<p:tagLst xmlns:p="http://schemas.openxmlformats.org/presentationml/2006/main">
  <p:tag name="AS_UNIQUEID" val="620"/>
</p:tagLst>
</file>

<file path=ppt/tags/tag85.xml><?xml version="1.0" encoding="utf-8"?>
<p:tagLst xmlns:p="http://schemas.openxmlformats.org/presentationml/2006/main">
  <p:tag name="AS_UNIQUEID" val="621"/>
</p:tagLst>
</file>

<file path=ppt/tags/tag86.xml><?xml version="1.0" encoding="utf-8"?>
<p:tagLst xmlns:p="http://schemas.openxmlformats.org/presentationml/2006/main">
  <p:tag name="AS_UNIQUEID" val="622"/>
  <p:tag name="PA" val="v5.2.10"/>
  <p:tag name="RESOURCELIBID_ANIM" val="451"/>
</p:tagLst>
</file>

<file path=ppt/tags/tag87.xml><?xml version="1.0" encoding="utf-8"?>
<p:tagLst xmlns:p="http://schemas.openxmlformats.org/presentationml/2006/main">
  <p:tag name="AS_UNIQUEID" val="307"/>
</p:tagLst>
</file>

<file path=ppt/tags/tag88.xml><?xml version="1.0" encoding="utf-8"?>
<p:tagLst xmlns:p="http://schemas.openxmlformats.org/presentationml/2006/main">
  <p:tag name="AS_UNIQUEID" val="308"/>
</p:tagLst>
</file>

<file path=ppt/tags/tag89.xml><?xml version="1.0" encoding="utf-8"?>
<p:tagLst xmlns:p="http://schemas.openxmlformats.org/presentationml/2006/main">
  <p:tag name="AS_UNIQUEID" val="309"/>
</p:tagLst>
</file>

<file path=ppt/tags/tag9.xml><?xml version="1.0" encoding="utf-8"?>
<p:tagLst xmlns:p="http://schemas.openxmlformats.org/presentationml/2006/main">
  <p:tag name="AS_UNIQUEID" val="3786"/>
</p:tagLst>
</file>

<file path=ppt/tags/tag90.xml><?xml version="1.0" encoding="utf-8"?>
<p:tagLst xmlns:p="http://schemas.openxmlformats.org/presentationml/2006/main">
  <p:tag name="AS_UNIQUEID" val="310"/>
</p:tagLst>
</file>

<file path=ppt/tags/tag91.xml><?xml version="1.0" encoding="utf-8"?>
<p:tagLst xmlns:p="http://schemas.openxmlformats.org/presentationml/2006/main">
  <p:tag name="AS_UNIQUEID" val="311"/>
</p:tagLst>
</file>

<file path=ppt/tags/tag92.xml><?xml version="1.0" encoding="utf-8"?>
<p:tagLst xmlns:p="http://schemas.openxmlformats.org/presentationml/2006/main">
  <p:tag name="AS_UNIQUEID" val="312"/>
</p:tagLst>
</file>

<file path=ppt/tags/tag93.xml><?xml version="1.0" encoding="utf-8"?>
<p:tagLst xmlns:p="http://schemas.openxmlformats.org/presentationml/2006/main">
  <p:tag name="AS_UNIQUEID" val="313"/>
</p:tagLst>
</file>

<file path=ppt/tags/tag94.xml><?xml version="1.0" encoding="utf-8"?>
<p:tagLst xmlns:p="http://schemas.openxmlformats.org/presentationml/2006/main">
  <p:tag name="AS_UNIQUEID" val="314"/>
</p:tagLst>
</file>

<file path=ppt/tags/tag95.xml><?xml version="1.0" encoding="utf-8"?>
<p:tagLst xmlns:p="http://schemas.openxmlformats.org/presentationml/2006/main">
  <p:tag name="AS_UNIQUEID" val="315"/>
</p:tagLst>
</file>

<file path=ppt/tags/tag96.xml><?xml version="1.0" encoding="utf-8"?>
<p:tagLst xmlns:p="http://schemas.openxmlformats.org/presentationml/2006/main">
  <p:tag name="AS_UNIQUEID" val="316"/>
</p:tagLst>
</file>

<file path=ppt/tags/tag97.xml><?xml version="1.0" encoding="utf-8"?>
<p:tagLst xmlns:p="http://schemas.openxmlformats.org/presentationml/2006/main">
  <p:tag name="AS_UNIQUEID" val="317"/>
</p:tagLst>
</file>

<file path=ppt/tags/tag98.xml><?xml version="1.0" encoding="utf-8"?>
<p:tagLst xmlns:p="http://schemas.openxmlformats.org/presentationml/2006/main">
  <p:tag name="AS_UNIQUEID" val="318"/>
</p:tagLst>
</file>

<file path=ppt/tags/tag99.xml><?xml version="1.0" encoding="utf-8"?>
<p:tagLst xmlns:p="http://schemas.openxmlformats.org/presentationml/2006/main">
  <p:tag name="AS_UNIQUEID" val="319"/>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汉仪文黑-55简"/>
        <a:ea typeface="汉仪文黑-55简"/>
        <a:cs typeface="Arial"/>
        <a:font script="Jpan" typeface="ＭＳ Ｐゴシック"/>
        <a:font script="Hang" typeface="맑은 고딕"/>
        <a:font script="Hans" typeface="汉仪文黑-55简"/>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汉仪文黑-55简"/>
        <a:ea typeface="汉仪文黑-55简"/>
        <a:cs typeface="Arial"/>
        <a:font script="Jpan" typeface="ＭＳ Ｐゴシック"/>
        <a:font script="Hang" typeface="맑은 고딕"/>
        <a:font script="Hans" typeface="汉仪文黑-55简"/>
        <a:font script="Hant" typeface="新細明體"/>
        <a:font script="Arab" typeface="汉仪文黑-55简"/>
        <a:font script="Hebr" typeface="汉仪文黑-55简"/>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汉仪文黑-55简"/>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汉仪文黑-55简"/>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汉仪文黑-55简"/>
        <a:ea typeface="汉仪文黑-55简"/>
        <a:cs typeface="Arial"/>
        <a:font script="Jpan" typeface="ＭＳ Ｐゴシック"/>
        <a:font script="Hang" typeface="맑은 고딕"/>
        <a:font script="Hans" typeface="汉仪文黑-55简"/>
        <a:font script="Hant" typeface="新細明體"/>
        <a:font script="Arab" typeface="汉仪文黑-55简"/>
        <a:font script="Hebr" typeface="汉仪文黑-55简"/>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汉仪文黑-55简"/>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汉仪文黑-55简"/>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汉仪文黑-55简"/>
        <a:ea typeface="汉仪文黑-55简"/>
        <a:cs typeface="Arial"/>
        <a:font script="Jpan" typeface="ＭＳ Ｐゴシック"/>
        <a:font script="Hang" typeface="맑은 고딕"/>
        <a:font script="Hans" typeface="汉仪文黑-55简"/>
        <a:font script="Hant" typeface="新細明體"/>
        <a:font script="Arab" typeface="汉仪文黑-55简"/>
        <a:font script="Hebr" typeface="汉仪文黑-55简"/>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汉仪文黑-55简"/>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crgbClr r="0" g="0" b="0">
        <a:alpha val="100000"/>
      </a:scrgbClr>
    </a:dk1>
    <a:lt1>
      <a:scrgbClr r="100000" g="100000" b="100000">
        <a:alpha val="100000"/>
      </a:scrgbClr>
    </a:lt1>
    <a:dk2>
      <a:scrgbClr r="5098" g="7450" b="7450">
        <a:alpha val="100000"/>
      </a:scrgbClr>
    </a:dk2>
    <a:lt2>
      <a:scrgbClr r="100000" g="100000" b="100000">
        <a:alpha val="100000"/>
      </a:scrgbClr>
    </a:lt2>
    <a:accent1>
      <a:scrgbClr r="50196" g="84313" b="57647">
        <a:alpha val="100000"/>
      </a:scrgbClr>
    </a:accent1>
    <a:accent2>
      <a:scrgbClr r="62745" g="77647" b="47058">
        <a:alpha val="100000"/>
      </a:scrgbClr>
    </a:accent2>
    <a:accent3>
      <a:scrgbClr r="74509" g="73725" b="43137">
        <a:alpha val="100000"/>
      </a:scrgbClr>
    </a:accent3>
    <a:accent4>
      <a:scrgbClr r="80784" g="67843" b="42745">
        <a:alpha val="100000"/>
      </a:scrgbClr>
    </a:accent4>
    <a:accent5>
      <a:scrgbClr r="84705" g="61960" b="44705">
        <a:alpha val="100000"/>
      </a:scrgbClr>
    </a:accent5>
    <a:accent6>
      <a:scrgbClr r="84313" g="57647" b="50196">
        <a:alpha val="100000"/>
      </a:scrgbClr>
    </a:accent6>
    <a:hlink>
      <a:scrgbClr r="39607" g="54509" b="83529">
        <a:alpha val="100000"/>
      </a:scrgbClr>
    </a:hlink>
    <a:folHlink>
      <a:scrgbClr r="62352" g="40392" b="63921">
        <a:alpha val="100000"/>
      </a:scrgbClr>
    </a:folHlink>
  </a:clrScheme>
</a:themeOverride>
</file>

<file path=ppt/theme/themeOverride2.xml><?xml version="1.0" encoding="utf-8"?>
<a:themeOverride xmlns:a="http://schemas.openxmlformats.org/drawingml/2006/main">
  <a:clrScheme name="">
    <a:dk1>
      <a:scrgbClr r="0" g="0" b="0">
        <a:alpha val="100000"/>
      </a:scrgbClr>
    </a:dk1>
    <a:lt1>
      <a:scrgbClr r="100000" g="100000" b="100000">
        <a:alpha val="100000"/>
      </a:scrgbClr>
    </a:lt1>
    <a:dk2>
      <a:scrgbClr r="12549" g="10196" b="14117">
        <a:alpha val="100000"/>
      </a:scrgbClr>
    </a:dk2>
    <a:lt2>
      <a:scrgbClr r="100000" g="100000" b="100000">
        <a:alpha val="100000"/>
      </a:scrgbClr>
    </a:lt2>
    <a:accent1>
      <a:scrgbClr r="62745" g="43921" b="90588">
        <a:alpha val="100000"/>
      </a:scrgbClr>
    </a:accent1>
    <a:accent2>
      <a:scrgbClr r="83529" g="41176" b="78431">
        <a:alpha val="100000"/>
      </a:scrgbClr>
    </a:accent2>
    <a:accent3>
      <a:scrgbClr r="94117" g="41568" b="65098">
        <a:alpha val="100000"/>
      </a:scrgbClr>
    </a:accent3>
    <a:accent4>
      <a:scrgbClr r="98039" g="47058" b="54117">
        <a:alpha val="100000"/>
      </a:scrgbClr>
    </a:accent4>
    <a:accent5>
      <a:scrgbClr r="96078" g="55686" b="47450">
        <a:alpha val="100000"/>
      </a:scrgbClr>
    </a:accent5>
    <a:accent6>
      <a:scrgbClr r="90588" g="62745" b="43921">
        <a:alpha val="100000"/>
      </a:scrgbClr>
    </a:accent6>
    <a:hlink>
      <a:scrgbClr r="39607" g="54509" b="83529">
        <a:alpha val="100000"/>
      </a:scrgbClr>
    </a:hlink>
    <a:folHlink>
      <a:scrgbClr r="62352" g="41176" b="63921">
        <a:alpha val="100000"/>
      </a:scrgbClr>
    </a:folHlink>
  </a:clrScheme>
</a:themeOverride>
</file>

<file path=docProps/app.xml><?xml version="1.0" encoding="utf-8"?>
<Properties xmlns="http://schemas.openxmlformats.org/officeDocument/2006/extended-properties" xmlns:vt="http://schemas.openxmlformats.org/officeDocument/2006/docPropsVTypes">
  <TotalTime>0</TotalTime>
  <Words>4084</Words>
  <Application>WPS 演示</Application>
  <PresentationFormat/>
  <Paragraphs>486</Paragraphs>
  <Slides>31</Slides>
  <Notes>0</Notes>
  <HiddenSlides>0</HiddenSlides>
  <MMClips>4</MMClips>
  <ScaleCrop>false</ScaleCrop>
  <HeadingPairs>
    <vt:vector size="8" baseType="variant">
      <vt:variant>
        <vt:lpstr>已用的字体</vt:lpstr>
      </vt:variant>
      <vt:variant>
        <vt:i4>32</vt:i4>
      </vt:variant>
      <vt:variant>
        <vt:lpstr>主题</vt:lpstr>
      </vt:variant>
      <vt:variant>
        <vt:i4>1</vt:i4>
      </vt:variant>
      <vt:variant>
        <vt:lpstr>嵌入 OLE 服务器</vt:lpstr>
      </vt:variant>
      <vt:variant>
        <vt:i4>15</vt:i4>
      </vt:variant>
      <vt:variant>
        <vt:lpstr>幻灯片标题</vt:lpstr>
      </vt:variant>
      <vt:variant>
        <vt:i4>31</vt:i4>
      </vt:variant>
    </vt:vector>
  </HeadingPairs>
  <TitlesOfParts>
    <vt:vector size="79" baseType="lpstr">
      <vt:lpstr>Arial</vt:lpstr>
      <vt:lpstr>宋体</vt:lpstr>
      <vt:lpstr>Wingdings</vt:lpstr>
      <vt:lpstr>汉仪文黑-55简</vt:lpstr>
      <vt:lpstr>方正小标宋简体</vt:lpstr>
      <vt:lpstr>微软雅黑</vt:lpstr>
      <vt:lpstr>Times New Roman</vt:lpstr>
      <vt:lpstr>Tw Cen MT</vt:lpstr>
      <vt:lpstr>一场不分手的恋爱</vt:lpstr>
      <vt:lpstr>三极准柔宋</vt:lpstr>
      <vt:lpstr>Arial Black</vt:lpstr>
      <vt:lpstr>汉仪文黑-55简</vt:lpstr>
      <vt:lpstr>黑体</vt:lpstr>
      <vt:lpstr>方正楷体_GB2312</vt:lpstr>
      <vt:lpstr>江城圆体 400W</vt:lpstr>
      <vt:lpstr>汉仪菱心体简</vt:lpstr>
      <vt:lpstr>Times New Roman</vt:lpstr>
      <vt:lpstr>Wingdings</vt:lpstr>
      <vt:lpstr>Times New Roman Regular</vt:lpstr>
      <vt:lpstr>Arial</vt:lpstr>
      <vt:lpstr>Arial Unicode MS</vt:lpstr>
      <vt:lpstr>楷体_GB2312</vt:lpstr>
      <vt:lpstr>新宋体</vt:lpstr>
      <vt:lpstr>Calibri</vt:lpstr>
      <vt:lpstr>Book Antiqua</vt:lpstr>
      <vt:lpstr>华文楷体</vt:lpstr>
      <vt:lpstr>汉仪北魏写经W</vt:lpstr>
      <vt:lpstr>汉仪黑荔枝体简</vt:lpstr>
      <vt:lpstr>楷体</vt:lpstr>
      <vt:lpstr>Times New Roman Bold</vt:lpstr>
      <vt:lpstr>Cambria Math</vt:lpstr>
      <vt:lpstr>汉仪文黑-55简</vt:lpstr>
      <vt:lpstr>Office 主题</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学科网</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bm.xkw.com</dc:creator>
  <cp:lastModifiedBy>Cindy</cp:lastModifiedBy>
  <cp:revision>6</cp:revision>
  <cp:lastPrinted>2024-01-22T11:58:00Z</cp:lastPrinted>
  <dcterms:created xsi:type="dcterms:W3CDTF">2024-01-22T11:58:00Z</dcterms:created>
  <dcterms:modified xsi:type="dcterms:W3CDTF">2024-12-29T13:41: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544D51EC7F35406DBA10E8BF3B8C9229_13</vt:lpwstr>
  </property>
  <property fmtid="{D5CDD505-2E9C-101B-9397-08002B2CF9AE}" pid="7" name="KSOProductBuildVer">
    <vt:lpwstr>2052-12.1.0.19770</vt:lpwstr>
  </property>
</Properties>
</file>